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microsoft.com/office/2020/02/relationships/classificationlabels" Target="docMetadata/LabelInfo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7" r:id="rId2"/>
    <p:sldId id="267" r:id="rId3"/>
    <p:sldId id="266" r:id="rId4"/>
    <p:sldId id="265" r:id="rId5"/>
    <p:sldId id="261" r:id="rId6"/>
    <p:sldId id="258" r:id="rId7"/>
    <p:sldId id="260" r:id="rId8"/>
    <p:sldId id="262" r:id="rId9"/>
    <p:sldId id="263" r:id="rId10"/>
    <p:sldId id="264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F53"/>
    <a:srgbClr val="6B5A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A2C1A3-F66A-7148-B6AE-E72CCDD7C56B}" v="2612" dt="2024-06-17T19:41:48.31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/>
    <p:restoredTop sz="95078"/>
  </p:normalViewPr>
  <p:slideViewPr>
    <p:cSldViewPr snapToGrid="0">
      <p:cViewPr>
        <p:scale>
          <a:sx n="144" d="100"/>
          <a:sy n="144" d="100"/>
        </p:scale>
        <p:origin x="-2280" y="-1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nette Thompson" userId="S::anth4580@colorado.edu::60eca3c0-4a1c-43f5-a412-298b7ad104d2" providerId="AD" clId="Web-{C0AC04C1-6A7F-9177-9EB0-224FD50096F0}"/>
    <pc:docChg chg="addSld modSld">
      <pc:chgData name="Annette Thompson" userId="S::anth4580@colorado.edu::60eca3c0-4a1c-43f5-a412-298b7ad104d2" providerId="AD" clId="Web-{C0AC04C1-6A7F-9177-9EB0-224FD50096F0}" dt="2024-06-05T21:24:08.696" v="12"/>
      <pc:docMkLst>
        <pc:docMk/>
      </pc:docMkLst>
      <pc:sldChg chg="addSp delSp modSp add replId">
        <pc:chgData name="Annette Thompson" userId="S::anth4580@colorado.edu::60eca3c0-4a1c-43f5-a412-298b7ad104d2" providerId="AD" clId="Web-{C0AC04C1-6A7F-9177-9EB0-224FD50096F0}" dt="2024-06-05T21:24:08.696" v="12"/>
        <pc:sldMkLst>
          <pc:docMk/>
          <pc:sldMk cId="2853955881" sldId="264"/>
        </pc:sldMkLst>
        <pc:spChg chg="del topLvl">
          <ac:chgData name="Annette Thompson" userId="S::anth4580@colorado.edu::60eca3c0-4a1c-43f5-a412-298b7ad104d2" providerId="AD" clId="Web-{C0AC04C1-6A7F-9177-9EB0-224FD50096F0}" dt="2024-06-05T21:24:08.696" v="12"/>
          <ac:spMkLst>
            <pc:docMk/>
            <pc:sldMk cId="2853955881" sldId="264"/>
            <ac:spMk id="6" creationId="{97D2BB91-B2D9-27F7-E121-D3F5D1F73090}"/>
          </ac:spMkLst>
        </pc:spChg>
        <pc:grpChg chg="add del mod">
          <ac:chgData name="Annette Thompson" userId="S::anth4580@colorado.edu::60eca3c0-4a1c-43f5-a412-298b7ad104d2" providerId="AD" clId="Web-{C0AC04C1-6A7F-9177-9EB0-224FD50096F0}" dt="2024-06-05T21:24:08.696" v="12"/>
          <ac:grpSpMkLst>
            <pc:docMk/>
            <pc:sldMk cId="2853955881" sldId="264"/>
            <ac:grpSpMk id="10" creationId="{68B21871-FC61-A5C9-F64F-3E7463B98AF3}"/>
          </ac:grpSpMkLst>
        </pc:grpChg>
        <pc:grpChg chg="del">
          <ac:chgData name="Annette Thompson" userId="S::anth4580@colorado.edu::60eca3c0-4a1c-43f5-a412-298b7ad104d2" providerId="AD" clId="Web-{C0AC04C1-6A7F-9177-9EB0-224FD50096F0}" dt="2024-06-05T21:17:53.733" v="3"/>
          <ac:grpSpMkLst>
            <pc:docMk/>
            <pc:sldMk cId="2853955881" sldId="264"/>
            <ac:grpSpMk id="80" creationId="{D9D190B5-85F5-C362-FE6A-190619031022}"/>
          </ac:grpSpMkLst>
        </pc:grpChg>
        <pc:grpChg chg="mod">
          <ac:chgData name="Annette Thompson" userId="S::anth4580@colorado.edu::60eca3c0-4a1c-43f5-a412-298b7ad104d2" providerId="AD" clId="Web-{C0AC04C1-6A7F-9177-9EB0-224FD50096F0}" dt="2024-06-05T21:18:20.953" v="10" actId="1076"/>
          <ac:grpSpMkLst>
            <pc:docMk/>
            <pc:sldMk cId="2853955881" sldId="264"/>
            <ac:grpSpMk id="240" creationId="{3B8138DE-DC55-384E-AA52-E3E058D55F21}"/>
          </ac:grpSpMkLst>
        </pc:grpChg>
        <pc:grpChg chg="topLvl">
          <ac:chgData name="Annette Thompson" userId="S::anth4580@colorado.edu::60eca3c0-4a1c-43f5-a412-298b7ad104d2" providerId="AD" clId="Web-{C0AC04C1-6A7F-9177-9EB0-224FD50096F0}" dt="2024-06-05T21:24:08.696" v="12"/>
          <ac:grpSpMkLst>
            <pc:docMk/>
            <pc:sldMk cId="2853955881" sldId="264"/>
            <ac:grpSpMk id="247" creationId="{157B1CC4-C2FE-B38B-5247-A556DEB048B3}"/>
          </ac:grpSpMkLst>
        </pc:grpChg>
        <pc:cxnChg chg="del">
          <ac:chgData name="Annette Thompson" userId="S::anth4580@colorado.edu::60eca3c0-4a1c-43f5-a412-298b7ad104d2" providerId="AD" clId="Web-{C0AC04C1-6A7F-9177-9EB0-224FD50096F0}" dt="2024-06-05T21:17:53.202" v="2"/>
          <ac:cxnSpMkLst>
            <pc:docMk/>
            <pc:sldMk cId="2853955881" sldId="264"/>
            <ac:cxnSpMk id="18" creationId="{14EA61EA-4D87-5C7B-3F08-506C2C2A7AE5}"/>
          </ac:cxnSpMkLst>
        </pc:cxnChg>
        <pc:cxnChg chg="del">
          <ac:chgData name="Annette Thompson" userId="S::anth4580@colorado.edu::60eca3c0-4a1c-43f5-a412-298b7ad104d2" providerId="AD" clId="Web-{C0AC04C1-6A7F-9177-9EB0-224FD50096F0}" dt="2024-06-05T21:17:51.764" v="1"/>
          <ac:cxnSpMkLst>
            <pc:docMk/>
            <pc:sldMk cId="2853955881" sldId="264"/>
            <ac:cxnSpMk id="213" creationId="{BE022075-6C96-B120-C487-409745E54DE6}"/>
          </ac:cxnSpMkLst>
        </pc:cxnChg>
      </pc:sldChg>
    </pc:docChg>
  </pc:docChgLst>
  <pc:docChgLst>
    <pc:chgData name="Annette Thompson" userId="60eca3c0-4a1c-43f5-a412-298b7ad104d2" providerId="ADAL" clId="{80A2C1A3-F66A-7148-B6AE-E72CCDD7C56B}"/>
    <pc:docChg chg="undo redo custSel addSld delSld modSld">
      <pc:chgData name="Annette Thompson" userId="60eca3c0-4a1c-43f5-a412-298b7ad104d2" providerId="ADAL" clId="{80A2C1A3-F66A-7148-B6AE-E72CCDD7C56B}" dt="2024-06-17T19:41:42.126" v="3128" actId="164"/>
      <pc:docMkLst>
        <pc:docMk/>
      </pc:docMkLst>
      <pc:sldChg chg="addSp delSp modSp mod">
        <pc:chgData name="Annette Thompson" userId="60eca3c0-4a1c-43f5-a412-298b7ad104d2" providerId="ADAL" clId="{80A2C1A3-F66A-7148-B6AE-E72CCDD7C56B}" dt="2024-06-12T12:49:32.230" v="2737" actId="1035"/>
        <pc:sldMkLst>
          <pc:docMk/>
          <pc:sldMk cId="649438394" sldId="257"/>
        </pc:sldMkLst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84" creationId="{B1DFDAC9-C10F-2AC8-7963-B4E7F7A6A52C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86" creationId="{91E29296-FD57-4CF8-1ABB-DFB0759ACF0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87" creationId="{B173725C-1142-8CAE-8918-2BD8FA47336B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88" creationId="{0E59DCA9-C934-4EAB-C536-214C9B58027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96" creationId="{925BA186-D77E-C8E9-4BEA-3268A49E4AD3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99" creationId="{13780376-7E19-AE81-6427-8AF5ED416B70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00" creationId="{EF23D06E-7B44-DB0D-6A19-1560A734B7CA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05" creationId="{31004B40-4F1E-B45D-83C4-FF2B19ABC0C0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06" creationId="{0E784EAD-D7D1-80F0-E167-6F0021C846AA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09" creationId="{51BA73C6-4792-1013-827A-869C5762F0A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0" creationId="{DA00C31A-0D9C-5A61-762F-D6CBB3BAB304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1" creationId="{5C397261-FA93-0AA2-647B-E4852E51BE0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3" creationId="{6FDBE78E-C7ED-784E-5868-701EA0020369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4" creationId="{BC2A88F8-F7C3-A6C4-053F-FE9264599AD0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6" creationId="{AC9BA7CE-8337-205E-BF40-B418393A645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7" creationId="{7DD21188-02F3-2EC3-16D0-85CFD2E5D047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8" creationId="{6C2C9012-C39E-03DF-1C25-36A4E82D662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19" creationId="{6926CF0D-0E24-C04B-DBEF-156CE1A8A81C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1" creationId="{DF762BAA-21B8-F2B3-513E-17B9C4BE1FF0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2" creationId="{2AE52D88-ECAF-1F40-067E-086326B2B11A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3" creationId="{560024C1-FD9F-BDC4-3816-B81A2840269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4" creationId="{CEA70038-B9AD-5DAC-3C0D-E6E7FA202EB2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6" creationId="{1B77C781-30D6-2B47-48CA-DCCE3DDDC067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7" creationId="{F513B2FE-E46D-EF21-7308-222065662B22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28" creationId="{B03083FC-ACD0-DBE5-BE17-63E8E381047D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31" creationId="{347D857E-4336-FE0F-CD1D-93D3859FAE20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34" creationId="{7C2C44B3-8BFD-6293-D408-D6B1B2C1CF73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35" creationId="{5BB8B61E-E15C-96C1-0D9C-691F8369C9D6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37" creationId="{BC398CFF-686A-8083-6F0D-46F6AC6E0E6D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44" creationId="{6EEAF801-C35A-9E83-CB53-5374CDAEA225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46" creationId="{C96D1D21-8B91-4B12-7D91-9D6B8CB0C28D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53" creationId="{C855B051-63D0-E53C-A9DF-1711E9072F32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55" creationId="{91D5CD97-B30E-EA72-D2E0-88FE4B1EE35E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58" creationId="{D0C8C04D-195A-B2BE-0CD9-40A5122EDAB4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64" creationId="{B211E6EE-16A5-ABCA-7AC1-040F4EC89D5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68" creationId="{A6F81A68-F387-877A-5853-E9B034C438B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70" creationId="{06EDA893-04BA-0602-6968-5973231F4F5C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78" creationId="{AFFFAEAD-20FD-141C-827E-2F5575D77BCD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82" creationId="{B1C0FFFA-8EAC-BF1B-8085-05FCD4CC2C95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84" creationId="{A92EC7FC-5F14-A7D7-72E1-4C974AA1695C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85" creationId="{BADA8A1A-CE82-6556-CBD0-38714ED2F85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95" creationId="{AE31F544-268E-70D7-8A76-DDB5404226BC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198" creationId="{693DFCAA-58B4-2B22-61BF-13607C49D23B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00" creationId="{1CE03EE6-96AD-FCDC-6A74-05E6625715A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01" creationId="{FB1D9028-59C7-EF3B-EB5E-B77ED098A08F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14" creationId="{FE5B32D6-96AA-6083-5A40-B72D20F0B794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29" creationId="{04B47634-4F0C-39CC-FB05-FBE2E7128D64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30" creationId="{F7BD8C7B-0239-2AF3-89DB-EA3E8D1369DB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31" creationId="{C704126B-2EA7-B1B3-A656-0BDBB3F4CAA8}"/>
          </ac:spMkLst>
        </pc:spChg>
        <pc:spChg chg="mod topLvl">
          <ac:chgData name="Annette Thompson" userId="60eca3c0-4a1c-43f5-a412-298b7ad104d2" providerId="ADAL" clId="{80A2C1A3-F66A-7148-B6AE-E72CCDD7C56B}" dt="2024-06-12T12:45:24.887" v="2690" actId="165"/>
          <ac:spMkLst>
            <pc:docMk/>
            <pc:sldMk cId="649438394" sldId="257"/>
            <ac:spMk id="232" creationId="{BCB49655-A025-D45F-2F45-F50431023FBF}"/>
          </ac:spMkLst>
        </pc:spChg>
        <pc:spChg chg="mod topLvl">
          <ac:chgData name="Annette Thompson" userId="60eca3c0-4a1c-43f5-a412-298b7ad104d2" providerId="ADAL" clId="{80A2C1A3-F66A-7148-B6AE-E72CCDD7C56B}" dt="2024-06-12T12:45:24.273" v="2689" actId="165"/>
          <ac:spMkLst>
            <pc:docMk/>
            <pc:sldMk cId="649438394" sldId="257"/>
            <ac:spMk id="245" creationId="{BAC8AF8D-F6A6-0644-00EB-30ED2DBBAC0E}"/>
          </ac:spMkLst>
        </pc:spChg>
        <pc:spChg chg="mod topLvl">
          <ac:chgData name="Annette Thompson" userId="60eca3c0-4a1c-43f5-a412-298b7ad104d2" providerId="ADAL" clId="{80A2C1A3-F66A-7148-B6AE-E72CCDD7C56B}" dt="2024-06-12T12:45:24.273" v="2689" actId="165"/>
          <ac:spMkLst>
            <pc:docMk/>
            <pc:sldMk cId="649438394" sldId="257"/>
            <ac:spMk id="246" creationId="{2DD245EC-5D9A-3E5A-2968-58495B0AE5FD}"/>
          </ac:spMkLst>
        </pc:spChg>
        <pc:grpChg chg="add del mod">
          <ac:chgData name="Annette Thompson" userId="60eca3c0-4a1c-43f5-a412-298b7ad104d2" providerId="ADAL" clId="{80A2C1A3-F66A-7148-B6AE-E72CCDD7C56B}" dt="2024-06-12T12:45:24.273" v="2689" actId="165"/>
          <ac:grpSpMkLst>
            <pc:docMk/>
            <pc:sldMk cId="649438394" sldId="257"/>
            <ac:grpSpMk id="2" creationId="{07A9BACD-D7C7-626E-2D36-D674BEDE6106}"/>
          </ac:grpSpMkLst>
        </pc:grpChg>
        <pc:grpChg chg="del mod topLvl">
          <ac:chgData name="Annette Thompson" userId="60eca3c0-4a1c-43f5-a412-298b7ad104d2" providerId="ADAL" clId="{80A2C1A3-F66A-7148-B6AE-E72CCDD7C56B}" dt="2024-06-12T12:45:24.887" v="2690" actId="165"/>
          <ac:grpSpMkLst>
            <pc:docMk/>
            <pc:sldMk cId="649438394" sldId="257"/>
            <ac:grpSpMk id="247" creationId="{F0C98F25-9055-36D7-4EAA-69A42B61EC57}"/>
          </ac:grpSpMkLst>
        </pc:grpChg>
        <pc:graphicFrameChg chg="del mod topLvl">
          <ac:chgData name="Annette Thompson" userId="60eca3c0-4a1c-43f5-a412-298b7ad104d2" providerId="ADAL" clId="{80A2C1A3-F66A-7148-B6AE-E72CCDD7C56B}" dt="2024-06-12T12:48:24.306" v="2725" actId="478"/>
          <ac:graphicFrameMkLst>
            <pc:docMk/>
            <pc:sldMk cId="649438394" sldId="257"/>
            <ac:graphicFrameMk id="133" creationId="{E70F9524-4388-0E15-4CDA-8DEEA554EE93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8:04.408" v="2721" actId="478"/>
          <ac:graphicFrameMkLst>
            <pc:docMk/>
            <pc:sldMk cId="649438394" sldId="257"/>
            <ac:graphicFrameMk id="136" creationId="{216AC4B0-85C6-C309-DF91-DA95EDBD0D08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6:54.894" v="2713" actId="478"/>
          <ac:graphicFrameMkLst>
            <pc:docMk/>
            <pc:sldMk cId="649438394" sldId="257"/>
            <ac:graphicFrameMk id="138" creationId="{8DC84A03-FBAB-79F4-5269-AA16DEBF1F5F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6:38.910" v="2710" actId="478"/>
          <ac:graphicFrameMkLst>
            <pc:docMk/>
            <pc:sldMk cId="649438394" sldId="257"/>
            <ac:graphicFrameMk id="143" creationId="{B9B6BD7B-9237-5146-7946-58660768091D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8:41.217" v="2729" actId="478"/>
          <ac:graphicFrameMkLst>
            <pc:docMk/>
            <pc:sldMk cId="649438394" sldId="257"/>
            <ac:graphicFrameMk id="145" creationId="{CDDE5ED0-A762-3BE9-12D4-9518F7E6758F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5:56.612" v="2697" actId="478"/>
          <ac:graphicFrameMkLst>
            <pc:docMk/>
            <pc:sldMk cId="649438394" sldId="257"/>
            <ac:graphicFrameMk id="152" creationId="{AC13D0EF-99C3-0BA3-0C50-968BE7A0E721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5:31.774" v="2691" actId="478"/>
          <ac:graphicFrameMkLst>
            <pc:docMk/>
            <pc:sldMk cId="649438394" sldId="257"/>
            <ac:graphicFrameMk id="163" creationId="{D915358F-5B04-D4B6-9873-77F973BE4CB8}"/>
          </ac:graphicFrameMkLst>
        </pc:graphicFrameChg>
        <pc:picChg chg="add mod">
          <ac:chgData name="Annette Thompson" userId="60eca3c0-4a1c-43f5-a412-298b7ad104d2" providerId="ADAL" clId="{80A2C1A3-F66A-7148-B6AE-E72CCDD7C56B}" dt="2024-06-12T12:49:27.967" v="2734" actId="1076"/>
          <ac:picMkLst>
            <pc:docMk/>
            <pc:sldMk cId="649438394" sldId="257"/>
            <ac:picMk id="3" creationId="{52DF5DCD-B87F-C884-8BF6-A68A658519C5}"/>
          </ac:picMkLst>
        </pc:picChg>
        <pc:picChg chg="add mod">
          <ac:chgData name="Annette Thompson" userId="60eca3c0-4a1c-43f5-a412-298b7ad104d2" providerId="ADAL" clId="{80A2C1A3-F66A-7148-B6AE-E72CCDD7C56B}" dt="2024-06-12T12:49:27.967" v="2734" actId="1076"/>
          <ac:picMkLst>
            <pc:docMk/>
            <pc:sldMk cId="649438394" sldId="257"/>
            <ac:picMk id="4" creationId="{2C8CC8E7-25D1-B46D-1E10-6193F46FD0C1}"/>
          </ac:picMkLst>
        </pc:picChg>
        <pc:picChg chg="add mod">
          <ac:chgData name="Annette Thompson" userId="60eca3c0-4a1c-43f5-a412-298b7ad104d2" providerId="ADAL" clId="{80A2C1A3-F66A-7148-B6AE-E72CCDD7C56B}" dt="2024-06-12T12:49:32.230" v="2737" actId="1035"/>
          <ac:picMkLst>
            <pc:docMk/>
            <pc:sldMk cId="649438394" sldId="257"/>
            <ac:picMk id="5" creationId="{1DDFEBE9-18F2-D710-0377-A20DA9E52C0E}"/>
          </ac:picMkLst>
        </pc:picChg>
        <pc:picChg chg="add mod">
          <ac:chgData name="Annette Thompson" userId="60eca3c0-4a1c-43f5-a412-298b7ad104d2" providerId="ADAL" clId="{80A2C1A3-F66A-7148-B6AE-E72CCDD7C56B}" dt="2024-06-12T12:49:27.967" v="2734" actId="1076"/>
          <ac:picMkLst>
            <pc:docMk/>
            <pc:sldMk cId="649438394" sldId="257"/>
            <ac:picMk id="6" creationId="{E16C14D2-1DC4-D12B-4A51-36AF03590C6B}"/>
          </ac:picMkLst>
        </pc:picChg>
        <pc:picChg chg="add mod">
          <ac:chgData name="Annette Thompson" userId="60eca3c0-4a1c-43f5-a412-298b7ad104d2" providerId="ADAL" clId="{80A2C1A3-F66A-7148-B6AE-E72CCDD7C56B}" dt="2024-06-12T12:47:49.012" v="2718" actId="1076"/>
          <ac:picMkLst>
            <pc:docMk/>
            <pc:sldMk cId="649438394" sldId="257"/>
            <ac:picMk id="7" creationId="{73B570E7-9735-2FF6-8E90-F0DFB1BA9828}"/>
          </ac:picMkLst>
        </pc:picChg>
        <pc:picChg chg="add mod">
          <ac:chgData name="Annette Thompson" userId="60eca3c0-4a1c-43f5-a412-298b7ad104d2" providerId="ADAL" clId="{80A2C1A3-F66A-7148-B6AE-E72CCDD7C56B}" dt="2024-06-12T12:48:20.533" v="2724" actId="1076"/>
          <ac:picMkLst>
            <pc:docMk/>
            <pc:sldMk cId="649438394" sldId="257"/>
            <ac:picMk id="8" creationId="{60F844DF-48DC-E023-CD8C-4C4760363C8C}"/>
          </ac:picMkLst>
        </pc:picChg>
        <pc:picChg chg="add mod">
          <ac:chgData name="Annette Thompson" userId="60eca3c0-4a1c-43f5-a412-298b7ad104d2" providerId="ADAL" clId="{80A2C1A3-F66A-7148-B6AE-E72CCDD7C56B}" dt="2024-06-12T12:48:38.985" v="2728" actId="1076"/>
          <ac:picMkLst>
            <pc:docMk/>
            <pc:sldMk cId="649438394" sldId="257"/>
            <ac:picMk id="9" creationId="{876F65B8-7D8B-1C0B-E9A6-32699460BFAA}"/>
          </ac:picMkLst>
        </pc:picChg>
        <pc:picChg chg="add mod">
          <ac:chgData name="Annette Thompson" userId="60eca3c0-4a1c-43f5-a412-298b7ad104d2" providerId="ADAL" clId="{80A2C1A3-F66A-7148-B6AE-E72CCDD7C56B}" dt="2024-06-12T12:49:00.039" v="2732" actId="1076"/>
          <ac:picMkLst>
            <pc:docMk/>
            <pc:sldMk cId="649438394" sldId="257"/>
            <ac:picMk id="10" creationId="{0B42CAA9-B81A-C8C7-7BE2-508642AD678E}"/>
          </ac:picMkLst>
        </pc:picChg>
        <pc:picChg chg="del mod topLvl">
          <ac:chgData name="Annette Thompson" userId="60eca3c0-4a1c-43f5-a412-298b7ad104d2" providerId="ADAL" clId="{80A2C1A3-F66A-7148-B6AE-E72CCDD7C56B}" dt="2024-06-12T12:47:33.284" v="2716" actId="478"/>
          <ac:picMkLst>
            <pc:docMk/>
            <pc:sldMk cId="649438394" sldId="257"/>
            <ac:picMk id="150" creationId="{829FA163-5C5C-76D3-3DCC-A06E23C82753}"/>
          </ac:picMkLst>
        </pc:picChg>
        <pc:cxnChg chg="mod topLvl">
          <ac:chgData name="Annette Thompson" userId="60eca3c0-4a1c-43f5-a412-298b7ad104d2" providerId="ADAL" clId="{80A2C1A3-F66A-7148-B6AE-E72CCDD7C56B}" dt="2024-06-12T12:45:24.887" v="2690" actId="165"/>
          <ac:cxnSpMkLst>
            <pc:docMk/>
            <pc:sldMk cId="649438394" sldId="257"/>
            <ac:cxnSpMk id="169" creationId="{8ECB631D-0ABD-826F-C86D-F0B4AE850157}"/>
          </ac:cxnSpMkLst>
        </pc:cxnChg>
        <pc:cxnChg chg="mod topLvl">
          <ac:chgData name="Annette Thompson" userId="60eca3c0-4a1c-43f5-a412-298b7ad104d2" providerId="ADAL" clId="{80A2C1A3-F66A-7148-B6AE-E72CCDD7C56B}" dt="2024-06-12T12:45:24.887" v="2690" actId="165"/>
          <ac:cxnSpMkLst>
            <pc:docMk/>
            <pc:sldMk cId="649438394" sldId="257"/>
            <ac:cxnSpMk id="180" creationId="{CBC17296-4CDF-6322-A3E0-2D5B702995A9}"/>
          </ac:cxnSpMkLst>
        </pc:cxnChg>
        <pc:cxnChg chg="mod topLvl">
          <ac:chgData name="Annette Thompson" userId="60eca3c0-4a1c-43f5-a412-298b7ad104d2" providerId="ADAL" clId="{80A2C1A3-F66A-7148-B6AE-E72CCDD7C56B}" dt="2024-06-12T12:45:24.887" v="2690" actId="165"/>
          <ac:cxnSpMkLst>
            <pc:docMk/>
            <pc:sldMk cId="649438394" sldId="257"/>
            <ac:cxnSpMk id="196" creationId="{7C9A72FA-6556-AD1A-0DAC-108B6DF870E9}"/>
          </ac:cxnSpMkLst>
        </pc:cxnChg>
        <pc:cxnChg chg="mod topLvl">
          <ac:chgData name="Annette Thompson" userId="60eca3c0-4a1c-43f5-a412-298b7ad104d2" providerId="ADAL" clId="{80A2C1A3-F66A-7148-B6AE-E72CCDD7C56B}" dt="2024-06-12T12:45:24.887" v="2690" actId="165"/>
          <ac:cxnSpMkLst>
            <pc:docMk/>
            <pc:sldMk cId="649438394" sldId="257"/>
            <ac:cxnSpMk id="213" creationId="{BE022075-6C96-B120-C487-409745E54DE6}"/>
          </ac:cxnSpMkLst>
        </pc:cxnChg>
      </pc:sldChg>
      <pc:sldChg chg="addSp delSp modSp mod delDesignElem">
        <pc:chgData name="Annette Thompson" userId="60eca3c0-4a1c-43f5-a412-298b7ad104d2" providerId="ADAL" clId="{80A2C1A3-F66A-7148-B6AE-E72CCDD7C56B}" dt="2024-06-07T21:48:09.360" v="2599" actId="1076"/>
        <pc:sldMkLst>
          <pc:docMk/>
          <pc:sldMk cId="1277274771" sldId="261"/>
        </pc:sldMkLst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13" creationId="{417CDA24-35F8-4540-8C52-3096D6D94949}"/>
          </ac:spMkLst>
        </pc:spChg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14" creationId="{8658BFE0-4E65-4174-9C75-687C94E88273}"/>
          </ac:spMkLst>
        </pc:spChg>
        <pc:spChg chg="add mod topLvl">
          <ac:chgData name="Annette Thompson" userId="60eca3c0-4a1c-43f5-a412-298b7ad104d2" providerId="ADAL" clId="{80A2C1A3-F66A-7148-B6AE-E72CCDD7C56B}" dt="2024-06-05T22:40:35.315" v="2162" actId="164"/>
          <ac:spMkLst>
            <pc:docMk/>
            <pc:sldMk cId="1277274771" sldId="261"/>
            <ac:spMk id="19" creationId="{0FDCFA71-6E0C-8D5E-F133-DE02A11AD9D5}"/>
          </ac:spMkLst>
        </pc:spChg>
        <pc:spChg chg="del">
          <ac:chgData name="Annette Thompson" userId="60eca3c0-4a1c-43f5-a412-298b7ad104d2" providerId="ADAL" clId="{80A2C1A3-F66A-7148-B6AE-E72CCDD7C56B}" dt="2024-06-05T22:44:28.829" v="2208"/>
          <ac:spMkLst>
            <pc:docMk/>
            <pc:sldMk cId="1277274771" sldId="261"/>
            <ac:spMk id="20" creationId="{FA75DFED-A0C1-4A83-BE1D-0271C1826EF6}"/>
          </ac:spMkLst>
        </pc:spChg>
        <pc:spChg chg="add del mod">
          <ac:chgData name="Annette Thompson" userId="60eca3c0-4a1c-43f5-a412-298b7ad104d2" providerId="ADAL" clId="{80A2C1A3-F66A-7148-B6AE-E72CCDD7C56B}" dt="2024-06-05T22:24:31.438" v="1680" actId="478"/>
          <ac:spMkLst>
            <pc:docMk/>
            <pc:sldMk cId="1277274771" sldId="261"/>
            <ac:spMk id="21" creationId="{5601EB28-02FD-E3B7-8DA9-5A332660A3B4}"/>
          </ac:spMkLst>
        </pc:spChg>
        <pc:spChg chg="add mod topLvl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22" creationId="{ED9D9F74-0398-9559-6963-C7D2B1455FFB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4" creationId="{680A26EF-9F81-82FA-F9C8-0AD41696EA4F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5" creationId="{A7FF50B6-955A-FF33-758E-6AAF1643DB4D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6" creationId="{F01F8268-403F-2BF1-BEA6-5D0064B4BF74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7" creationId="{A9EFA1F3-3B4C-D77B-DBC8-46320720C2CA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8" creationId="{9AB003EC-2252-A520-FAE8-655B213409F6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29" creationId="{AC1A2AC4-7EC9-B85A-29AA-5607ED391E1F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0" creationId="{64A8399A-5907-6755-E0CF-5EC4784736D5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1" creationId="{E725DABD-F4D2-A49D-CB76-1F7C0A7DA54B}"/>
          </ac:spMkLst>
        </pc:spChg>
        <pc:spChg chg="mod">
          <ac:chgData name="Annette Thompson" userId="60eca3c0-4a1c-43f5-a412-298b7ad104d2" providerId="ADAL" clId="{80A2C1A3-F66A-7148-B6AE-E72CCDD7C56B}" dt="2024-06-05T22:24:17.486" v="1678" actId="1076"/>
          <ac:spMkLst>
            <pc:docMk/>
            <pc:sldMk cId="1277274771" sldId="261"/>
            <ac:spMk id="32" creationId="{098C95EE-4FEC-C701-519F-B349CE1BFE4F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4" creationId="{19D15BB3-F3B2-D5CA-E145-96B8761A3B42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5" creationId="{54854EC9-6AA4-0B12-B13C-1E3BA36DC260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6" creationId="{5EA0CC9A-D9CA-B197-F45C-97D8B8A658AC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7" creationId="{B105EE98-392D-3F54-1A3F-A15EA377A59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8" creationId="{7C1FF1D2-E936-80AC-4E8D-A3B4168F2A76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39" creationId="{91D23FCB-0549-F4B0-A5CD-4A3797EB1886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0" creationId="{6D782CD5-96C2-6022-370C-C285E4C60EA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1" creationId="{F37C35A1-7FA9-8DA8-58D3-BA03E626FA45}"/>
          </ac:spMkLst>
        </pc:spChg>
        <pc:spChg chg="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2" creationId="{734FB5A8-C255-47B2-F149-FF5DB68A1C00}"/>
          </ac:spMkLst>
        </pc:spChg>
        <pc:spChg chg="add del mod">
          <ac:chgData name="Annette Thompson" userId="60eca3c0-4a1c-43f5-a412-298b7ad104d2" providerId="ADAL" clId="{80A2C1A3-F66A-7148-B6AE-E72CCDD7C56B}" dt="2024-06-05T22:30:04.094" v="1791" actId="478"/>
          <ac:spMkLst>
            <pc:docMk/>
            <pc:sldMk cId="1277274771" sldId="261"/>
            <ac:spMk id="45" creationId="{E53EE250-15F4-6683-1240-CD95BCB5DDD7}"/>
          </ac:spMkLst>
        </pc:spChg>
        <pc:spChg chg="add del mod">
          <ac:chgData name="Annette Thompson" userId="60eca3c0-4a1c-43f5-a412-298b7ad104d2" providerId="ADAL" clId="{80A2C1A3-F66A-7148-B6AE-E72CCDD7C56B}" dt="2024-06-05T22:29:56.336" v="1784" actId="478"/>
          <ac:spMkLst>
            <pc:docMk/>
            <pc:sldMk cId="1277274771" sldId="261"/>
            <ac:spMk id="46" creationId="{8ACC2F49-F04C-D055-7F90-0C54EC3F48C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7" creationId="{B4697F7B-8467-1B69-AD3A-92C31BE926A0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49" creationId="{1815F37A-21B8-E897-0F63-4FE1A4A5348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0" creationId="{7CA07F5D-B11E-3301-5EA3-0112BD968910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1" creationId="{5F810A94-3D8F-ECB3-1241-5A059DFEA9E8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2" creationId="{67A5A02E-532A-BE6B-99FB-28E0687819E3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3" creationId="{F14F6615-81C5-1280-D9A4-6C034B79B3CC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4" creationId="{15A6A6FC-06C2-EAA0-DC6C-D665E7E9705F}"/>
          </ac:spMkLst>
        </pc:spChg>
        <pc:spChg chg="add mod">
          <ac:chgData name="Annette Thompson" userId="60eca3c0-4a1c-43f5-a412-298b7ad104d2" providerId="ADAL" clId="{80A2C1A3-F66A-7148-B6AE-E72CCDD7C56B}" dt="2024-06-05T22:40:33.601" v="2161" actId="164"/>
          <ac:spMkLst>
            <pc:docMk/>
            <pc:sldMk cId="1277274771" sldId="261"/>
            <ac:spMk id="55" creationId="{B3ECE3B7-61BE-7170-9F27-4E1A03E33D98}"/>
          </ac:spMkLst>
        </pc:spChg>
        <pc:spChg chg="add del">
          <ac:chgData name="Annette Thompson" userId="60eca3c0-4a1c-43f5-a412-298b7ad104d2" providerId="ADAL" clId="{80A2C1A3-F66A-7148-B6AE-E72CCDD7C56B}" dt="2024-06-05T22:35:25.396" v="1934" actId="11529"/>
          <ac:spMkLst>
            <pc:docMk/>
            <pc:sldMk cId="1277274771" sldId="261"/>
            <ac:spMk id="56" creationId="{4E672489-7F64-876F-7E99-96CB261EA1DC}"/>
          </ac:spMkLst>
        </pc:spChg>
        <pc:spChg chg="add del mod">
          <ac:chgData name="Annette Thompson" userId="60eca3c0-4a1c-43f5-a412-298b7ad104d2" providerId="ADAL" clId="{80A2C1A3-F66A-7148-B6AE-E72CCDD7C56B}" dt="2024-06-05T22:39:43.446" v="2141" actId="478"/>
          <ac:spMkLst>
            <pc:docMk/>
            <pc:sldMk cId="1277274771" sldId="261"/>
            <ac:spMk id="59" creationId="{E94EA761-2B0C-CEEC-C22C-0E61705268D4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71" creationId="{CDBBD6A2-A09C-0EC3-C669-8C40992994B7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3" creationId="{2BE8CD86-9AB0-94C5-BE4A-DA1E542A144B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4" creationId="{9B01D559-1155-EB5B-B5D0-54CED40DAA3C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5" creationId="{A71EAF54-36FE-B5F2-4445-394CBBFA164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6" creationId="{19D8350B-0C34-BC22-4DD6-80964350CAD3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7" creationId="{7DF30ABC-D6C6-4626-6E4B-416C6B77BE17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8" creationId="{B7130ACF-F59F-B6CE-79AA-AB3DD5C92A7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79" creationId="{B4321454-423D-09EF-E8CA-69732AFF5FAA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80" creationId="{C0C6934B-DAEF-9F57-0768-C98CCF406C9F}"/>
          </ac:spMkLst>
        </pc:spChg>
        <pc:spChg chg="mod topLvl">
          <ac:chgData name="Annette Thompson" userId="60eca3c0-4a1c-43f5-a412-298b7ad104d2" providerId="ADAL" clId="{80A2C1A3-F66A-7148-B6AE-E72CCDD7C56B}" dt="2024-06-05T22:59:36.018" v="2287" actId="404"/>
          <ac:spMkLst>
            <pc:docMk/>
            <pc:sldMk cId="1277274771" sldId="261"/>
            <ac:spMk id="81" creationId="{DEB7399C-3F41-E46A-ADDB-B85269559DD4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82" creationId="{21C1F7F1-7552-2E8F-EE5B-65450FC96862}"/>
          </ac:spMkLst>
        </pc:spChg>
        <pc:spChg chg="mod topLvl">
          <ac:chgData name="Annette Thompson" userId="60eca3c0-4a1c-43f5-a412-298b7ad104d2" providerId="ADAL" clId="{80A2C1A3-F66A-7148-B6AE-E72CCDD7C56B}" dt="2024-06-05T23:06:14.433" v="2472" actId="164"/>
          <ac:spMkLst>
            <pc:docMk/>
            <pc:sldMk cId="1277274771" sldId="261"/>
            <ac:spMk id="83" creationId="{46C17579-ABED-9072-C797-84E762638DCB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4" creationId="{6F1FC20B-49F2-B96D-4388-CB2EF639CD78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5" creationId="{55A12178-D86D-4F4B-9429-56F72D4F4A04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6" creationId="{0CB52B28-5DC3-726E-7A97-1FECFFCD9889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7" creationId="{BB51A709-A11C-8386-182B-38B9B5553471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88" creationId="{FD8259BF-F9F6-720D-20B9-731B444137B4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89" creationId="{ABC00021-216D-14F0-3B3D-7BEE1EB01674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0" creationId="{684730F2-9ADF-57F6-0ABF-8E257F6F62DE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91" creationId="{2DBD7730-C6FE-8E88-7263-5FEC1115ADFD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2" creationId="{71B985A0-BCCF-4D28-B16F-46C458F523FE}"/>
          </ac:spMkLst>
        </pc:spChg>
        <pc:spChg chg="del mod">
          <ac:chgData name="Annette Thompson" userId="60eca3c0-4a1c-43f5-a412-298b7ad104d2" providerId="ADAL" clId="{80A2C1A3-F66A-7148-B6AE-E72CCDD7C56B}" dt="2024-06-05T22:58:31.324" v="2250" actId="478"/>
          <ac:spMkLst>
            <pc:docMk/>
            <pc:sldMk cId="1277274771" sldId="261"/>
            <ac:spMk id="93" creationId="{EACEAC96-2341-AA3B-0746-970390644696}"/>
          </ac:spMkLst>
        </pc:spChg>
        <pc:spChg chg="del mod">
          <ac:chgData name="Annette Thompson" userId="60eca3c0-4a1c-43f5-a412-298b7ad104d2" providerId="ADAL" clId="{80A2C1A3-F66A-7148-B6AE-E72CCDD7C56B}" dt="2024-06-05T22:58:29.558" v="2249" actId="478"/>
          <ac:spMkLst>
            <pc:docMk/>
            <pc:sldMk cId="1277274771" sldId="261"/>
            <ac:spMk id="94" creationId="{31B1B56B-7C93-4CE5-DE6E-73E70960C9CD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5" creationId="{8FF7E449-B60C-F193-6C05-1EA16404628F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96" creationId="{04E7685D-4BEB-04C0-7955-B9A0C3FE8F7A}"/>
          </ac:spMkLst>
        </pc:spChg>
        <pc:spChg chg="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97" creationId="{F8449592-4A1E-EDF6-9500-5A2F93433308}"/>
          </ac:spMkLst>
        </pc:spChg>
        <pc:spChg chg="del mod">
          <ac:chgData name="Annette Thompson" userId="60eca3c0-4a1c-43f5-a412-298b7ad104d2" providerId="ADAL" clId="{80A2C1A3-F66A-7148-B6AE-E72CCDD7C56B}" dt="2024-06-05T22:58:35.322" v="2252" actId="478"/>
          <ac:spMkLst>
            <pc:docMk/>
            <pc:sldMk cId="1277274771" sldId="261"/>
            <ac:spMk id="98" creationId="{495999A8-DA83-FAD6-3FC5-3E2E56997269}"/>
          </ac:spMkLst>
        </pc:spChg>
        <pc:spChg chg="del mod">
          <ac:chgData name="Annette Thompson" userId="60eca3c0-4a1c-43f5-a412-298b7ad104d2" providerId="ADAL" clId="{80A2C1A3-F66A-7148-B6AE-E72CCDD7C56B}" dt="2024-06-05T22:58:33.076" v="2251" actId="478"/>
          <ac:spMkLst>
            <pc:docMk/>
            <pc:sldMk cId="1277274771" sldId="261"/>
            <ac:spMk id="99" creationId="{7CD7432E-59E9-FA25-86C5-8A510E9F07FB}"/>
          </ac:spMkLst>
        </pc:spChg>
        <pc:spChg chg="add del mod topLvl">
          <ac:chgData name="Annette Thompson" userId="60eca3c0-4a1c-43f5-a412-298b7ad104d2" providerId="ADAL" clId="{80A2C1A3-F66A-7148-B6AE-E72CCDD7C56B}" dt="2024-06-05T23:01:14.354" v="2355" actId="478"/>
          <ac:spMkLst>
            <pc:docMk/>
            <pc:sldMk cId="1277274771" sldId="261"/>
            <ac:spMk id="100" creationId="{7F5FDE11-48BB-DEE5-9B12-418674569BE8}"/>
          </ac:spMkLst>
        </pc:spChg>
        <pc:spChg chg="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1" creationId="{BE66E4BB-5CAB-0F44-D354-85719E4DC687}"/>
          </ac:spMkLst>
        </pc:spChg>
        <pc:spChg chg="add 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2" creationId="{8D26F7D7-C5BE-209A-D007-0D7A7F3CE126}"/>
          </ac:spMkLst>
        </pc:spChg>
        <pc:spChg chg="add mod topLvl">
          <ac:chgData name="Annette Thompson" userId="60eca3c0-4a1c-43f5-a412-298b7ad104d2" providerId="ADAL" clId="{80A2C1A3-F66A-7148-B6AE-E72CCDD7C56B}" dt="2024-06-05T23:01:09.637" v="2353" actId="164"/>
          <ac:spMkLst>
            <pc:docMk/>
            <pc:sldMk cId="1277274771" sldId="261"/>
            <ac:spMk id="103" creationId="{91C435F8-4F81-CF16-3F36-4C37021CE80F}"/>
          </ac:spMkLst>
        </pc:spChg>
        <pc:spChg chg="add mod">
          <ac:chgData name="Annette Thompson" userId="60eca3c0-4a1c-43f5-a412-298b7ad104d2" providerId="ADAL" clId="{80A2C1A3-F66A-7148-B6AE-E72CCDD7C56B}" dt="2024-06-05T23:05:37.076" v="2464" actId="14100"/>
          <ac:spMkLst>
            <pc:docMk/>
            <pc:sldMk cId="1277274771" sldId="261"/>
            <ac:spMk id="106" creationId="{5C9D32F0-3F50-E125-7C49-6E6D8986B3A5}"/>
          </ac:spMkLst>
        </pc:spChg>
        <pc:spChg chg="add mod">
          <ac:chgData name="Annette Thompson" userId="60eca3c0-4a1c-43f5-a412-298b7ad104d2" providerId="ADAL" clId="{80A2C1A3-F66A-7148-B6AE-E72CCDD7C56B}" dt="2024-06-05T23:05:55.334" v="2470" actId="14100"/>
          <ac:spMkLst>
            <pc:docMk/>
            <pc:sldMk cId="1277274771" sldId="261"/>
            <ac:spMk id="107" creationId="{35195D87-3799-C19C-BFDF-7988B79A9FDC}"/>
          </ac:spMkLst>
        </pc:spChg>
        <pc:spChg chg="add mod">
          <ac:chgData name="Annette Thompson" userId="60eca3c0-4a1c-43f5-a412-298b7ad104d2" providerId="ADAL" clId="{80A2C1A3-F66A-7148-B6AE-E72CCDD7C56B}" dt="2024-06-05T23:06:03.506" v="2471" actId="1076"/>
          <ac:spMkLst>
            <pc:docMk/>
            <pc:sldMk cId="1277274771" sldId="261"/>
            <ac:spMk id="108" creationId="{140E611B-AD84-FEE4-3380-B57CC5177E2F}"/>
          </ac:spMkLst>
        </pc:spChg>
        <pc:grpChg chg="add del mod">
          <ac:chgData name="Annette Thompson" userId="60eca3c0-4a1c-43f5-a412-298b7ad104d2" providerId="ADAL" clId="{80A2C1A3-F66A-7148-B6AE-E72CCDD7C56B}" dt="2024-06-05T22:24:27.387" v="1679" actId="478"/>
          <ac:grpSpMkLst>
            <pc:docMk/>
            <pc:sldMk cId="1277274771" sldId="261"/>
            <ac:grpSpMk id="23" creationId="{111579AB-D912-CFCC-88B4-F91C19182867}"/>
          </ac:grpSpMkLst>
        </pc:grpChg>
        <pc:grpChg chg="add mod topLvl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33" creationId="{5E4E8512-C050-1ABC-02D7-76D672DB52A6}"/>
          </ac:grpSpMkLst>
        </pc:grpChg>
        <pc:grpChg chg="add del mod topLvl">
          <ac:chgData name="Annette Thompson" userId="60eca3c0-4a1c-43f5-a412-298b7ad104d2" providerId="ADAL" clId="{80A2C1A3-F66A-7148-B6AE-E72CCDD7C56B}" dt="2024-06-05T22:32:51.272" v="1899" actId="165"/>
          <ac:grpSpMkLst>
            <pc:docMk/>
            <pc:sldMk cId="1277274771" sldId="261"/>
            <ac:grpSpMk id="43" creationId="{E8B2F1C0-EF04-C485-9793-000A371184CA}"/>
          </ac:grpSpMkLst>
        </pc:grpChg>
        <pc:grpChg chg="add del mod topLvl">
          <ac:chgData name="Annette Thompson" userId="60eca3c0-4a1c-43f5-a412-298b7ad104d2" providerId="ADAL" clId="{80A2C1A3-F66A-7148-B6AE-E72CCDD7C56B}" dt="2024-06-05T22:32:50.089" v="1898" actId="165"/>
          <ac:grpSpMkLst>
            <pc:docMk/>
            <pc:sldMk cId="1277274771" sldId="261"/>
            <ac:grpSpMk id="44" creationId="{D76612F8-CB91-6BA2-E0AA-DAB5D72D91E8}"/>
          </ac:grpSpMkLst>
        </pc:grpChg>
        <pc:grpChg chg="add del mod">
          <ac:chgData name="Annette Thompson" userId="60eca3c0-4a1c-43f5-a412-298b7ad104d2" providerId="ADAL" clId="{80A2C1A3-F66A-7148-B6AE-E72CCDD7C56B}" dt="2024-06-05T22:32:47.640" v="1897" actId="165"/>
          <ac:grpSpMkLst>
            <pc:docMk/>
            <pc:sldMk cId="1277274771" sldId="261"/>
            <ac:grpSpMk id="48" creationId="{2F09F8D6-B77F-05B0-219B-F03D94C7835A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57" creationId="{86E5D151-98EB-70FF-6D53-918933C51880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58" creationId="{B79FEEA5-186D-AD66-1F71-085FDD85D17C}"/>
          </ac:grpSpMkLst>
        </pc:grpChg>
        <pc:grpChg chg="add mod">
          <ac:chgData name="Annette Thompson" userId="60eca3c0-4a1c-43f5-a412-298b7ad104d2" providerId="ADAL" clId="{80A2C1A3-F66A-7148-B6AE-E72CCDD7C56B}" dt="2024-06-05T22:40:33.601" v="2161" actId="164"/>
          <ac:grpSpMkLst>
            <pc:docMk/>
            <pc:sldMk cId="1277274771" sldId="261"/>
            <ac:grpSpMk id="60" creationId="{192B713D-2C22-5313-7C82-DDDD82585A17}"/>
          </ac:grpSpMkLst>
        </pc:grpChg>
        <pc:grpChg chg="add mod">
          <ac:chgData name="Annette Thompson" userId="60eca3c0-4a1c-43f5-a412-298b7ad104d2" providerId="ADAL" clId="{80A2C1A3-F66A-7148-B6AE-E72CCDD7C56B}" dt="2024-06-05T22:40:35.315" v="2162" actId="164"/>
          <ac:grpSpMkLst>
            <pc:docMk/>
            <pc:sldMk cId="1277274771" sldId="261"/>
            <ac:grpSpMk id="61" creationId="{787DC9A0-8DD0-4D9C-FD21-BAF7AFEDCE74}"/>
          </ac:grpSpMkLst>
        </pc:grpChg>
        <pc:grpChg chg="add del mod">
          <ac:chgData name="Annette Thompson" userId="60eca3c0-4a1c-43f5-a412-298b7ad104d2" providerId="ADAL" clId="{80A2C1A3-F66A-7148-B6AE-E72CCDD7C56B}" dt="2024-06-05T22:40:36.652" v="2163" actId="21"/>
          <ac:grpSpMkLst>
            <pc:docMk/>
            <pc:sldMk cId="1277274771" sldId="261"/>
            <ac:grpSpMk id="62" creationId="{F8CEA761-B610-5823-8B93-0A681BDD0579}"/>
          </ac:grpSpMkLst>
        </pc:grpChg>
        <pc:grpChg chg="add mod">
          <ac:chgData name="Annette Thompson" userId="60eca3c0-4a1c-43f5-a412-298b7ad104d2" providerId="ADAL" clId="{80A2C1A3-F66A-7148-B6AE-E72CCDD7C56B}" dt="2024-06-05T22:43:31.302" v="2199" actId="164"/>
          <ac:grpSpMkLst>
            <pc:docMk/>
            <pc:sldMk cId="1277274771" sldId="261"/>
            <ac:grpSpMk id="64" creationId="{23F1C21C-CD37-7D8F-A041-4353EB742964}"/>
          </ac:grpSpMkLst>
        </pc:grpChg>
        <pc:grpChg chg="add del mod">
          <ac:chgData name="Annette Thompson" userId="60eca3c0-4a1c-43f5-a412-298b7ad104d2" providerId="ADAL" clId="{80A2C1A3-F66A-7148-B6AE-E72CCDD7C56B}" dt="2024-06-05T22:44:01.163" v="2203" actId="165"/>
          <ac:grpSpMkLst>
            <pc:docMk/>
            <pc:sldMk cId="1277274771" sldId="261"/>
            <ac:grpSpMk id="65" creationId="{9E5F6691-36E0-9087-1842-8E24C3AC8005}"/>
          </ac:grpSpMkLst>
        </pc:grpChg>
        <pc:grpChg chg="add del mod">
          <ac:chgData name="Annette Thompson" userId="60eca3c0-4a1c-43f5-a412-298b7ad104d2" providerId="ADAL" clId="{80A2C1A3-F66A-7148-B6AE-E72CCDD7C56B}" dt="2024-06-05T22:44:01.163" v="2203" actId="165"/>
          <ac:grpSpMkLst>
            <pc:docMk/>
            <pc:sldMk cId="1277274771" sldId="261"/>
            <ac:grpSpMk id="66" creationId="{360CCDD5-25BD-A3D8-7AC8-87CFB899FEC5}"/>
          </ac:grpSpMkLst>
        </pc:grpChg>
        <pc:grpChg chg="add del mod topLvl">
          <ac:chgData name="Annette Thompson" userId="60eca3c0-4a1c-43f5-a412-298b7ad104d2" providerId="ADAL" clId="{80A2C1A3-F66A-7148-B6AE-E72CCDD7C56B}" dt="2024-06-05T22:57:35.109" v="2241" actId="165"/>
          <ac:grpSpMkLst>
            <pc:docMk/>
            <pc:sldMk cId="1277274771" sldId="261"/>
            <ac:grpSpMk id="67" creationId="{00ADD906-E6AB-D58C-0D44-8A673B6AAC93}"/>
          </ac:grpSpMkLst>
        </pc:grpChg>
        <pc:grpChg chg="add del mod topLvl">
          <ac:chgData name="Annette Thompson" userId="60eca3c0-4a1c-43f5-a412-298b7ad104d2" providerId="ADAL" clId="{80A2C1A3-F66A-7148-B6AE-E72CCDD7C56B}" dt="2024-06-05T22:57:32.983" v="2240" actId="165"/>
          <ac:grpSpMkLst>
            <pc:docMk/>
            <pc:sldMk cId="1277274771" sldId="261"/>
            <ac:grpSpMk id="68" creationId="{9BCBDAC6-960C-9327-045A-9F8A3E99D2B1}"/>
          </ac:grpSpMkLst>
        </pc:grpChg>
        <pc:grpChg chg="add del mod">
          <ac:chgData name="Annette Thompson" userId="60eca3c0-4a1c-43f5-a412-298b7ad104d2" providerId="ADAL" clId="{80A2C1A3-F66A-7148-B6AE-E72CCDD7C56B}" dt="2024-06-05T22:57:29.427" v="2239" actId="165"/>
          <ac:grpSpMkLst>
            <pc:docMk/>
            <pc:sldMk cId="1277274771" sldId="261"/>
            <ac:grpSpMk id="69" creationId="{55B88D56-9972-2CAA-945C-81E26F800FCE}"/>
          </ac:grpSpMkLst>
        </pc:grpChg>
        <pc:grpChg chg="del mod">
          <ac:chgData name="Annette Thompson" userId="60eca3c0-4a1c-43f5-a412-298b7ad104d2" providerId="ADAL" clId="{80A2C1A3-F66A-7148-B6AE-E72CCDD7C56B}" dt="2024-06-05T22:59:18.996" v="2265" actId="165"/>
          <ac:grpSpMkLst>
            <pc:docMk/>
            <pc:sldMk cId="1277274771" sldId="261"/>
            <ac:grpSpMk id="70" creationId="{BF50229D-9951-D358-032E-940098859A24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4" creationId="{91601E1F-926A-6996-130C-E12D97604727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5" creationId="{2A020064-8705-FFA5-54FE-869C87406641}"/>
          </ac:grpSpMkLst>
        </pc:grpChg>
        <pc:grpChg chg="add mod">
          <ac:chgData name="Annette Thompson" userId="60eca3c0-4a1c-43f5-a412-298b7ad104d2" providerId="ADAL" clId="{80A2C1A3-F66A-7148-B6AE-E72CCDD7C56B}" dt="2024-06-05T23:06:14.433" v="2472" actId="164"/>
          <ac:grpSpMkLst>
            <pc:docMk/>
            <pc:sldMk cId="1277274771" sldId="261"/>
            <ac:grpSpMk id="109" creationId="{AD036F25-371B-E32A-1F2E-A1243E4A41B2}"/>
          </ac:grpSpMkLst>
        </pc:grpChg>
        <pc:grpChg chg="add mod">
          <ac:chgData name="Annette Thompson" userId="60eca3c0-4a1c-43f5-a412-298b7ad104d2" providerId="ADAL" clId="{80A2C1A3-F66A-7148-B6AE-E72CCDD7C56B}" dt="2024-06-07T21:48:09.360" v="2599" actId="1076"/>
          <ac:grpSpMkLst>
            <pc:docMk/>
            <pc:sldMk cId="1277274771" sldId="261"/>
            <ac:grpSpMk id="110" creationId="{03E04CA4-5F77-3ECF-96A2-7CE48E27FB53}"/>
          </ac:grpSpMkLst>
        </pc:grpChg>
        <pc:graphicFrameChg chg="add mod">
          <ac:chgData name="Annette Thompson" userId="60eca3c0-4a1c-43f5-a412-298b7ad104d2" providerId="ADAL" clId="{80A2C1A3-F66A-7148-B6AE-E72CCDD7C56B}" dt="2024-06-05T22:17:00.511" v="1603"/>
          <ac:graphicFrameMkLst>
            <pc:docMk/>
            <pc:sldMk cId="1277274771" sldId="261"/>
            <ac:graphicFrameMk id="4" creationId="{11DA1665-29BD-6634-6EB4-EF1E7FC4A3C6}"/>
          </ac:graphicFrameMkLst>
        </pc:graphicFrameChg>
        <pc:graphicFrameChg chg="add mod">
          <ac:chgData name="Annette Thompson" userId="60eca3c0-4a1c-43f5-a412-298b7ad104d2" providerId="ADAL" clId="{80A2C1A3-F66A-7148-B6AE-E72CCDD7C56B}" dt="2024-06-05T22:17:05.397" v="1604"/>
          <ac:graphicFrameMkLst>
            <pc:docMk/>
            <pc:sldMk cId="1277274771" sldId="261"/>
            <ac:graphicFrameMk id="10" creationId="{B3834F73-6473-0402-84B4-BDFEDBF63FAA}"/>
          </ac:graphicFrameMkLst>
        </pc:graphicFrameChg>
        <pc:graphicFrameChg chg="add del mod">
          <ac:chgData name="Annette Thompson" userId="60eca3c0-4a1c-43f5-a412-298b7ad104d2" providerId="ADAL" clId="{80A2C1A3-F66A-7148-B6AE-E72CCDD7C56B}" dt="2024-06-05T22:18:58.480" v="1637" actId="478"/>
          <ac:graphicFrameMkLst>
            <pc:docMk/>
            <pc:sldMk cId="1277274771" sldId="261"/>
            <ac:graphicFrameMk id="15" creationId="{94BADE4A-53C9-538E-3FBF-FCFB35A22F94}"/>
          </ac:graphicFrameMkLst>
        </pc:graphicFrameChg>
        <pc:picChg chg="add mod">
          <ac:chgData name="Annette Thompson" userId="60eca3c0-4a1c-43f5-a412-298b7ad104d2" providerId="ADAL" clId="{80A2C1A3-F66A-7148-B6AE-E72CCDD7C56B}" dt="2024-06-05T22:17:00.511" v="1603"/>
          <ac:picMkLst>
            <pc:docMk/>
            <pc:sldMk cId="1277274771" sldId="261"/>
            <ac:picMk id="2" creationId="{E187F756-2616-77FC-7C6A-49A7C33B1916}"/>
          </ac:picMkLst>
        </pc:picChg>
        <pc:picChg chg="add mod">
          <ac:chgData name="Annette Thompson" userId="60eca3c0-4a1c-43f5-a412-298b7ad104d2" providerId="ADAL" clId="{80A2C1A3-F66A-7148-B6AE-E72CCDD7C56B}" dt="2024-06-05T22:17:00.511" v="1603"/>
          <ac:picMkLst>
            <pc:docMk/>
            <pc:sldMk cId="1277274771" sldId="261"/>
            <ac:picMk id="3" creationId="{03B69E38-D031-C2B9-89DC-1F204FE71F39}"/>
          </ac:picMkLst>
        </pc:picChg>
        <pc:picChg chg="del mod">
          <ac:chgData name="Annette Thompson" userId="60eca3c0-4a1c-43f5-a412-298b7ad104d2" providerId="ADAL" clId="{80A2C1A3-F66A-7148-B6AE-E72CCDD7C56B}" dt="2024-06-05T22:24:10.323" v="1676" actId="478"/>
          <ac:picMkLst>
            <pc:docMk/>
            <pc:sldMk cId="1277274771" sldId="261"/>
            <ac:picMk id="5" creationId="{E4291751-BF9F-EDB2-1655-F373B20E5B01}"/>
          </ac:picMkLst>
        </pc:picChg>
        <pc:picChg chg="add mod">
          <ac:chgData name="Annette Thompson" userId="60eca3c0-4a1c-43f5-a412-298b7ad104d2" providerId="ADAL" clId="{80A2C1A3-F66A-7148-B6AE-E72CCDD7C56B}" dt="2024-06-05T22:17:15.127" v="1609" actId="1076"/>
          <ac:picMkLst>
            <pc:docMk/>
            <pc:sldMk cId="1277274771" sldId="261"/>
            <ac:picMk id="6" creationId="{340A260A-D3F3-1AD7-9A3E-D36F3242F485}"/>
          </ac:picMkLst>
        </pc:picChg>
        <pc:picChg chg="add del">
          <ac:chgData name="Annette Thompson" userId="60eca3c0-4a1c-43f5-a412-298b7ad104d2" providerId="ADAL" clId="{80A2C1A3-F66A-7148-B6AE-E72CCDD7C56B}" dt="2024-06-05T22:17:56.928" v="1615" actId="478"/>
          <ac:picMkLst>
            <pc:docMk/>
            <pc:sldMk cId="1277274771" sldId="261"/>
            <ac:picMk id="7" creationId="{BADEE20F-08DF-2C0D-1436-9399BE6EDD74}"/>
          </ac:picMkLst>
        </pc:picChg>
        <pc:picChg chg="add mod">
          <ac:chgData name="Annette Thompson" userId="60eca3c0-4a1c-43f5-a412-298b7ad104d2" providerId="ADAL" clId="{80A2C1A3-F66A-7148-B6AE-E72CCDD7C56B}" dt="2024-06-05T22:17:05.397" v="1604"/>
          <ac:picMkLst>
            <pc:docMk/>
            <pc:sldMk cId="1277274771" sldId="261"/>
            <ac:picMk id="8" creationId="{A040906A-7285-7BFF-2E99-41B051DF969A}"/>
          </ac:picMkLst>
        </pc:picChg>
        <pc:picChg chg="add del">
          <ac:chgData name="Annette Thompson" userId="60eca3c0-4a1c-43f5-a412-298b7ad104d2" providerId="ADAL" clId="{80A2C1A3-F66A-7148-B6AE-E72CCDD7C56B}" dt="2024-06-05T22:20:37.175" v="1654" actId="478"/>
          <ac:picMkLst>
            <pc:docMk/>
            <pc:sldMk cId="1277274771" sldId="261"/>
            <ac:picMk id="9" creationId="{43ED961C-6D0B-275B-267F-0E6E548AF78F}"/>
          </ac:picMkLst>
        </pc:picChg>
        <pc:picChg chg="add del">
          <ac:chgData name="Annette Thompson" userId="60eca3c0-4a1c-43f5-a412-298b7ad104d2" providerId="ADAL" clId="{80A2C1A3-F66A-7148-B6AE-E72CCDD7C56B}" dt="2024-06-05T22:17:55.649" v="1614" actId="478"/>
          <ac:picMkLst>
            <pc:docMk/>
            <pc:sldMk cId="1277274771" sldId="261"/>
            <ac:picMk id="11" creationId="{85D8D91B-21C9-D22C-91BB-6B1AE29E9E4F}"/>
          </ac:picMkLst>
        </pc:picChg>
        <pc:picChg chg="add mod topLvl">
          <ac:chgData name="Annette Thompson" userId="60eca3c0-4a1c-43f5-a412-298b7ad104d2" providerId="ADAL" clId="{80A2C1A3-F66A-7148-B6AE-E72CCDD7C56B}" dt="2024-06-05T22:57:32.983" v="2240" actId="165"/>
          <ac:picMkLst>
            <pc:docMk/>
            <pc:sldMk cId="1277274771" sldId="261"/>
            <ac:picMk id="12" creationId="{7D467EC8-A3BD-6767-064D-6200ECD176CB}"/>
          </ac:picMkLst>
        </pc:picChg>
        <pc:picChg chg="add mod topLvl">
          <ac:chgData name="Annette Thompson" userId="60eca3c0-4a1c-43f5-a412-298b7ad104d2" providerId="ADAL" clId="{80A2C1A3-F66A-7148-B6AE-E72CCDD7C56B}" dt="2024-06-05T22:57:32.983" v="2240" actId="165"/>
          <ac:picMkLst>
            <pc:docMk/>
            <pc:sldMk cId="1277274771" sldId="261"/>
            <ac:picMk id="16" creationId="{13551663-A8DC-9865-3DAB-DD487C3B70BE}"/>
          </ac:picMkLst>
        </pc:picChg>
        <pc:picChg chg="add mod topLvl">
          <ac:chgData name="Annette Thompson" userId="60eca3c0-4a1c-43f5-a412-298b7ad104d2" providerId="ADAL" clId="{80A2C1A3-F66A-7148-B6AE-E72CCDD7C56B}" dt="2024-06-05T22:57:35.109" v="2241" actId="165"/>
          <ac:picMkLst>
            <pc:docMk/>
            <pc:sldMk cId="1277274771" sldId="261"/>
            <ac:picMk id="17" creationId="{53562E32-56A4-7DEF-7354-366A9D6A1079}"/>
          </ac:picMkLst>
        </pc:picChg>
        <pc:picChg chg="add mod topLvl">
          <ac:chgData name="Annette Thompson" userId="60eca3c0-4a1c-43f5-a412-298b7ad104d2" providerId="ADAL" clId="{80A2C1A3-F66A-7148-B6AE-E72CCDD7C56B}" dt="2024-06-05T22:40:33.601" v="2161" actId="164"/>
          <ac:picMkLst>
            <pc:docMk/>
            <pc:sldMk cId="1277274771" sldId="261"/>
            <ac:picMk id="18" creationId="{E3085AE2-E792-FE20-3CB8-70FF61A5C1DB}"/>
          </ac:picMkLst>
        </pc:picChg>
        <pc:picChg chg="add del mod topLvl">
          <ac:chgData name="Annette Thompson" userId="60eca3c0-4a1c-43f5-a412-298b7ad104d2" providerId="ADAL" clId="{80A2C1A3-F66A-7148-B6AE-E72CCDD7C56B}" dt="2024-06-05T22:57:40.605" v="2242" actId="27803"/>
          <ac:picMkLst>
            <pc:docMk/>
            <pc:sldMk cId="1277274771" sldId="261"/>
            <ac:picMk id="63" creationId="{3579075D-9262-FE8B-D131-77521298D849}"/>
          </ac:picMkLst>
        </pc:picChg>
        <pc:picChg chg="mod topLvl modCrop">
          <ac:chgData name="Annette Thompson" userId="60eca3c0-4a1c-43f5-a412-298b7ad104d2" providerId="ADAL" clId="{80A2C1A3-F66A-7148-B6AE-E72CCDD7C56B}" dt="2024-06-05T23:06:14.433" v="2472" actId="164"/>
          <ac:picMkLst>
            <pc:docMk/>
            <pc:sldMk cId="1277274771" sldId="261"/>
            <ac:picMk id="72" creationId="{9F8B7238-5EC1-1F42-CD3C-8541B1AF6BFA}"/>
          </ac:picMkLst>
        </pc:picChg>
      </pc:sldChg>
      <pc:sldChg chg="addSp delSp modSp add mod">
        <pc:chgData name="Annette Thompson" userId="60eca3c0-4a1c-43f5-a412-298b7ad104d2" providerId="ADAL" clId="{80A2C1A3-F66A-7148-B6AE-E72CCDD7C56B}" dt="2024-06-05T21:32:43.689" v="352" actId="478"/>
        <pc:sldMkLst>
          <pc:docMk/>
          <pc:sldMk cId="3009325508" sldId="263"/>
        </pc:sldMkLst>
        <pc:spChg chg="add del">
          <ac:chgData name="Annette Thompson" userId="60eca3c0-4a1c-43f5-a412-298b7ad104d2" providerId="ADAL" clId="{80A2C1A3-F66A-7148-B6AE-E72CCDD7C56B}" dt="2024-06-05T21:32:43.689" v="352" actId="478"/>
          <ac:spMkLst>
            <pc:docMk/>
            <pc:sldMk cId="3009325508" sldId="263"/>
            <ac:spMk id="2" creationId="{5D5F1F06-364E-D0B7-85B1-25EBE93568A8}"/>
          </ac:spMkLst>
        </pc:spChg>
        <pc:spChg chg="add 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" creationId="{4CA73879-6594-2F8B-E537-B8CFEA2C222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4" creationId="{B1DFDAC9-C10F-2AC8-7963-B4E7F7A6A52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7" creationId="{B173725C-1142-8CAE-8918-2BD8FA47336B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88" creationId="{0E59DCA9-C934-4EAB-C536-214C9B58027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5" creationId="{31004B40-4F1E-B45D-83C4-FF2B19ABC0C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6" creationId="{0E784EAD-D7D1-80F0-E167-6F0021C846AA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09" creationId="{51BA73C6-4792-1013-827A-869C5762F0A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0" creationId="{DA00C31A-0D9C-5A61-762F-D6CBB3BAB30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1" creationId="{5C397261-FA93-0AA2-647B-E4852E51BE0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3" creationId="{6FDBE78E-C7ED-784E-5868-701EA0020369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4" creationId="{BC2A88F8-F7C3-A6C4-053F-FE9264599AD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6" creationId="{AC9BA7CE-8337-205E-BF40-B418393A64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7" creationId="{7DD21188-02F3-2EC3-16D0-85CFD2E5D047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8" creationId="{6C2C9012-C39E-03DF-1C25-36A4E82D662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19" creationId="{6926CF0D-0E24-C04B-DBEF-156CE1A8A81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2" creationId="{2AE52D88-ECAF-1F40-067E-086326B2B11A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3" creationId="{560024C1-FD9F-BDC4-3816-B81A2840269F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4" creationId="{CEA70038-B9AD-5DAC-3C0D-E6E7FA202EB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6" creationId="{1B77C781-30D6-2B47-48CA-DCCE3DDDC067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7" creationId="{F513B2FE-E46D-EF21-7308-222065662B2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28" creationId="{B03083FC-ACD0-DBE5-BE17-63E8E381047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1" creationId="{347D857E-4336-FE0F-CD1D-93D3859FAE20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5" creationId="{5BB8B61E-E15C-96C1-0D9C-691F8369C9D6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37" creationId="{BC398CFF-686A-8083-6F0D-46F6AC6E0E6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44" creationId="{6EEAF801-C35A-9E83-CB53-5374CDAEA225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3" creationId="{C855B051-63D0-E53C-A9DF-1711E9072F32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5" creationId="{91D5CD97-B30E-EA72-D2E0-88FE4B1EE35E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58" creationId="{D0C8C04D-195A-B2BE-0CD9-40A5122EDAB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64" creationId="{B211E6EE-16A5-ABCA-7AC1-040F4EC89D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68" creationId="{A6F81A68-F387-877A-5853-E9B034C438B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0" creationId="{06EDA893-04BA-0602-6968-5973231F4F5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78" creationId="{AFFFAEAD-20FD-141C-827E-2F5575D77BCD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2" creationId="{B1C0FFFA-8EAC-BF1B-8085-05FCD4CC2C95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4" creationId="{A92EC7FC-5F14-A7D7-72E1-4C974AA1695C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185" creationId="{BADA8A1A-CE82-6556-CBD0-38714ED2F85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29" creationId="{04B47634-4F0C-39CC-FB05-FBE2E7128D64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0" creationId="{F7BD8C7B-0239-2AF3-89DB-EA3E8D1369DB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1" creationId="{C704126B-2EA7-B1B3-A656-0BDBB3F4CAA8}"/>
          </ac:spMkLst>
        </pc:spChg>
        <pc:spChg chg="mod">
          <ac:chgData name="Annette Thompson" userId="60eca3c0-4a1c-43f5-a412-298b7ad104d2" providerId="ADAL" clId="{80A2C1A3-F66A-7148-B6AE-E72CCDD7C56B}" dt="2024-06-05T21:32:42.639" v="345" actId="1035"/>
          <ac:spMkLst>
            <pc:docMk/>
            <pc:sldMk cId="3009325508" sldId="263"/>
            <ac:spMk id="232" creationId="{BCB49655-A025-D45F-2F45-F50431023FBF}"/>
          </ac:spMkLst>
        </pc:s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10" creationId="{68B21871-FC61-A5C9-F64F-3E7463B98AF3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4" creationId="{9FD5639F-6EF2-15CB-F985-02E482741DD0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5" creationId="{6A9132FF-816F-39B9-1B46-0B96BF8B6D9E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6" creationId="{E5971C20-A6EC-4B75-8942-933AEB431936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66" creationId="{63A9BDDF-1CF2-70BF-8DBF-0F1718C78C53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79" creationId="{21029692-6C16-9AB6-13CA-CBC6FDF36828}"/>
          </ac:grpSpMkLst>
        </pc:gr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80" creationId="{D9D190B5-85F5-C362-FE6A-190619031022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89" creationId="{703D1DB1-4AF4-448A-3328-B8FA506695AB}"/>
          </ac:grpSpMkLst>
        </pc:grpChg>
        <pc:grpChg chg="del">
          <ac:chgData name="Annette Thompson" userId="60eca3c0-4a1c-43f5-a412-298b7ad104d2" providerId="ADAL" clId="{80A2C1A3-F66A-7148-B6AE-E72CCDD7C56B}" dt="2024-06-03T17:08:55.769" v="5" actId="478"/>
          <ac:grpSpMkLst>
            <pc:docMk/>
            <pc:sldMk cId="3009325508" sldId="263"/>
            <ac:grpSpMk id="93" creationId="{3DB20E79-BB6E-11C2-3AA1-316447F322D4}"/>
          </ac:grpSpMkLst>
        </pc:grpChg>
        <pc:grpChg chg="mod">
          <ac:chgData name="Annette Thompson" userId="60eca3c0-4a1c-43f5-a412-298b7ad104d2" providerId="ADAL" clId="{80A2C1A3-F66A-7148-B6AE-E72CCDD7C56B}" dt="2024-06-05T21:32:43.413" v="349" actId="1076"/>
          <ac:grpSpMkLst>
            <pc:docMk/>
            <pc:sldMk cId="3009325508" sldId="263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32:43.497" v="350" actId="1076"/>
          <ac:grpSpMkLst>
            <pc:docMk/>
            <pc:sldMk cId="3009325508" sldId="263"/>
            <ac:grpSpMk id="240" creationId="{3B8138DE-DC55-384E-AA52-E3E058D55F21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311" creationId="{F627419D-9B07-63EC-88DA-FF699B4B5F61}"/>
          </ac:grpSpMkLst>
        </pc:grpChg>
        <pc:grpChg chg="mod">
          <ac:chgData name="Annette Thompson" userId="60eca3c0-4a1c-43f5-a412-298b7ad104d2" providerId="ADAL" clId="{80A2C1A3-F66A-7148-B6AE-E72CCDD7C56B}" dt="2024-06-05T21:32:43.608" v="351" actId="1076"/>
          <ac:grpSpMkLst>
            <pc:docMk/>
            <pc:sldMk cId="3009325508" sldId="263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32:42.639" v="345" actId="1035"/>
          <ac:grpSpMkLst>
            <pc:docMk/>
            <pc:sldMk cId="3009325508" sldId="263"/>
            <ac:grpSpMk id="329" creationId="{B46335FB-A2BC-827F-C00F-3CFF730A1E05}"/>
          </ac:grpSpMkLst>
        </pc:grpChg>
        <pc:graphicFrameChg chg="mod">
          <ac:chgData name="Annette Thompson" userId="60eca3c0-4a1c-43f5-a412-298b7ad104d2" providerId="ADAL" clId="{80A2C1A3-F66A-7148-B6AE-E72CCDD7C56B}" dt="2024-06-05T21:30:24.628" v="209" actId="1076"/>
          <ac:graphicFrameMkLst>
            <pc:docMk/>
            <pc:sldMk cId="3009325508" sldId="263"/>
            <ac:graphicFrameMk id="81" creationId="{903B0E1C-BAA6-F1C1-0010-6FDE1DA3F9CC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36" creationId="{216AC4B0-85C6-C309-DF91-DA95EDBD0D08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38" creationId="{8DC84A03-FBAB-79F4-5269-AA16DEBF1F5F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43" creationId="{B9B6BD7B-9237-5146-7946-58660768091D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52" creationId="{AC13D0EF-99C3-0BA3-0C50-968BE7A0E721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2:42.639" v="345" actId="1035"/>
          <ac:graphicFrameMkLst>
            <pc:docMk/>
            <pc:sldMk cId="3009325508" sldId="263"/>
            <ac:graphicFrameMk id="163" creationId="{D915358F-5B04-D4B6-9873-77F973BE4CB8}"/>
          </ac:graphicFrameMkLst>
        </pc:graphicFrameChg>
        <pc:graphicFrameChg chg="mod">
          <ac:chgData name="Annette Thompson" userId="60eca3c0-4a1c-43f5-a412-298b7ad104d2" providerId="ADAL" clId="{80A2C1A3-F66A-7148-B6AE-E72CCDD7C56B}" dt="2024-06-05T21:30:28.006" v="211" actId="1076"/>
          <ac:graphicFrameMkLst>
            <pc:docMk/>
            <pc:sldMk cId="3009325508" sldId="263"/>
            <ac:graphicFrameMk id="248" creationId="{DD54C256-14DD-8A77-9ED2-93F8FF33FFC3}"/>
          </ac:graphicFrameMkLst>
        </pc:graphicFrameChg>
        <pc:picChg chg="mod">
          <ac:chgData name="Annette Thompson" userId="60eca3c0-4a1c-43f5-a412-298b7ad104d2" providerId="ADAL" clId="{80A2C1A3-F66A-7148-B6AE-E72CCDD7C56B}" dt="2024-06-05T21:32:42.639" v="345" actId="1035"/>
          <ac:picMkLst>
            <pc:docMk/>
            <pc:sldMk cId="3009325508" sldId="263"/>
            <ac:picMk id="150" creationId="{829FA163-5C5C-76D3-3DCC-A06E23C82753}"/>
          </ac:picMkLst>
        </pc:picChg>
        <pc:cxnChg chg="add 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8" creationId="{14EA61EA-4D87-5C7B-3F08-506C2C2A7AE5}"/>
          </ac:cxnSpMkLst>
        </pc:cxnChg>
        <pc:cxnChg chg="mod">
          <ac:chgData name="Annette Thompson" userId="60eca3c0-4a1c-43f5-a412-298b7ad104d2" providerId="ADAL" clId="{80A2C1A3-F66A-7148-B6AE-E72CCDD7C56B}" dt="2024-06-05T21:32:36.123" v="343" actId="197"/>
          <ac:cxnSpMkLst>
            <pc:docMk/>
            <pc:sldMk cId="3009325508" sldId="263"/>
            <ac:cxnSpMk id="120" creationId="{659074D4-7C33-796B-AF37-DF727915EAD4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69" creationId="{8ECB631D-0ABD-826F-C86D-F0B4AE850157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180" creationId="{CBC17296-4CDF-6322-A3E0-2D5B702995A9}"/>
          </ac:cxnSpMkLst>
        </pc:cxnChg>
        <pc:cxnChg chg="mod">
          <ac:chgData name="Annette Thompson" userId="60eca3c0-4a1c-43f5-a412-298b7ad104d2" providerId="ADAL" clId="{80A2C1A3-F66A-7148-B6AE-E72CCDD7C56B}" dt="2024-06-05T21:32:42.639" v="345" actId="1035"/>
          <ac:cxnSpMkLst>
            <pc:docMk/>
            <pc:sldMk cId="3009325508" sldId="263"/>
            <ac:cxnSpMk id="213" creationId="{BE022075-6C96-B120-C487-409745E54DE6}"/>
          </ac:cxnSpMkLst>
        </pc:cxnChg>
      </pc:sldChg>
      <pc:sldChg chg="addSp delSp modSp add del mod">
        <pc:chgData name="Annette Thompson" userId="60eca3c0-4a1c-43f5-a412-298b7ad104d2" providerId="ADAL" clId="{80A2C1A3-F66A-7148-B6AE-E72CCDD7C56B}" dt="2024-06-05T21:32:46.075" v="354" actId="2696"/>
        <pc:sldMkLst>
          <pc:docMk/>
          <pc:sldMk cId="95028904" sldId="264"/>
        </pc:sldMkLst>
        <pc:spChg chg="mod">
          <ac:chgData name="Annette Thompson" userId="60eca3c0-4a1c-43f5-a412-298b7ad104d2" providerId="ADAL" clId="{80A2C1A3-F66A-7148-B6AE-E72CCDD7C56B}" dt="2024-06-05T21:28:47.112" v="170" actId="20577"/>
          <ac:spMkLst>
            <pc:docMk/>
            <pc:sldMk cId="95028904" sldId="264"/>
            <ac:spMk id="82" creationId="{9F815E7D-8B16-1E4E-A06A-0D7BE52D96B8}"/>
          </ac:spMkLst>
        </pc:spChg>
        <pc:grpChg chg="del">
          <ac:chgData name="Annette Thompson" userId="60eca3c0-4a1c-43f5-a412-298b7ad104d2" providerId="ADAL" clId="{80A2C1A3-F66A-7148-B6AE-E72CCDD7C56B}" dt="2024-06-05T21:28:51.646" v="171" actId="478"/>
          <ac:grpSpMkLst>
            <pc:docMk/>
            <pc:sldMk cId="95028904" sldId="264"/>
            <ac:grpSpMk id="10" creationId="{68B21871-FC61-A5C9-F64F-3E7463B98AF3}"/>
          </ac:grpSpMkLst>
        </pc:grpChg>
        <pc:grpChg chg="add del">
          <ac:chgData name="Annette Thompson" userId="60eca3c0-4a1c-43f5-a412-298b7ad104d2" providerId="ADAL" clId="{80A2C1A3-F66A-7148-B6AE-E72CCDD7C56B}" dt="2024-06-05T21:29:23.269" v="204" actId="478"/>
          <ac:grpSpMkLst>
            <pc:docMk/>
            <pc:sldMk cId="95028904" sldId="264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4" creationId="{9FD5639F-6EF2-15CB-F985-02E482741DD0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5" creationId="{6A9132FF-816F-39B9-1B46-0B96BF8B6D9E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6" creationId="{E5971C20-A6EC-4B75-8942-933AEB431936}"/>
          </ac:grpSpMkLst>
        </pc:grpChg>
        <pc:grpChg chg="add del">
          <ac:chgData name="Annette Thompson" userId="60eca3c0-4a1c-43f5-a412-298b7ad104d2" providerId="ADAL" clId="{80A2C1A3-F66A-7148-B6AE-E72CCDD7C56B}" dt="2024-06-05T21:29:22.747" v="203" actId="478"/>
          <ac:grpSpMkLst>
            <pc:docMk/>
            <pc:sldMk cId="95028904" sldId="264"/>
            <ac:grpSpMk id="89" creationId="{703D1DB1-4AF4-448A-3328-B8FA506695AB}"/>
          </ac:grpSpMkLst>
        </pc:grpChg>
        <pc:grpChg chg="del">
          <ac:chgData name="Annette Thompson" userId="60eca3c0-4a1c-43f5-a412-298b7ad104d2" providerId="ADAL" clId="{80A2C1A3-F66A-7148-B6AE-E72CCDD7C56B}" dt="2024-06-05T21:28:53.509" v="172" actId="478"/>
          <ac:grpSpMkLst>
            <pc:docMk/>
            <pc:sldMk cId="95028904" sldId="264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11" creationId="{F627419D-9B07-63EC-88DA-FF699B4B5F61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29:22.506" v="202" actId="1036"/>
          <ac:grpSpMkLst>
            <pc:docMk/>
            <pc:sldMk cId="95028904" sldId="264"/>
            <ac:grpSpMk id="329" creationId="{B46335FB-A2BC-827F-C00F-3CFF730A1E05}"/>
          </ac:grpSpMkLst>
        </pc:grpChg>
        <pc:cxnChg chg="del">
          <ac:chgData name="Annette Thompson" userId="60eca3c0-4a1c-43f5-a412-298b7ad104d2" providerId="ADAL" clId="{80A2C1A3-F66A-7148-B6AE-E72CCDD7C56B}" dt="2024-06-05T21:28:42.912" v="162" actId="478"/>
          <ac:cxnSpMkLst>
            <pc:docMk/>
            <pc:sldMk cId="95028904" sldId="264"/>
            <ac:cxnSpMk id="18" creationId="{14EA61EA-4D87-5C7B-3F08-506C2C2A7AE5}"/>
          </ac:cxnSpMkLst>
        </pc:cxnChg>
      </pc:sldChg>
      <pc:sldChg chg="addSp delSp modSp add mod modNotesTx">
        <pc:chgData name="Annette Thompson" userId="60eca3c0-4a1c-43f5-a412-298b7ad104d2" providerId="ADAL" clId="{80A2C1A3-F66A-7148-B6AE-E72CCDD7C56B}" dt="2024-06-17T19:41:42.126" v="3128" actId="164"/>
        <pc:sldMkLst>
          <pc:docMk/>
          <pc:sldMk cId="2214630696" sldId="264"/>
        </pc:sldMkLst>
        <pc:spChg chg="add mod">
          <ac:chgData name="Annette Thompson" userId="60eca3c0-4a1c-43f5-a412-298b7ad104d2" providerId="ADAL" clId="{80A2C1A3-F66A-7148-B6AE-E72CCDD7C56B}" dt="2024-06-17T18:56:30.177" v="3007" actId="164"/>
          <ac:spMkLst>
            <pc:docMk/>
            <pc:sldMk cId="2214630696" sldId="264"/>
            <ac:spMk id="2" creationId="{5120EBDA-1A5F-E7FD-6DDA-29F4AA4704E3}"/>
          </ac:spMkLst>
        </pc:spChg>
        <pc:spChg chg="del mod">
          <ac:chgData name="Annette Thompson" userId="60eca3c0-4a1c-43f5-a412-298b7ad104d2" providerId="ADAL" clId="{80A2C1A3-F66A-7148-B6AE-E72CCDD7C56B}" dt="2024-06-05T21:33:47.144" v="401" actId="478"/>
          <ac:spMkLst>
            <pc:docMk/>
            <pc:sldMk cId="2214630696" sldId="264"/>
            <ac:spMk id="2" creationId="{5D5F1F06-364E-D0B7-85B1-25EBE93568A8}"/>
          </ac:spMkLst>
        </pc:spChg>
        <pc:spChg chg="add del mod">
          <ac:chgData name="Annette Thompson" userId="60eca3c0-4a1c-43f5-a412-298b7ad104d2" providerId="ADAL" clId="{80A2C1A3-F66A-7148-B6AE-E72CCDD7C56B}" dt="2024-06-17T19:36:01.680" v="3044" actId="478"/>
          <ac:spMkLst>
            <pc:docMk/>
            <pc:sldMk cId="2214630696" sldId="264"/>
            <ac:spMk id="3" creationId="{62ADA4A7-7995-9030-CCDD-2AD4286B7D75}"/>
          </ac:spMkLst>
        </pc:spChg>
        <pc:spChg chg="mod topLvl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3" creationId="{CADAAA25-2D55-627F-4AF4-31E25917ECC2}"/>
          </ac:spMkLst>
        </pc:spChg>
        <pc:spChg chg="add del mod">
          <ac:chgData name="Annette Thompson" userId="60eca3c0-4a1c-43f5-a412-298b7ad104d2" providerId="ADAL" clId="{80A2C1A3-F66A-7148-B6AE-E72CCDD7C56B}" dt="2024-06-17T19:36:01.680" v="3044" actId="478"/>
          <ac:spMkLst>
            <pc:docMk/>
            <pc:sldMk cId="2214630696" sldId="264"/>
            <ac:spMk id="4" creationId="{CB47C66B-1B70-B39C-D037-CAC9F16B16C3}"/>
          </ac:spMkLst>
        </pc:spChg>
        <pc:spChg chg="mod topLvl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4" creationId="{E1190EAC-2C1D-51AC-A392-DBD75183FFE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5" creationId="{ACF7FB90-6C74-0741-8985-066B96A9BAD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6" creationId="{97D2BB91-B2D9-27F7-E121-D3F5D1F73090}"/>
          </ac:spMkLst>
        </pc:spChg>
        <pc:spChg chg="add del mod topLvl">
          <ac:chgData name="Annette Thompson" userId="60eca3c0-4a1c-43f5-a412-298b7ad104d2" providerId="ADAL" clId="{80A2C1A3-F66A-7148-B6AE-E72CCDD7C56B}" dt="2024-06-17T19:37:00.749" v="3063" actId="478"/>
          <ac:spMkLst>
            <pc:docMk/>
            <pc:sldMk cId="2214630696" sldId="264"/>
            <ac:spMk id="6" creationId="{A2E6BE90-832D-8D1E-AAF6-3C3957513F47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7" creationId="{26E7A954-C728-BF09-A501-8863D1431050}"/>
          </ac:spMkLst>
        </pc:spChg>
        <pc:spChg chg="add del mod">
          <ac:chgData name="Annette Thompson" userId="60eca3c0-4a1c-43f5-a412-298b7ad104d2" providerId="ADAL" clId="{80A2C1A3-F66A-7148-B6AE-E72CCDD7C56B}" dt="2024-06-17T19:37:00.749" v="3063" actId="478"/>
          <ac:spMkLst>
            <pc:docMk/>
            <pc:sldMk cId="2214630696" sldId="264"/>
            <ac:spMk id="7" creationId="{2F6CE147-286F-1D80-3F16-335CD7F80AB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8" creationId="{D40C8687-EC4A-480F-157C-222145179136}"/>
          </ac:spMkLst>
        </pc:spChg>
        <pc:spChg chg="add del mod topLvl">
          <ac:chgData name="Annette Thompson" userId="60eca3c0-4a1c-43f5-a412-298b7ad104d2" providerId="ADAL" clId="{80A2C1A3-F66A-7148-B6AE-E72CCDD7C56B}" dt="2024-06-17T19:41:36.979" v="3125" actId="478"/>
          <ac:spMkLst>
            <pc:docMk/>
            <pc:sldMk cId="2214630696" sldId="264"/>
            <ac:spMk id="9" creationId="{27A9B9C6-075A-3142-84EF-715D96A23C02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9" creationId="{70AA981C-7C45-38D9-2975-9D4ECB5A7A18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0" creationId="{076F626A-6CAF-DE27-3FE5-91AFC13C261D}"/>
          </ac:spMkLst>
        </pc:spChg>
        <pc:spChg chg="add del mod">
          <ac:chgData name="Annette Thompson" userId="60eca3c0-4a1c-43f5-a412-298b7ad104d2" providerId="ADAL" clId="{80A2C1A3-F66A-7148-B6AE-E72CCDD7C56B}" dt="2024-06-17T19:41:36.979" v="3125" actId="478"/>
          <ac:spMkLst>
            <pc:docMk/>
            <pc:sldMk cId="2214630696" sldId="264"/>
            <ac:spMk id="10" creationId="{6FC2B66C-9CC1-6754-C0BD-9DEDC7AFB3EC}"/>
          </ac:spMkLst>
        </pc:spChg>
        <pc:spChg chg="add mod">
          <ac:chgData name="Annette Thompson" userId="60eca3c0-4a1c-43f5-a412-298b7ad104d2" providerId="ADAL" clId="{80A2C1A3-F66A-7148-B6AE-E72CCDD7C56B}" dt="2024-06-17T19:41:42.126" v="3128" actId="164"/>
          <ac:spMkLst>
            <pc:docMk/>
            <pc:sldMk cId="2214630696" sldId="264"/>
            <ac:spMk id="12" creationId="{E9C9F4DB-A22C-8D04-602E-F0CB8FD83155}"/>
          </ac:spMkLst>
        </pc:spChg>
        <pc:spChg chg="add mod">
          <ac:chgData name="Annette Thompson" userId="60eca3c0-4a1c-43f5-a412-298b7ad104d2" providerId="ADAL" clId="{80A2C1A3-F66A-7148-B6AE-E72CCDD7C56B}" dt="2024-06-17T19:41:42.126" v="3128" actId="164"/>
          <ac:spMkLst>
            <pc:docMk/>
            <pc:sldMk cId="2214630696" sldId="264"/>
            <ac:spMk id="13" creationId="{F7F078A7-E32D-AEAA-BCAB-7B8E8176C631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4" creationId="{DA23A73D-2212-DDC8-C7D3-89D0BBDA4FE7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16" creationId="{9AF6C4E8-4BE3-8CA9-5D6D-51ACC9BCDD5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7" creationId="{4CA73879-6594-2F8B-E537-B8CFEA2C2222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2" creationId="{56E107CF-D515-FB0B-066C-55B01AE81F44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3" creationId="{6FA122ED-661C-4084-45BE-23D3E387349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" creationId="{E6816C1D-EE94-2079-2E05-C8D29A9021B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6" creationId="{B8703C9B-79B1-F4B3-A0D6-4CAADD03C101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29" creationId="{6A843EB6-3E82-381A-0C82-860CFC1A2BCA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30" creationId="{C0028C7B-FC18-B157-5BA3-873829D6D84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31" creationId="{D46238CD-E2FE-6B4B-29AF-A5FABF196DD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32" creationId="{A65A6B48-B298-5677-E451-F672FABE4876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34" creationId="{528F9D38-19BD-38D1-730F-831BFEC7E98F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40" creationId="{0C64B2DD-8675-690F-3B37-081A256748AD}"/>
          </ac:spMkLst>
        </pc:spChg>
        <pc:spChg chg="mod">
          <ac:chgData name="Annette Thompson" userId="60eca3c0-4a1c-43f5-a412-298b7ad104d2" providerId="ADAL" clId="{80A2C1A3-F66A-7148-B6AE-E72CCDD7C56B}" dt="2024-06-05T21:46:48.247" v="1163" actId="20577"/>
          <ac:spMkLst>
            <pc:docMk/>
            <pc:sldMk cId="2214630696" sldId="264"/>
            <ac:spMk id="40" creationId="{D1921090-5077-6B90-0A44-0AA20D667FB1}"/>
          </ac:spMkLst>
        </pc:spChg>
        <pc:spChg chg="add mod">
          <ac:chgData name="Annette Thompson" userId="60eca3c0-4a1c-43f5-a412-298b7ad104d2" providerId="ADAL" clId="{80A2C1A3-F66A-7148-B6AE-E72CCDD7C56B}" dt="2024-06-05T21:47:00.995" v="1167"/>
          <ac:spMkLst>
            <pc:docMk/>
            <pc:sldMk cId="2214630696" sldId="264"/>
            <ac:spMk id="42" creationId="{3BEF355B-8666-C8EB-61C5-7907E6D85387}"/>
          </ac:spMkLst>
        </pc:spChg>
        <pc:spChg chg="mod">
          <ac:chgData name="Annette Thompson" userId="60eca3c0-4a1c-43f5-a412-298b7ad104d2" providerId="ADAL" clId="{80A2C1A3-F66A-7148-B6AE-E72CCDD7C56B}" dt="2024-06-07T01:59:26.543" v="2540"/>
          <ac:spMkLst>
            <pc:docMk/>
            <pc:sldMk cId="2214630696" sldId="264"/>
            <ac:spMk id="42" creationId="{B2B2E66B-C14F-4D24-58CA-B3DBA4E80666}"/>
          </ac:spMkLst>
        </pc:spChg>
        <pc:spChg chg="mod">
          <ac:chgData name="Annette Thompson" userId="60eca3c0-4a1c-43f5-a412-298b7ad104d2" providerId="ADAL" clId="{80A2C1A3-F66A-7148-B6AE-E72CCDD7C56B}" dt="2024-06-05T21:47:06.883" v="1170" actId="20577"/>
          <ac:spMkLst>
            <pc:docMk/>
            <pc:sldMk cId="2214630696" sldId="264"/>
            <ac:spMk id="44" creationId="{4719BCF1-4F6A-2C0C-8EC4-94357E3C6FA2}"/>
          </ac:spMkLst>
        </pc:spChg>
        <pc:spChg chg="add del">
          <ac:chgData name="Annette Thompson" userId="60eca3c0-4a1c-43f5-a412-298b7ad104d2" providerId="ADAL" clId="{80A2C1A3-F66A-7148-B6AE-E72CCDD7C56B}" dt="2024-06-07T01:59:29.357" v="2542" actId="22"/>
          <ac:spMkLst>
            <pc:docMk/>
            <pc:sldMk cId="2214630696" sldId="264"/>
            <ac:spMk id="45" creationId="{B68F7CBA-AFBE-04AB-7D57-D645B1D76C7F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47" creationId="{49C4D378-9774-28F4-3647-63075D56B45E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51" creationId="{00348947-2819-E754-BBE6-6D26DCFC036B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53" creationId="{AD0611EA-A09E-5653-FC7A-A6216C30BA0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54" creationId="{803BB04A-62F3-ED7D-9ADC-27EABC933429}"/>
          </ac:spMkLst>
        </pc:spChg>
        <pc:spChg chg="add mod">
          <ac:chgData name="Annette Thompson" userId="60eca3c0-4a1c-43f5-a412-298b7ad104d2" providerId="ADAL" clId="{80A2C1A3-F66A-7148-B6AE-E72CCDD7C56B}" dt="2024-06-05T21:55:28.110" v="1288"/>
          <ac:spMkLst>
            <pc:docMk/>
            <pc:sldMk cId="2214630696" sldId="264"/>
            <ac:spMk id="58" creationId="{596C4993-0174-D987-5415-00489E6BE9B0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59" creationId="{D669BC31-0A62-525F-8735-4F786017BB07}"/>
          </ac:spMkLst>
        </pc:spChg>
        <pc:spChg chg="mod topLvl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61" creationId="{0254AFEE-4116-5111-6A1C-4FE609D7611C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64" creationId="{914C0265-7887-689D-C66D-0BFA28452138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67" creationId="{6AAA56BE-50CB-2972-A32D-9D1FB90014F9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69" creationId="{FD6D82A4-0996-1D1A-620A-A7DE54E78C07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82" creationId="{9F815E7D-8B16-1E4E-A06A-0D7BE52D96B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84" creationId="{B1DFDAC9-C10F-2AC8-7963-B4E7F7A6A52C}"/>
          </ac:spMkLst>
        </pc:spChg>
        <pc:spChg chg="add del mod">
          <ac:chgData name="Annette Thompson" userId="60eca3c0-4a1c-43f5-a412-298b7ad104d2" providerId="ADAL" clId="{80A2C1A3-F66A-7148-B6AE-E72CCDD7C56B}" dt="2024-06-05T22:10:52.938" v="1571" actId="478"/>
          <ac:spMkLst>
            <pc:docMk/>
            <pc:sldMk cId="2214630696" sldId="264"/>
            <ac:spMk id="85" creationId="{E4499872-8010-1C32-E583-3EC3AA363811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87" creationId="{B173725C-1142-8CAE-8918-2BD8FA47336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88" creationId="{0E59DCA9-C934-4EAB-C536-214C9B58027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91" creationId="{8AEB2F38-8668-7A96-69EE-7AE72A1FAF14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5" creationId="{29A9E0F1-A3B1-B167-CB07-86AF0DE8FF69}"/>
          </ac:spMkLst>
        </pc:spChg>
        <pc:spChg chg="add 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7" creationId="{29806A83-CC62-2078-4A1D-17879466FB63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98" creationId="{B637E895-446D-E719-79F4-6058200A7F1F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102" creationId="{CD6C4059-B6F7-3A56-4ED6-24B15947332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05" creationId="{31004B40-4F1E-B45D-83C4-FF2B19ABC0C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06" creationId="{0E784EAD-D7D1-80F0-E167-6F0021C846AA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07" creationId="{44F8E5DB-BA57-D348-FBE1-81F386EF9DD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09" creationId="{51BA73C6-4792-1013-827A-869C5762F0A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0" creationId="{DA00C31A-0D9C-5A61-762F-D6CBB3BAB304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1" creationId="{5C397261-FA93-0AA2-647B-E4852E51BE0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3" creationId="{6FDBE78E-C7ED-784E-5868-701EA002036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4" creationId="{BC2A88F8-F7C3-A6C4-053F-FE9264599AD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5" creationId="{2E810313-F6E7-D4C9-3C3B-3C176EDB5F84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6" creationId="{AC9BA7CE-8337-205E-BF40-B418393A645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7" creationId="{7DD21188-02F3-2EC3-16D0-85CFD2E5D047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8" creationId="{6C2C9012-C39E-03DF-1C25-36A4E82D662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19" creationId="{6926CF0D-0E24-C04B-DBEF-156CE1A8A81C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1" creationId="{DF762BAA-21B8-F2B3-513E-17B9C4BE1FF0}"/>
          </ac:spMkLst>
        </pc:spChg>
        <pc:spChg chg="add 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2" creationId="{2AE52D88-ECAF-1F40-067E-086326B2B11A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3" creationId="{560024C1-FD9F-BDC4-3816-B81A2840269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4" creationId="{CEA70038-B9AD-5DAC-3C0D-E6E7FA202EB2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6" creationId="{1B77C781-30D6-2B47-48CA-DCCE3DDDC067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7" creationId="{F513B2FE-E46D-EF21-7308-222065662B22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28" creationId="{B03083FC-ACD0-DBE5-BE17-63E8E381047D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31" creationId="{347D857E-4336-FE0F-CD1D-93D3859FAE2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34" creationId="{7C2C44B3-8BFD-6293-D408-D6B1B2C1CF73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35" creationId="{5BB8B61E-E15C-96C1-0D9C-691F8369C9D6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37" creationId="{BC398CFF-686A-8083-6F0D-46F6AC6E0E6D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44" creationId="{6EEAF801-C35A-9E83-CB53-5374CDAEA22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148" creationId="{C6B7A8A1-ABE8-67F6-067C-43C46F65561D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53" creationId="{C855B051-63D0-E53C-A9DF-1711E9072F32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55" creationId="{91D5CD97-B30E-EA72-D2E0-88FE4B1EE35E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58" creationId="{D0C8C04D-195A-B2BE-0CD9-40A5122EDAB4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59" creationId="{AA1B84A2-DB6F-288D-2F64-139B65C988FE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64" creationId="{B211E6EE-16A5-ABCA-7AC1-040F4EC89D5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68" creationId="{A6F81A68-F387-877A-5853-E9B034C438B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70" creationId="{06EDA893-04BA-0602-6968-5973231F4F5C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78" creationId="{AFFFAEAD-20FD-141C-827E-2F5575D77BCD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82" creationId="{B1C0FFFA-8EAC-BF1B-8085-05FCD4CC2C95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84" creationId="{A92EC7FC-5F14-A7D7-72E1-4C974AA1695C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85" creationId="{BADA8A1A-CE82-6556-CBD0-38714ED2F85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95" creationId="{AE31F544-268E-70D7-8A76-DDB5404226BC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198" creationId="{693DFCAA-58B4-2B22-61BF-13607C49D23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00" creationId="{1CE03EE6-96AD-FCDC-6A74-05E6625715A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01" creationId="{FB1D9028-59C7-EF3B-EB5E-B77ED098A08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02" creationId="{04FB0D4D-FAD5-FCCC-11DF-5D7B7CC302D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05" creationId="{C316B978-274C-4F71-459D-FE615367E2ED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07" creationId="{691864DB-7FC6-D025-C6B3-0714FDFD0849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09" creationId="{E8B94DB7-F7DC-4C59-7C2D-C4704DFE1C96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11" creationId="{BE9AF1CE-D353-CBED-DFEB-D3B8BFEB9C1B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12" creationId="{77D4BD05-DC1A-9F50-551F-4F3116C99506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15" creationId="{6D089616-4756-26B7-06BC-197BD1BFC8C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18" creationId="{2DC89A33-795B-EB98-8152-18DADF367691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20" creationId="{62D3CDED-27E8-E3F9-E47C-F22811320CE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22" creationId="{7EE8684A-F93D-2F0B-3FBA-92EB2BE2C8B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24" creationId="{AB722A5B-1040-D850-786A-0883394EFDD7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26" creationId="{E6621E8A-ED09-FB42-9ECB-9EC558C8AFC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28" creationId="{9F36D85B-BBE4-E140-D687-0F8C124C0734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28" creationId="{E3256DEC-4D46-5F99-BE08-620F0924EF3C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29" creationId="{04B47634-4F0C-39CC-FB05-FBE2E7128D64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30" creationId="{F7BD8C7B-0239-2AF3-89DB-EA3E8D1369D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31" creationId="{C704126B-2EA7-B1B3-A656-0BDBB3F4CAA8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32" creationId="{BCB49655-A025-D45F-2F45-F50431023FB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33" creationId="{08B84FD8-89C0-24BE-C1B1-67A147A2D164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3" creationId="{E50CA212-7E37-A68E-0300-B47D1E1FFAFD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4" creationId="{332BFCAF-A41F-A115-C375-8E0870F0FEF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35" creationId="{7A5F4AA5-3A1F-84F8-3A43-C6F68A7786FE}"/>
          </ac:spMkLst>
        </pc:spChg>
        <pc:spChg chg="mod">
          <ac:chgData name="Annette Thompson" userId="60eca3c0-4a1c-43f5-a412-298b7ad104d2" providerId="ADAL" clId="{80A2C1A3-F66A-7148-B6AE-E72CCDD7C56B}" dt="2024-06-05T21:34:46.965" v="442" actId="165"/>
          <ac:spMkLst>
            <pc:docMk/>
            <pc:sldMk cId="2214630696" sldId="264"/>
            <ac:spMk id="236" creationId="{D848CFF3-0C25-BE74-56A0-37C3371AC2C0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39" creationId="{0AEF352A-7284-0C1A-BCD3-BBC15154BC9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1" creationId="{08174239-B37E-ECCD-CE46-88D0CED2316A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2" creationId="{DAF1AE52-863A-06A0-2566-FFF8CA8874B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3" creationId="{45D059B5-E7D9-2466-6EED-193424ACC27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44" creationId="{70B791F1-EC38-F20C-E479-1E9BC8D0A3DA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6" creationId="{9177C616-A893-A469-E148-918AF6253D8B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49" creationId="{2F97509E-78F1-DA89-00B0-59EC92D0EAD2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1" creationId="{E83268CF-8308-C832-62E7-2AE204F9968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2" creationId="{1B9D5932-722C-E399-6DE4-685623F4DE0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3" creationId="{6910CD10-E28C-0400-2876-C282890DB659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5" creationId="{10C744EC-6CF9-2DC5-2EF4-35A2D4CEB65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7" creationId="{33B478E4-4DDB-CA7A-340F-9395ADAE8B5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59" creationId="{D926B010-9ECB-95DF-DFA2-7E6A903B032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1" creationId="{D72599A2-FCC9-66DC-E744-98027952EE09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2" creationId="{FCDCE436-136E-B616-2615-BF8D0213B6C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3" creationId="{9F65FCB8-7865-EE78-B970-0239442B4524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4" creationId="{261C29C7-5819-A40B-7A35-60143BC6CEC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6" creationId="{38D079A2-71C4-0085-5EFA-F14BDB4075D1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68" creationId="{62E38E63-9496-9FC9-3BAF-40DDB37BFAD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0" creationId="{270077DE-4F0A-712E-BA51-C615028B273A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2" creationId="{69179304-FE5C-40A2-4329-A6BDE106B36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5" creationId="{AFA841D0-33E5-F77A-44FD-BFA8D86F6464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6" creationId="{8C06F029-74D4-1C79-CFEE-9E00D925ACC9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7" creationId="{BE43DA11-2CD0-4485-4790-0875260A2D8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8" creationId="{B0A595AA-64D9-083C-8EB1-A8AC796CCDC6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79" creationId="{B83AB48D-F99D-AA51-D5BD-38E49BD5699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80" creationId="{F44505A5-C8E0-BAD4-319F-DE89E153372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82" creationId="{70BE4D03-8F2C-4634-077B-6905AD596E0C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84" creationId="{BA3A680D-27F2-4B48-B4AD-98A4896A090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86" creationId="{486A6E19-133A-21B1-DD9E-1D2D5C3BD3A9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289" creationId="{1225F3A4-F78F-8671-9488-02E6293D3914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1" creationId="{A5A47A82-EBC4-75DD-4EA7-A5E2250555AB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2" creationId="{C5E4BBE3-8EE5-1873-4F40-DB2F92A863EC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3" creationId="{B8A4A59B-9C1A-94BC-AF50-CD59359EC7C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4" creationId="{E0B2A51E-C1D7-3D48-EE76-AA7EA907D403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6" creationId="{E4476CAC-61B5-F47F-E23A-1C16B660CA36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8" creationId="{621BA2D5-EA3E-F512-BD26-2EC82F59F16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299" creationId="{08FFB2A1-660D-6E7A-C436-23F2143DB317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1" creationId="{8B90A5A2-B876-692F-5677-3BB98119BE0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2" creationId="{E955C852-970D-3214-07EC-17550551AEFA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3" creationId="{424EF4DF-6058-5D9F-BBAE-56F6572DC24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4" creationId="{AE0711E5-63C2-7BC7-127B-C7882226838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5" creationId="{B2DF7DE9-F0A8-3F48-EE99-ED2550E4620E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6" creationId="{936E2299-B873-3663-B93E-B43C295D4396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7" creationId="{F6DF918B-B107-1659-D653-535FADD2CF1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8" creationId="{89498A93-5DEE-C8D3-6973-F2DEA01122DB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09" creationId="{9F68AFBD-D885-9105-C088-7C14F1A1432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10" creationId="{E1282C97-0189-2D83-F6C5-5B9E3455379D}"/>
          </ac:spMkLst>
        </pc:spChg>
        <pc:spChg chg="mod topLvl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312" creationId="{F8903645-21AA-AE43-F7E7-A23FF2E24E70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316" creationId="{98C94D1C-A8F4-50DC-EBD7-4E9D8A9D58F8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18" creationId="{37E27AEC-C595-10B9-492F-A552339D22BF}"/>
          </ac:spMkLst>
        </pc:spChg>
        <pc:spChg chg="del mod topLvl">
          <ac:chgData name="Annette Thompson" userId="60eca3c0-4a1c-43f5-a412-298b7ad104d2" providerId="ADAL" clId="{80A2C1A3-F66A-7148-B6AE-E72CCDD7C56B}" dt="2024-06-05T21:55:20.123" v="1284" actId="478"/>
          <ac:spMkLst>
            <pc:docMk/>
            <pc:sldMk cId="2214630696" sldId="264"/>
            <ac:spMk id="318" creationId="{BB4ABE1C-C83C-1B24-DEFB-3D28FB939B9C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19" creationId="{04B57045-73C4-59D7-2852-E572728649BF}"/>
          </ac:spMkLst>
        </pc:spChg>
        <pc:spChg chg="mod">
          <ac:chgData name="Annette Thompson" userId="60eca3c0-4a1c-43f5-a412-298b7ad104d2" providerId="ADAL" clId="{80A2C1A3-F66A-7148-B6AE-E72CCDD7C56B}" dt="2024-06-07T21:59:11.815" v="2634" actId="164"/>
          <ac:spMkLst>
            <pc:docMk/>
            <pc:sldMk cId="2214630696" sldId="264"/>
            <ac:spMk id="322" creationId="{0528EC46-B659-0A05-0C50-FBF1ABB2D9B3}"/>
          </ac:spMkLst>
        </pc:spChg>
        <pc:spChg chg="del mod topLvl">
          <ac:chgData name="Annette Thompson" userId="60eca3c0-4a1c-43f5-a412-298b7ad104d2" providerId="ADAL" clId="{80A2C1A3-F66A-7148-B6AE-E72CCDD7C56B}" dt="2024-06-05T21:46:41.414" v="1156" actId="478"/>
          <ac:spMkLst>
            <pc:docMk/>
            <pc:sldMk cId="2214630696" sldId="264"/>
            <ac:spMk id="324" creationId="{3C3F156B-8210-E046-2B89-0032A34DC807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24" creationId="{F95E812A-B6CD-0530-F3B9-853470CEBB6F}"/>
          </ac:spMkLst>
        </pc:spChg>
        <pc:spChg chg="del mod topLvl">
          <ac:chgData name="Annette Thompson" userId="60eca3c0-4a1c-43f5-a412-298b7ad104d2" providerId="ADAL" clId="{80A2C1A3-F66A-7148-B6AE-E72CCDD7C56B}" dt="2024-06-07T21:59:37.788" v="2649" actId="478"/>
          <ac:spMkLst>
            <pc:docMk/>
            <pc:sldMk cId="2214630696" sldId="264"/>
            <ac:spMk id="328" creationId="{DEB7E182-8C24-0415-F804-56D66E035D5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29" creationId="{15BB1DFA-F477-8A09-F9B8-1E39FC6F12D2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0" creationId="{03C02C95-DBBA-82DA-D41A-46D0ECFE8C41}"/>
          </ac:spMkLst>
        </pc:spChg>
        <pc:spChg chg="del mod topLvl">
          <ac:chgData name="Annette Thompson" userId="60eca3c0-4a1c-43f5-a412-298b7ad104d2" providerId="ADAL" clId="{80A2C1A3-F66A-7148-B6AE-E72CCDD7C56B}" dt="2024-06-05T21:46:57.473" v="1165" actId="478"/>
          <ac:spMkLst>
            <pc:docMk/>
            <pc:sldMk cId="2214630696" sldId="264"/>
            <ac:spMk id="330" creationId="{EF8A0C23-DC8A-6A95-FE03-B34249AAC96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1" creationId="{CA9DF370-0FC8-4121-3013-E230D372092F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2" creationId="{835D6434-5E85-7E0A-A104-C0BE288B8023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3" creationId="{42A73089-DA8D-2F20-9AB9-4A4A549F1A5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4" creationId="{1EDE6D81-7340-91EC-A369-8C78D602B345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5" creationId="{626A5412-5214-8115-C120-04537C1A84ED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7" creationId="{E436388E-2E4D-7A8F-F49C-724906DFA80C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38" creationId="{F3DEB7C8-C859-DC6C-84BA-364940FE4124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0" creationId="{6620DE2C-0070-E228-A395-132BD8963E93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2" creationId="{31598CB1-5B50-B1CB-0BDB-87CC9D29E919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4" creationId="{8EDEAC06-BD13-60F1-9BE9-BDA5B5AAFF27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6" creationId="{012718CE-5078-3F8A-8943-657EB31F58E0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7" creationId="{1A653D6B-17E5-78C9-39F4-BFDEFAFD76DD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8" creationId="{6C99D04A-AB07-9E3C-0B02-9E3EF136857D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49" creationId="{36030984-86C2-A301-86F9-4DE3AFBBF40B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1" creationId="{141C75FF-F6AE-D9C2-0F5C-CCCADC0E6233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2" creationId="{5F6C637D-BEEB-9330-6149-4D52A2096E6A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3" creationId="{8A77B3D4-F79A-EAA8-7785-0A5EC43B21F7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4" creationId="{425EE3D6-BD60-BBF9-4A75-52C7709CE391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6" creationId="{339CAB97-4210-40B6-4455-FBE6EEB89573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7" creationId="{37649DB7-7DA3-F488-866C-8A93984E3A1A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58" creationId="{FA564893-142F-4D69-3633-BE905D3CF6AB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60" creationId="{F4E9D112-A127-8DC9-9711-4C4E52EB7112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62" creationId="{38033671-F22C-139D-AD46-D36FFBC81AF4}"/>
          </ac:spMkLst>
        </pc:spChg>
        <pc:spChg chg="mod">
          <ac:chgData name="Annette Thompson" userId="60eca3c0-4a1c-43f5-a412-298b7ad104d2" providerId="ADAL" clId="{80A2C1A3-F66A-7148-B6AE-E72CCDD7C56B}" dt="2024-06-07T21:59:38.502" v="2650"/>
          <ac:spMkLst>
            <pc:docMk/>
            <pc:sldMk cId="2214630696" sldId="264"/>
            <ac:spMk id="364" creationId="{EC280095-E82F-6B3A-0CBC-950879916CCB}"/>
          </ac:spMkLst>
        </pc:s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2" creationId="{7868884E-6B89-984F-07BA-0F5D46DD6A5E}"/>
          </ac:grpSpMkLst>
        </pc:grpChg>
        <pc:grpChg chg="add mod topLvl">
          <ac:chgData name="Annette Thompson" userId="60eca3c0-4a1c-43f5-a412-298b7ad104d2" providerId="ADAL" clId="{80A2C1A3-F66A-7148-B6AE-E72CCDD7C56B}" dt="2024-06-17T19:41:42.126" v="3128" actId="164"/>
          <ac:grpSpMkLst>
            <pc:docMk/>
            <pc:sldMk cId="2214630696" sldId="264"/>
            <ac:grpSpMk id="5" creationId="{FDD5A9E7-5C93-28A2-5E55-79646143096F}"/>
          </ac:grpSpMkLst>
        </pc:grpChg>
        <pc:grpChg chg="add del mod">
          <ac:chgData name="Annette Thompson" userId="60eca3c0-4a1c-43f5-a412-298b7ad104d2" providerId="ADAL" clId="{80A2C1A3-F66A-7148-B6AE-E72CCDD7C56B}" dt="2024-06-17T19:37:00.749" v="3063" actId="478"/>
          <ac:grpSpMkLst>
            <pc:docMk/>
            <pc:sldMk cId="2214630696" sldId="264"/>
            <ac:grpSpMk id="8" creationId="{4377B84B-6AF1-D0D9-2586-CBF5DC5647BF}"/>
          </ac:grpSpMkLst>
        </pc:grpChg>
        <pc:grpChg chg="del mod topLvl">
          <ac:chgData name="Annette Thompson" userId="60eca3c0-4a1c-43f5-a412-298b7ad104d2" providerId="ADAL" clId="{80A2C1A3-F66A-7148-B6AE-E72CCDD7C56B}" dt="2024-06-05T21:40:01.029" v="846" actId="165"/>
          <ac:grpSpMkLst>
            <pc:docMk/>
            <pc:sldMk cId="2214630696" sldId="264"/>
            <ac:grpSpMk id="10" creationId="{68B21871-FC61-A5C9-F64F-3E7463B98AF3}"/>
          </ac:grpSpMkLst>
        </pc:grpChg>
        <pc:grpChg chg="del mod topLvl">
          <ac:chgData name="Annette Thompson" userId="60eca3c0-4a1c-43f5-a412-298b7ad104d2" providerId="ADAL" clId="{80A2C1A3-F66A-7148-B6AE-E72CCDD7C56B}" dt="2024-06-05T21:40:46.047" v="888" actId="165"/>
          <ac:grpSpMkLst>
            <pc:docMk/>
            <pc:sldMk cId="2214630696" sldId="264"/>
            <ac:grpSpMk id="11" creationId="{1E4640D0-5772-5B7B-C1DF-FF80EFBD164E}"/>
          </ac:grpSpMkLst>
        </pc:grpChg>
        <pc:grpChg chg="add del mod">
          <ac:chgData name="Annette Thompson" userId="60eca3c0-4a1c-43f5-a412-298b7ad104d2" providerId="ADAL" clId="{80A2C1A3-F66A-7148-B6AE-E72CCDD7C56B}" dt="2024-06-17T19:41:36.979" v="3125" actId="478"/>
          <ac:grpSpMkLst>
            <pc:docMk/>
            <pc:sldMk cId="2214630696" sldId="264"/>
            <ac:grpSpMk id="11" creationId="{209A06B2-4226-7297-268D-F4A1F6DEDCC6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2" creationId="{C3187649-7968-B694-085E-1A672CDBA5C1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2" creationId="{EDD58867-7FFD-9310-32E1-D95961ABCE04}"/>
          </ac:grpSpMkLst>
        </pc:grpChg>
        <pc:grpChg chg="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3" creationId="{EC97794C-7FD6-7210-3D93-0DF2190A440E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3" creationId="{F4FDB5D1-3D98-5F8E-A95A-39BCF06342C9}"/>
          </ac:grpSpMkLst>
        </pc:grpChg>
        <pc:grpChg chg="add mod">
          <ac:chgData name="Annette Thompson" userId="60eca3c0-4a1c-43f5-a412-298b7ad104d2" providerId="ADAL" clId="{80A2C1A3-F66A-7148-B6AE-E72CCDD7C56B}" dt="2024-06-17T19:41:42.126" v="3128" actId="164"/>
          <ac:grpSpMkLst>
            <pc:docMk/>
            <pc:sldMk cId="2214630696" sldId="264"/>
            <ac:grpSpMk id="14" creationId="{537AD8AE-A3F2-2154-7DD4-084C6FBB4511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4" creationId="{9FD5639F-6EF2-15CB-F985-02E482741DD0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5" creationId="{6A9132FF-816F-39B9-1B46-0B96BF8B6D9E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16" creationId="{E5971C20-A6EC-4B75-8942-933AEB431936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19" creationId="{431B9457-6574-1E19-2D44-7AF1EB338054}"/>
          </ac:grpSpMkLst>
        </pc:grpChg>
        <pc:grpChg chg="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20" creationId="{32D6A37B-F3DF-2A63-E333-CA9D37DD1596}"/>
          </ac:grpSpMkLst>
        </pc:grpChg>
        <pc:grpChg chg="add del mod">
          <ac:chgData name="Annette Thompson" userId="60eca3c0-4a1c-43f5-a412-298b7ad104d2" providerId="ADAL" clId="{80A2C1A3-F66A-7148-B6AE-E72CCDD7C56B}" dt="2024-06-05T21:34:46.965" v="442" actId="165"/>
          <ac:grpSpMkLst>
            <pc:docMk/>
            <pc:sldMk cId="2214630696" sldId="264"/>
            <ac:grpSpMk id="20" creationId="{40D6EFF1-8059-58A0-8DC3-16019585E66E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21" creationId="{A51BB047-F60E-CC06-260E-29E168FDEFB6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27" creationId="{D8D84918-863A-7342-B847-2AA3C053921C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28" creationId="{3DF8AF10-8D3D-E896-F49D-E5D1FEC199C2}"/>
          </ac:grpSpMkLst>
        </pc:grpChg>
        <pc:grpChg chg="add del mod topLvl">
          <ac:chgData name="Annette Thompson" userId="60eca3c0-4a1c-43f5-a412-298b7ad104d2" providerId="ADAL" clId="{80A2C1A3-F66A-7148-B6AE-E72CCDD7C56B}" dt="2024-06-05T21:54:36.566" v="1277" actId="165"/>
          <ac:grpSpMkLst>
            <pc:docMk/>
            <pc:sldMk cId="2214630696" sldId="264"/>
            <ac:grpSpMk id="29" creationId="{BD445998-B194-785F-D126-11DAD81045D3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35" creationId="{010B92DD-FB0A-66FD-43A8-C7CBACCEF88B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36" creationId="{972EC106-8788-5117-F0D3-BD188245FE5C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37" creationId="{04B31178-3AAF-C759-ED67-D55A91C94636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38" creationId="{C1AF4530-B861-F938-AAAB-4782F79FB085}"/>
          </ac:grpSpMkLst>
        </pc:grpChg>
        <pc:grpChg chg="add del mod">
          <ac:chgData name="Annette Thompson" userId="60eca3c0-4a1c-43f5-a412-298b7ad104d2" providerId="ADAL" clId="{80A2C1A3-F66A-7148-B6AE-E72CCDD7C56B}" dt="2024-06-05T21:50:40.023" v="1224" actId="478"/>
          <ac:grpSpMkLst>
            <pc:docMk/>
            <pc:sldMk cId="2214630696" sldId="264"/>
            <ac:grpSpMk id="39" creationId="{EC3EAB84-BA32-9DC1-C858-09C0EF5A41A8}"/>
          </ac:grpSpMkLst>
        </pc:grpChg>
        <pc:grpChg chg="add mod">
          <ac:chgData name="Annette Thompson" userId="60eca3c0-4a1c-43f5-a412-298b7ad104d2" providerId="ADAL" clId="{80A2C1A3-F66A-7148-B6AE-E72CCDD7C56B}" dt="2024-06-07T01:59:26.543" v="2540"/>
          <ac:grpSpMkLst>
            <pc:docMk/>
            <pc:sldMk cId="2214630696" sldId="264"/>
            <ac:grpSpMk id="41" creationId="{CD06F170-9481-A543-6518-0D6976DB31BF}"/>
          </ac:grpSpMkLst>
        </pc:grpChg>
        <pc:grpChg chg="add del mod">
          <ac:chgData name="Annette Thompson" userId="60eca3c0-4a1c-43f5-a412-298b7ad104d2" providerId="ADAL" clId="{80A2C1A3-F66A-7148-B6AE-E72CCDD7C56B}" dt="2024-06-05T21:52:20.394" v="1238" actId="478"/>
          <ac:grpSpMkLst>
            <pc:docMk/>
            <pc:sldMk cId="2214630696" sldId="264"/>
            <ac:grpSpMk id="43" creationId="{EF5D34D1-8BEE-672A-9165-0BCC7D15E583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46" creationId="{22B00DE1-6FE7-8A7A-17A3-04256CF4DB27}"/>
          </ac:grpSpMkLst>
        </pc:grpChg>
        <pc:grpChg chg="add del mod">
          <ac:chgData name="Annette Thompson" userId="60eca3c0-4a1c-43f5-a412-298b7ad104d2" providerId="ADAL" clId="{80A2C1A3-F66A-7148-B6AE-E72CCDD7C56B}" dt="2024-06-05T21:58:09.424" v="1327" actId="165"/>
          <ac:grpSpMkLst>
            <pc:docMk/>
            <pc:sldMk cId="2214630696" sldId="264"/>
            <ac:grpSpMk id="46" creationId="{C9F04842-D4BA-3A0D-AFF6-A78B7537488A}"/>
          </ac:grpSpMkLst>
        </pc:grpChg>
        <pc:grpChg chg="add del mod">
          <ac:chgData name="Annette Thompson" userId="60eca3c0-4a1c-43f5-a412-298b7ad104d2" providerId="ADAL" clId="{80A2C1A3-F66A-7148-B6AE-E72CCDD7C56B}" dt="2024-06-05T21:58:08.082" v="1326" actId="165"/>
          <ac:grpSpMkLst>
            <pc:docMk/>
            <pc:sldMk cId="2214630696" sldId="264"/>
            <ac:grpSpMk id="47" creationId="{E59E3CEA-9315-EBFE-F8B7-52EF03528101}"/>
          </ac:grpSpMkLst>
        </pc:grpChg>
        <pc:grpChg chg="add del mod">
          <ac:chgData name="Annette Thompson" userId="60eca3c0-4a1c-43f5-a412-298b7ad104d2" providerId="ADAL" clId="{80A2C1A3-F66A-7148-B6AE-E72CCDD7C56B}" dt="2024-06-05T21:49:53.376" v="1217" actId="165"/>
          <ac:grpSpMkLst>
            <pc:docMk/>
            <pc:sldMk cId="2214630696" sldId="264"/>
            <ac:grpSpMk id="48" creationId="{7F00AAD6-FF5F-0008-1C37-33195C230617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49" creationId="{298D908A-3569-5485-98E8-A06B82A5D6DF}"/>
          </ac:grpSpMkLst>
        </pc:grpChg>
        <pc:grpChg chg="add del mod">
          <ac:chgData name="Annette Thompson" userId="60eca3c0-4a1c-43f5-a412-298b7ad104d2" providerId="ADAL" clId="{80A2C1A3-F66A-7148-B6AE-E72CCDD7C56B}" dt="2024-06-05T22:06:06.570" v="1498" actId="165"/>
          <ac:grpSpMkLst>
            <pc:docMk/>
            <pc:sldMk cId="2214630696" sldId="264"/>
            <ac:grpSpMk id="49" creationId="{BA62040F-4668-303A-4508-074648FD94E6}"/>
          </ac:grpSpMkLst>
        </pc:grpChg>
        <pc:grpChg chg="mod">
          <ac:chgData name="Annette Thompson" userId="60eca3c0-4a1c-43f5-a412-298b7ad104d2" providerId="ADAL" clId="{80A2C1A3-F66A-7148-B6AE-E72CCDD7C56B}" dt="2024-06-07T21:59:11.815" v="2634" actId="164"/>
          <ac:grpSpMkLst>
            <pc:docMk/>
            <pc:sldMk cId="2214630696" sldId="264"/>
            <ac:grpSpMk id="50" creationId="{4101577F-85D2-69B1-E9CB-23437045444A}"/>
          </ac:grpSpMkLst>
        </pc:grpChg>
        <pc:grpChg chg="add del mod">
          <ac:chgData name="Annette Thompson" userId="60eca3c0-4a1c-43f5-a412-298b7ad104d2" providerId="ADAL" clId="{80A2C1A3-F66A-7148-B6AE-E72CCDD7C56B}" dt="2024-06-05T22:04:29.477" v="1477" actId="165"/>
          <ac:grpSpMkLst>
            <pc:docMk/>
            <pc:sldMk cId="2214630696" sldId="264"/>
            <ac:grpSpMk id="50" creationId="{73F0BFCF-595F-15F3-FF9E-C8F72C416541}"/>
          </ac:grpSpMkLst>
        </pc:grpChg>
        <pc:grpChg chg="add del mod">
          <ac:chgData name="Annette Thompson" userId="60eca3c0-4a1c-43f5-a412-298b7ad104d2" providerId="ADAL" clId="{80A2C1A3-F66A-7148-B6AE-E72CCDD7C56B}" dt="2024-06-05T22:04:38.413" v="1481" actId="165"/>
          <ac:grpSpMkLst>
            <pc:docMk/>
            <pc:sldMk cId="2214630696" sldId="264"/>
            <ac:grpSpMk id="53" creationId="{2BFA1606-90B3-E353-973E-70E56D651671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56" creationId="{5DB39981-BCBD-D2C7-C784-2F282CDC38F9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57" creationId="{344E31BF-859C-BD8C-D276-7871A22A0B99}"/>
          </ac:grpSpMkLst>
        </pc:grpChg>
        <pc:grpChg chg="add del mod topLvl">
          <ac:chgData name="Annette Thompson" userId="60eca3c0-4a1c-43f5-a412-298b7ad104d2" providerId="ADAL" clId="{80A2C1A3-F66A-7148-B6AE-E72CCDD7C56B}" dt="2024-06-05T22:08:00.092" v="1540" actId="165"/>
          <ac:grpSpMkLst>
            <pc:docMk/>
            <pc:sldMk cId="2214630696" sldId="264"/>
            <ac:grpSpMk id="59" creationId="{BDE7B6F2-46B0-572E-645A-26CCD5D436D1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60" creationId="{832DD4E2-6A8E-4C4B-A2D9-48C3B3342229}"/>
          </ac:grpSpMkLst>
        </pc:grpChg>
        <pc:grpChg chg="add del mod topLvl">
          <ac:chgData name="Annette Thompson" userId="60eca3c0-4a1c-43f5-a412-298b7ad104d2" providerId="ADAL" clId="{80A2C1A3-F66A-7148-B6AE-E72CCDD7C56B}" dt="2024-06-05T22:08:42.971" v="1549" actId="165"/>
          <ac:grpSpMkLst>
            <pc:docMk/>
            <pc:sldMk cId="2214630696" sldId="264"/>
            <ac:grpSpMk id="60" creationId="{C4BDCD50-77D3-6856-6519-93FC026C832A}"/>
          </ac:grpSpMkLst>
        </pc:grpChg>
        <pc:grpChg chg="mod">
          <ac:chgData name="Annette Thompson" userId="60eca3c0-4a1c-43f5-a412-298b7ad104d2" providerId="ADAL" clId="{80A2C1A3-F66A-7148-B6AE-E72CCDD7C56B}" dt="2024-06-07T21:59:11.815" v="2634" actId="164"/>
          <ac:grpSpMkLst>
            <pc:docMk/>
            <pc:sldMk cId="2214630696" sldId="264"/>
            <ac:grpSpMk id="63" creationId="{5C00D2CF-BEE1-7071-1670-A4B07DD85837}"/>
          </ac:grpSpMkLst>
        </pc:grpChg>
        <pc:grpChg chg="add mod">
          <ac:chgData name="Annette Thompson" userId="60eca3c0-4a1c-43f5-a412-298b7ad104d2" providerId="ADAL" clId="{80A2C1A3-F66A-7148-B6AE-E72CCDD7C56B}" dt="2024-06-05T21:57:57.899" v="1325" actId="164"/>
          <ac:grpSpMkLst>
            <pc:docMk/>
            <pc:sldMk cId="2214630696" sldId="264"/>
            <ac:grpSpMk id="63" creationId="{F122605E-A637-02E9-1C8D-7C8BBFB5B7BC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4" creationId="{7285B2DE-1012-BA6F-C13A-58FD0D721298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5" creationId="{6C143777-CBE7-789F-73F3-51DBE5294BCE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66" creationId="{63A9BDDF-1CF2-70BF-8DBF-0F1718C78C53}"/>
          </ac:grpSpMkLst>
        </pc:grpChg>
        <pc:grpChg chg="add del mod topLvl">
          <ac:chgData name="Annette Thompson" userId="60eca3c0-4a1c-43f5-a412-298b7ad104d2" providerId="ADAL" clId="{80A2C1A3-F66A-7148-B6AE-E72CCDD7C56B}" dt="2024-06-05T22:12:59.505" v="1589" actId="165"/>
          <ac:grpSpMkLst>
            <pc:docMk/>
            <pc:sldMk cId="2214630696" sldId="264"/>
            <ac:grpSpMk id="67" creationId="{3DD87CD0-1009-67B1-0B92-9C7217A7A289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68" creationId="{31948569-0F16-3F57-3323-60E746E78B5E}"/>
          </ac:grpSpMkLst>
        </pc:grpChg>
        <pc:grpChg chg="add del mod">
          <ac:chgData name="Annette Thompson" userId="60eca3c0-4a1c-43f5-a412-298b7ad104d2" providerId="ADAL" clId="{80A2C1A3-F66A-7148-B6AE-E72CCDD7C56B}" dt="2024-06-05T22:07:56.630" v="1539" actId="165"/>
          <ac:grpSpMkLst>
            <pc:docMk/>
            <pc:sldMk cId="2214630696" sldId="264"/>
            <ac:grpSpMk id="68" creationId="{3EDA711A-362B-642B-D2A2-E7DA6C18F3AC}"/>
          </ac:grpSpMkLst>
        </pc:grpChg>
        <pc:grpChg chg="add del mod">
          <ac:chgData name="Annette Thompson" userId="60eca3c0-4a1c-43f5-a412-298b7ad104d2" providerId="ADAL" clId="{80A2C1A3-F66A-7148-B6AE-E72CCDD7C56B}" dt="2024-06-05T22:12:39.835" v="1587" actId="165"/>
          <ac:grpSpMkLst>
            <pc:docMk/>
            <pc:sldMk cId="2214630696" sldId="264"/>
            <ac:grpSpMk id="69" creationId="{DAD82033-4EB0-5ECC-D60E-7135B7F1A5AC}"/>
          </ac:grpSpMkLst>
        </pc:grpChg>
        <pc:grpChg chg="add del mod">
          <ac:chgData name="Annette Thompson" userId="60eca3c0-4a1c-43f5-a412-298b7ad104d2" providerId="ADAL" clId="{80A2C1A3-F66A-7148-B6AE-E72CCDD7C56B}" dt="2024-06-05T22:04:50.656" v="1484" actId="165"/>
          <ac:grpSpMkLst>
            <pc:docMk/>
            <pc:sldMk cId="2214630696" sldId="264"/>
            <ac:grpSpMk id="70" creationId="{BBA0F8EF-165E-A5CF-DD50-7B79CBCD7ED2}"/>
          </ac:grpSpMkLst>
        </pc:grpChg>
        <pc:grpChg chg="add del mod">
          <ac:chgData name="Annette Thompson" userId="60eca3c0-4a1c-43f5-a412-298b7ad104d2" providerId="ADAL" clId="{80A2C1A3-F66A-7148-B6AE-E72CCDD7C56B}" dt="2024-06-07T21:49:46.708" v="2600" actId="165"/>
          <ac:grpSpMkLst>
            <pc:docMk/>
            <pc:sldMk cId="2214630696" sldId="264"/>
            <ac:grpSpMk id="71" creationId="{DAA4CBFB-F03A-386E-84EE-4BF11F7F57B2}"/>
          </ac:grpSpMkLst>
        </pc:grpChg>
        <pc:grpChg chg="add del mod">
          <ac:chgData name="Annette Thompson" userId="60eca3c0-4a1c-43f5-a412-298b7ad104d2" providerId="ADAL" clId="{80A2C1A3-F66A-7148-B6AE-E72CCDD7C56B}" dt="2024-06-05T22:04:50.656" v="1484" actId="165"/>
          <ac:grpSpMkLst>
            <pc:docMk/>
            <pc:sldMk cId="2214630696" sldId="264"/>
            <ac:grpSpMk id="71" creationId="{E387D4C5-5457-DAAB-466C-AD59BE0CD2B7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72" creationId="{3EB43410-89B4-F55C-E4ED-82AD7332DC60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73" creationId="{22C1BF55-AFE1-CFE1-C529-EEADC3EB76DB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74" creationId="{B738C7E1-4F68-4A2A-76BF-DA73DB9DAB39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75" creationId="{32B58091-6E12-FFBA-84C8-1D751185C63D}"/>
          </ac:grpSpMkLst>
        </pc:grpChg>
        <pc:grpChg chg="add del mod topLvl">
          <ac:chgData name="Annette Thompson" userId="60eca3c0-4a1c-43f5-a412-298b7ad104d2" providerId="ADAL" clId="{80A2C1A3-F66A-7148-B6AE-E72CCDD7C56B}" dt="2024-06-07T21:59:37.788" v="2649" actId="478"/>
          <ac:grpSpMkLst>
            <pc:docMk/>
            <pc:sldMk cId="2214630696" sldId="264"/>
            <ac:grpSpMk id="76" creationId="{9DDE6FA8-18FE-689B-8098-6D7182812D73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77" creationId="{95B0A736-F463-7C37-60AF-EBE17D5A71CE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78" creationId="{D3E4BD80-7052-3C1E-1412-981C401681CC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79" creationId="{21029692-6C16-9AB6-13CA-CBC6FDF36828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80" creationId="{D9D190B5-85F5-C362-FE6A-190619031022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83" creationId="{4D307005-8066-0F6D-F943-F227C1AA1E7B}"/>
          </ac:grpSpMkLst>
        </pc:grpChg>
        <pc:grpChg chg="add del mod">
          <ac:chgData name="Annette Thompson" userId="60eca3c0-4a1c-43f5-a412-298b7ad104d2" providerId="ADAL" clId="{80A2C1A3-F66A-7148-B6AE-E72CCDD7C56B}" dt="2024-06-07T21:59:11.815" v="2634" actId="164"/>
          <ac:grpSpMkLst>
            <pc:docMk/>
            <pc:sldMk cId="2214630696" sldId="264"/>
            <ac:grpSpMk id="85" creationId="{4BAA8507-D4EA-5FD2-5347-F9F5F02CE05A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86" creationId="{0D7ACAEC-418E-DD14-E136-E4EAA361ED8A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89" creationId="{703D1DB1-4AF4-448A-3328-B8FA506695AB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92" creationId="{059D448F-D19B-A154-098E-9E39BD0CCFA3}"/>
          </ac:grpSpMkLst>
        </pc:grpChg>
        <pc:grpChg chg="add 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93" creationId="{5C9DFFB0-DE58-DC3E-ECF6-3FDD1B36ADC5}"/>
          </ac:grpSpMkLst>
        </pc:grpChg>
        <pc:grpChg chg="del mod topLvl">
          <ac:chgData name="Annette Thompson" userId="60eca3c0-4a1c-43f5-a412-298b7ad104d2" providerId="ADAL" clId="{80A2C1A3-F66A-7148-B6AE-E72CCDD7C56B}" dt="2024-06-05T21:38:38.103" v="760" actId="478"/>
          <ac:grpSpMkLst>
            <pc:docMk/>
            <pc:sldMk cId="2214630696" sldId="264"/>
            <ac:grpSpMk id="94" creationId="{57A4D37B-FD29-CA29-A484-29312556C63D}"/>
          </ac:grpSpMkLst>
        </pc:grpChg>
        <pc:grpChg chg="add mod">
          <ac:chgData name="Annette Thompson" userId="60eca3c0-4a1c-43f5-a412-298b7ad104d2" providerId="ADAL" clId="{80A2C1A3-F66A-7148-B6AE-E72CCDD7C56B}" dt="2024-06-07T21:59:10.845" v="2630" actId="164"/>
          <ac:grpSpMkLst>
            <pc:docMk/>
            <pc:sldMk cId="2214630696" sldId="264"/>
            <ac:grpSpMk id="94" creationId="{96DE662A-AE10-80CF-6707-71BC8A367AE5}"/>
          </ac:grpSpMkLst>
        </pc:grpChg>
        <pc:grpChg chg="add mod">
          <ac:chgData name="Annette Thompson" userId="60eca3c0-4a1c-43f5-a412-298b7ad104d2" providerId="ADAL" clId="{80A2C1A3-F66A-7148-B6AE-E72CCDD7C56B}" dt="2024-06-17T18:56:30.177" v="3007" actId="164"/>
          <ac:grpSpMkLst>
            <pc:docMk/>
            <pc:sldMk cId="2214630696" sldId="264"/>
            <ac:grpSpMk id="95" creationId="{76823BF2-0983-CFF2-BB3F-BA96907D133F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97" creationId="{9F532233-93E2-1537-4A96-C8F8E28E8AD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98" creationId="{CDD18B0F-C848-110F-1DED-E2C035A2565A}"/>
          </ac:grpSpMkLst>
        </pc:grpChg>
        <pc:grpChg chg="add 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99" creationId="{51388646-B5CB-0704-5238-DA414184B2E6}"/>
          </ac:grpSpMkLst>
        </pc:grpChg>
        <pc:grpChg chg="add 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100" creationId="{7C2D3DBC-BF2B-40BF-D085-9D1F85A5B244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01" creationId="{362DD618-0964-C49D-0ACF-C909AC915F4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02" creationId="{74B5D9F8-CCC9-1090-9C17-E060F8159275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103" creationId="{11CA0CED-1397-5C1E-267F-F3A23CCFA219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08" creationId="{066F61E8-539E-CCB0-8D65-0E4D02702F5E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12" creationId="{7E51ECDE-EEBE-120C-66CE-C110B27530A9}"/>
          </ac:grpSpMkLst>
        </pc:grpChg>
        <pc:grpChg chg="del mod topLvl">
          <ac:chgData name="Annette Thompson" userId="60eca3c0-4a1c-43f5-a412-298b7ad104d2" providerId="ADAL" clId="{80A2C1A3-F66A-7148-B6AE-E72CCDD7C56B}" dt="2024-06-05T21:50:03.833" v="1218" actId="165"/>
          <ac:grpSpMkLst>
            <pc:docMk/>
            <pc:sldMk cId="2214630696" sldId="264"/>
            <ac:grpSpMk id="112" creationId="{EF2B9E7B-7A0C-6EC1-38A5-AAF88B9E1E50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25" creationId="{68D46996-1EA2-C30C-67DC-7AC7C1E617A9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29" creationId="{75B859AD-748E-2144-05E6-43ED15746465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30" creationId="{2701A52A-82DF-4191-CD9F-5AE0F99F9FFA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32" creationId="{C4E48272-B1A8-96FE-876B-15A5A7055FEB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39" creationId="{F12AA81A-1292-E3FB-3FF6-854A9629E4B6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40" creationId="{50B69F37-16D3-4BBA-CB45-0143CEEEEC07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41" creationId="{E0C6D73B-A073-09E4-DDC2-E0B4C9FD9B00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42" creationId="{45AD88FE-4488-6346-87AB-564926D29385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145" creationId="{48ABA0E3-03B9-3782-B864-2562D881C9BA}"/>
          </ac:grpSpMkLst>
        </pc:grpChg>
        <pc:grpChg chg="add del mod">
          <ac:chgData name="Annette Thompson" userId="60eca3c0-4a1c-43f5-a412-298b7ad104d2" providerId="ADAL" clId="{80A2C1A3-F66A-7148-B6AE-E72CCDD7C56B}" dt="2024-06-07T01:58:03.743" v="2473" actId="165"/>
          <ac:grpSpMkLst>
            <pc:docMk/>
            <pc:sldMk cId="2214630696" sldId="264"/>
            <ac:grpSpMk id="146" creationId="{3FC7D36F-C6B5-3901-8B42-F8261F7A42B9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47" creationId="{47904A5C-913E-2493-162F-0656B8420CB1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49" creationId="{E18F3426-DEFC-48F2-8439-CA40C463B48D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51" creationId="{E69D7EA2-32EC-300D-8CA3-290A0A3ACD49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54" creationId="{72D48E29-B89A-CC40-E35E-B0419C2BF77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56" creationId="{722844C0-5B4C-42B2-B2CC-59B9F9B9E83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0" creationId="{4DE1B2C5-768E-FC9D-722E-D48CE371BB3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1" creationId="{26D59BF4-EDC7-77F0-491E-F8FF9F609E81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2" creationId="{9B5CB699-1A2B-9667-EBC1-B89476F8696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5" creationId="{B4C0C18E-7304-87C8-9FA7-FD382FF831F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6" creationId="{8319D916-189D-0AF0-0875-667ADA37BD06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67" creationId="{14C12FD6-459F-CA27-9E7C-7E4DEA9DEEC4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1" creationId="{E21CF9A8-6338-0AE1-CED6-844CF199D51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2" creationId="{7661B19F-F34B-46CE-D7C2-2F94BEE0DC96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3" creationId="{DED5C42B-7C08-06EF-0FC1-46382D3D9A70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4" creationId="{44B2EC33-CCD1-4778-A993-CF7FF5EC0AEE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5" creationId="{AF9E24C9-A3D9-4EB6-A84E-319EB24FEB31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6" creationId="{710EBE8B-5098-84E9-7A28-A94B4F562F60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7" creationId="{596F327A-D755-5989-1EA4-28498D16C65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79" creationId="{BDC095C8-8A7C-5226-4648-4874E95FABC2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1" creationId="{E1A9719F-BE9A-6CF2-38EE-4B23FFE1CE2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3" creationId="{19A33E2D-9843-DF02-AC6D-7DA05D30A359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6" creationId="{E2432513-6C28-36AB-E319-39D220421B56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7" creationId="{AC982542-AF69-A058-9D13-459089B0157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8" creationId="{BBE6E3F3-FF68-7352-7445-C8EA21E440B9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89" creationId="{03D3C744-D05F-52FE-50FC-F6EFF8A1304A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0" creationId="{05084C6B-1FF8-D7CB-CAF4-5549E5367CD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1" creationId="{9FD7A9BE-0EF3-8D13-B61B-41A879B3E721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2" creationId="{DCF23B0C-C272-9A23-7E5F-E1E0E2CFAF09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3" creationId="{A9E2DF65-727D-A1D0-9EF6-94F5617CBE5F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4" creationId="{53C6C69A-B66D-9B5E-B877-C81049D5CFBE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7" creationId="{2975AF14-EE30-49C7-EFC7-60C744EFA628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199" creationId="{85F52814-A3A5-FA8A-3E9F-6DED8988F964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04" creationId="{B564197A-490F-31C4-A753-4FEDE1C6F66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08" creationId="{BD4C5DDB-53BB-6F21-A7C8-38578C9815D6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17" creationId="{8947B6E2-90F5-D512-E296-19335F39800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21" creationId="{E36EA0FA-1BBD-529B-36BB-A2DA1F4C86DA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25" creationId="{D27970D6-198C-869F-1DBA-CA338B56EB45}"/>
          </ac:grpSpMkLst>
        </pc:grpChg>
        <pc:grpChg chg="del mod topLvl">
          <ac:chgData name="Annette Thompson" userId="60eca3c0-4a1c-43f5-a412-298b7ad104d2" providerId="ADAL" clId="{80A2C1A3-F66A-7148-B6AE-E72CCDD7C56B}" dt="2024-06-05T21:44:42.793" v="1129" actId="478"/>
          <ac:grpSpMkLst>
            <pc:docMk/>
            <pc:sldMk cId="2214630696" sldId="264"/>
            <ac:grpSpMk id="227" creationId="{6066439C-C7CD-C09E-8F5F-56432EC88CEB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237" creationId="{4AA3A238-EA2E-6FF7-F1C8-BEB1065F4DB2}"/>
          </ac:grpSpMkLst>
        </pc:grpChg>
        <pc:grpChg chg="add del mod topLvl">
          <ac:chgData name="Annette Thompson" userId="60eca3c0-4a1c-43f5-a412-298b7ad104d2" providerId="ADAL" clId="{80A2C1A3-F66A-7148-B6AE-E72CCDD7C56B}" dt="2024-06-07T21:50:17.623" v="2602" actId="165"/>
          <ac:grpSpMkLst>
            <pc:docMk/>
            <pc:sldMk cId="2214630696" sldId="264"/>
            <ac:grpSpMk id="240" creationId="{3B8138DE-DC55-384E-AA52-E3E058D55F21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247" creationId="{157B1CC4-C2FE-B38B-5247-A556DEB048B3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56" creationId="{BFB74620-C2DA-A047-91A0-8BF9F7781102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67" creationId="{2C4E77A0-A58C-6DFE-312D-DD89E841ABCC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81" creationId="{2242012B-02D4-78D6-7553-2216094C7432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285" creationId="{AE0E8D95-0C26-5906-6971-49C2C8B1DC47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287" creationId="{5FF0B217-57AD-1CFE-CD44-64F527F2A632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311" creationId="{F233CDC5-1D72-4E10-C687-0A60E93A910F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11" creationId="{F627419D-9B07-63EC-88DA-FF699B4B5F61}"/>
          </ac:grpSpMkLst>
        </pc:grpChg>
        <pc:grpChg chg="mod topLvl">
          <ac:chgData name="Annette Thompson" userId="60eca3c0-4a1c-43f5-a412-298b7ad104d2" providerId="ADAL" clId="{80A2C1A3-F66A-7148-B6AE-E72CCDD7C56B}" dt="2024-06-07T21:59:11.815" v="2634" actId="164"/>
          <ac:grpSpMkLst>
            <pc:docMk/>
            <pc:sldMk cId="2214630696" sldId="264"/>
            <ac:grpSpMk id="314" creationId="{95B42901-D7B8-92A4-AC0D-A91466E6A476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17" creationId="{EE970055-0226-5BE3-1A40-9019A7944F7F}"/>
          </ac:grpSpMkLst>
        </pc:grpChg>
        <pc:grpChg chg="mod topLvl">
          <ac:chgData name="Annette Thompson" userId="60eca3c0-4a1c-43f5-a412-298b7ad104d2" providerId="ADAL" clId="{80A2C1A3-F66A-7148-B6AE-E72CCDD7C56B}" dt="2024-06-07T21:59:11.815" v="2634" actId="164"/>
          <ac:grpSpMkLst>
            <pc:docMk/>
            <pc:sldMk cId="2214630696" sldId="264"/>
            <ac:grpSpMk id="320" creationId="{0E73C191-ABD7-16C4-9DAD-6EBC095382EA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323" creationId="{467AF842-9C6C-D6CA-CFA5-9D96765F7A10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23" creationId="{B0D23C76-BE79-CA20-69A7-367BC69D91B5}"/>
          </ac:grpSpMkLst>
        </pc:grpChg>
        <pc:grpChg chg="del mod topLvl">
          <ac:chgData name="Annette Thompson" userId="60eca3c0-4a1c-43f5-a412-298b7ad104d2" providerId="ADAL" clId="{80A2C1A3-F66A-7148-B6AE-E72CCDD7C56B}" dt="2024-06-07T21:50:24.737" v="2603" actId="165"/>
          <ac:grpSpMkLst>
            <pc:docMk/>
            <pc:sldMk cId="2214630696" sldId="264"/>
            <ac:grpSpMk id="326" creationId="{449366E5-971E-F231-4D87-36B7C432986F}"/>
          </ac:grpSpMkLst>
        </pc:grpChg>
        <pc:grpChg chg="del mod topLvl">
          <ac:chgData name="Annette Thompson" userId="60eca3c0-4a1c-43f5-a412-298b7ad104d2" providerId="ADAL" clId="{80A2C1A3-F66A-7148-B6AE-E72CCDD7C56B}" dt="2024-06-05T21:44:49.643" v="1130" actId="165"/>
          <ac:grpSpMkLst>
            <pc:docMk/>
            <pc:sldMk cId="2214630696" sldId="264"/>
            <ac:grpSpMk id="329" creationId="{B46335FB-A2BC-827F-C00F-3CFF730A1E0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336" creationId="{0E487EDE-183F-B4A0-0EAB-6F92B9457805}"/>
          </ac:grpSpMkLst>
        </pc:grpChg>
        <pc:grpChg chg="mod">
          <ac:chgData name="Annette Thompson" userId="60eca3c0-4a1c-43f5-a412-298b7ad104d2" providerId="ADAL" clId="{80A2C1A3-F66A-7148-B6AE-E72CCDD7C56B}" dt="2024-06-07T21:59:38.502" v="2650"/>
          <ac:grpSpMkLst>
            <pc:docMk/>
            <pc:sldMk cId="2214630696" sldId="264"/>
            <ac:grpSpMk id="341" creationId="{053C98F8-4389-185A-6EAD-86990CB2EB1A}"/>
          </ac:grpSpMkLst>
        </pc:grpChg>
        <pc:graphicFrameChg chg="mod">
          <ac:chgData name="Annette Thompson" userId="60eca3c0-4a1c-43f5-a412-298b7ad104d2" providerId="ADAL" clId="{80A2C1A3-F66A-7148-B6AE-E72CCDD7C56B}" dt="2024-06-07T01:59:26.543" v="2540"/>
          <ac:graphicFrameMkLst>
            <pc:docMk/>
            <pc:sldMk cId="2214630696" sldId="264"/>
            <ac:graphicFrameMk id="15" creationId="{B9697BB9-1BDD-72F6-F9FA-1F6EF6A120CE}"/>
          </ac:graphicFrameMkLst>
        </pc:graphicFrameChg>
        <pc:graphicFrameChg chg="mod">
          <ac:chgData name="Annette Thompson" userId="60eca3c0-4a1c-43f5-a412-298b7ad104d2" providerId="ADAL" clId="{80A2C1A3-F66A-7148-B6AE-E72CCDD7C56B}" dt="2024-06-07T01:59:26.543" v="2540"/>
          <ac:graphicFrameMkLst>
            <pc:docMk/>
            <pc:sldMk cId="2214630696" sldId="264"/>
            <ac:graphicFrameMk id="39" creationId="{CEAC2FDC-7749-9D96-4F0C-AA196F061346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11.815" v="2634" actId="164"/>
          <ac:graphicFrameMkLst>
            <pc:docMk/>
            <pc:sldMk cId="2214630696" sldId="264"/>
            <ac:graphicFrameMk id="58" creationId="{FDCF81A4-5C46-FF8F-FD71-CC13B57E126D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11.815" v="2634" actId="164"/>
          <ac:graphicFrameMkLst>
            <pc:docMk/>
            <pc:sldMk cId="2214630696" sldId="264"/>
            <ac:graphicFrameMk id="65" creationId="{8CA0A687-8E1C-57B8-0C22-87721133A6B7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81" creationId="{903B0E1C-BAA6-F1C1-0010-6FDE1DA3F9CC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90" creationId="{E99DF892-3045-EF44-41BF-A8ABD26D9FD8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04" creationId="{936B09E5-C9AD-634C-0B58-78D63051BEE2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33" creationId="{E70F9524-4388-0E15-4CDA-8DEEA554EE93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36" creationId="{216AC4B0-85C6-C309-DF91-DA95EDBD0D08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38" creationId="{8DC84A03-FBAB-79F4-5269-AA16DEBF1F5F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43" creationId="{B9B6BD7B-9237-5146-7946-58660768091D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52" creationId="{AC13D0EF-99C3-0BA3-0C50-968BE7A0E721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57" creationId="{EF216CE1-8FFA-340B-D17B-3465614AB8FE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163" creationId="{D915358F-5B04-D4B6-9873-77F973BE4CB8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06" creationId="{E5FF8104-DAC9-FC68-F75B-A5D399F4C287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10" creationId="{CC96BEFC-16E5-A405-58EA-5CB8DB4A9E03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19" creationId="{2879721A-968F-EB4E-D372-948E30FD60A8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23" creationId="{3ECEB2D7-7550-023C-A646-4EAD903E10DF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27" creationId="{16B22EE1-D6C8-9261-A2ED-2F71A5E8108B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238" creationId="{045A53C3-20B7-F45D-47BB-F7A9710632EA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248" creationId="{DD54C256-14DD-8A77-9ED2-93F8FF33FFC3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58" creationId="{3382C2DF-6F43-D3AE-C520-BD6C85CFB583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60" creationId="{35EEA607-60F4-1700-FECE-B071FB2E2885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69" creationId="{85E3C7D0-12C2-EFA8-B6E7-C2DB42616CC0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71" creationId="{44B0C7DC-2AF9-CFDC-2823-01AC28860FBD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83" creationId="{D12F939B-ABDC-5E89-D69D-6C54FC2D7CD3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288" creationId="{F99E6C9E-71C9-929B-17D3-0357DBF4E8F7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90" creationId="{6D0BCFFD-E857-8766-408A-32C3D3A2C71F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297" creationId="{2B03EB10-870F-A55F-49F5-45892279847E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11.815" v="2634" actId="164"/>
          <ac:graphicFrameMkLst>
            <pc:docMk/>
            <pc:sldMk cId="2214630696" sldId="264"/>
            <ac:graphicFrameMk id="315" creationId="{8483C636-5117-889A-5D14-4FC0877F58DD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17" creationId="{7F4ADFD3-5250-5BF4-3354-06AC2840DE07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11.815" v="2634" actId="164"/>
          <ac:graphicFrameMkLst>
            <pc:docMk/>
            <pc:sldMk cId="2214630696" sldId="264"/>
            <ac:graphicFrameMk id="321" creationId="{14CF19CA-02A5-0055-321A-1ACA43D81311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07T21:59:37.788" v="2649" actId="478"/>
          <ac:graphicFrameMkLst>
            <pc:docMk/>
            <pc:sldMk cId="2214630696" sldId="264"/>
            <ac:graphicFrameMk id="327" creationId="{272DBAA1-B42D-6DD5-7D3C-071DFE9C6CC3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39" creationId="{658A5073-A11E-FF30-796A-EF7068D4A34A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43" creationId="{0FE770B7-2556-E723-9D3E-6E5B943BC475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59" creationId="{75BE924F-CE45-EC7E-B27A-236F34FA09F4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61" creationId="{0B55506E-41B7-12F3-4370-B1BACAE8D5C9}"/>
          </ac:graphicFrameMkLst>
        </pc:graphicFrameChg>
        <pc:graphicFrameChg chg="mod">
          <ac:chgData name="Annette Thompson" userId="60eca3c0-4a1c-43f5-a412-298b7ad104d2" providerId="ADAL" clId="{80A2C1A3-F66A-7148-B6AE-E72CCDD7C56B}" dt="2024-06-07T21:59:38.502" v="2650"/>
          <ac:graphicFrameMkLst>
            <pc:docMk/>
            <pc:sldMk cId="2214630696" sldId="264"/>
            <ac:graphicFrameMk id="363" creationId="{8F4814E9-B3B2-76E7-DBCD-1CBD37D699B2}"/>
          </ac:graphicFrameMkLst>
        </pc:graphicFrameChg>
        <pc:picChg chg="del mod topLvl">
          <ac:chgData name="Annette Thompson" userId="60eca3c0-4a1c-43f5-a412-298b7ad104d2" providerId="ADAL" clId="{80A2C1A3-F66A-7148-B6AE-E72CCDD7C56B}" dt="2024-06-07T21:59:37.788" v="2649" actId="478"/>
          <ac:picMkLst>
            <pc:docMk/>
            <pc:sldMk cId="2214630696" sldId="264"/>
            <ac:picMk id="150" creationId="{829FA163-5C5C-76D3-3DCC-A06E23C82753}"/>
          </ac:picMkLst>
        </pc:picChg>
        <pc:picChg chg="mod">
          <ac:chgData name="Annette Thompson" userId="60eca3c0-4a1c-43f5-a412-298b7ad104d2" providerId="ADAL" clId="{80A2C1A3-F66A-7148-B6AE-E72CCDD7C56B}" dt="2024-06-07T21:59:38.502" v="2650"/>
          <ac:picMkLst>
            <pc:docMk/>
            <pc:sldMk cId="2214630696" sldId="264"/>
            <ac:picMk id="325" creationId="{AB1AA9E7-EC75-AA00-D77B-E4434C498AC3}"/>
          </ac:picMkLst>
        </pc:picChg>
        <pc:cxnChg chg="mod">
          <ac:chgData name="Annette Thompson" userId="60eca3c0-4a1c-43f5-a412-298b7ad104d2" providerId="ADAL" clId="{80A2C1A3-F66A-7148-B6AE-E72CCDD7C56B}" dt="2024-06-07T01:59:26.543" v="2540"/>
          <ac:cxnSpMkLst>
            <pc:docMk/>
            <pc:sldMk cId="2214630696" sldId="264"/>
            <ac:cxnSpMk id="11" creationId="{9069BCE9-DDB1-0CB3-51AA-203995F4848C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18" creationId="{14EA61EA-4D87-5C7B-3F08-506C2C2A7AE5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25" creationId="{F666AC3C-460F-1029-B00E-07FC600B39F9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33" creationId="{7DDE8CC5-5A19-B854-B0CC-FE03AC6609C4}"/>
          </ac:cxnSpMkLst>
        </pc:cxnChg>
        <pc:cxnChg chg="mod">
          <ac:chgData name="Annette Thompson" userId="60eca3c0-4a1c-43f5-a412-298b7ad104d2" providerId="ADAL" clId="{80A2C1A3-F66A-7148-B6AE-E72CCDD7C56B}" dt="2024-06-05T21:46:37.017" v="1152"/>
          <ac:cxnSpMkLst>
            <pc:docMk/>
            <pc:sldMk cId="2214630696" sldId="264"/>
            <ac:cxnSpMk id="41" creationId="{DB528846-DB6E-ABD8-EE65-9A14BDEF57EC}"/>
          </ac:cxnSpMkLst>
        </pc:cxnChg>
        <pc:cxnChg chg="mod">
          <ac:chgData name="Annette Thompson" userId="60eca3c0-4a1c-43f5-a412-298b7ad104d2" providerId="ADAL" clId="{80A2C1A3-F66A-7148-B6AE-E72CCDD7C56B}" dt="2024-06-07T01:59:26.543" v="2540"/>
          <ac:cxnSpMkLst>
            <pc:docMk/>
            <pc:sldMk cId="2214630696" sldId="264"/>
            <ac:cxnSpMk id="43" creationId="{7AA2D893-4F46-4F63-F94B-141C36B2D430}"/>
          </ac:cxnSpMkLst>
        </pc:cxnChg>
        <pc:cxnChg chg="mod">
          <ac:chgData name="Annette Thompson" userId="60eca3c0-4a1c-43f5-a412-298b7ad104d2" providerId="ADAL" clId="{80A2C1A3-F66A-7148-B6AE-E72CCDD7C56B}" dt="2024-06-05T21:47:05.413" v="1168"/>
          <ac:cxnSpMkLst>
            <pc:docMk/>
            <pc:sldMk cId="2214630696" sldId="264"/>
            <ac:cxnSpMk id="45" creationId="{38E08A1A-51CC-14BA-AD71-33297C1D8294}"/>
          </ac:cxnSpMkLst>
        </pc:cxnChg>
        <pc:cxnChg chg="mod">
          <ac:chgData name="Annette Thompson" userId="60eca3c0-4a1c-43f5-a412-298b7ad104d2" providerId="ADAL" clId="{80A2C1A3-F66A-7148-B6AE-E72CCDD7C56B}" dt="2024-06-07T21:59:11.815" v="2634" actId="164"/>
          <ac:cxnSpMkLst>
            <pc:docMk/>
            <pc:sldMk cId="2214630696" sldId="264"/>
            <ac:cxnSpMk id="48" creationId="{EB7FD7A6-337A-9367-2D4E-F1ABB89ACD10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52" creationId="{CDD0B9AC-8510-F455-C61E-87210A595C68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55" creationId="{9E936EF9-04C3-775B-90A9-32BDE69AC382}"/>
          </ac:cxnSpMkLst>
        </pc:cxnChg>
        <pc:cxnChg chg="mod topLvl">
          <ac:chgData name="Annette Thompson" userId="60eca3c0-4a1c-43f5-a412-298b7ad104d2" providerId="ADAL" clId="{80A2C1A3-F66A-7148-B6AE-E72CCDD7C56B}" dt="2024-06-07T21:59:11.815" v="2634" actId="164"/>
          <ac:cxnSpMkLst>
            <pc:docMk/>
            <pc:sldMk cId="2214630696" sldId="264"/>
            <ac:cxnSpMk id="62" creationId="{8F539CE1-D1B1-270F-E330-4CE964EA90D6}"/>
          </ac:cxnSpMkLst>
        </pc:cxnChg>
        <pc:cxnChg chg="mod">
          <ac:chgData name="Annette Thompson" userId="60eca3c0-4a1c-43f5-a412-298b7ad104d2" providerId="ADAL" clId="{80A2C1A3-F66A-7148-B6AE-E72CCDD7C56B}" dt="2024-06-07T21:59:11.815" v="2634" actId="164"/>
          <ac:cxnSpMkLst>
            <pc:docMk/>
            <pc:sldMk cId="2214630696" sldId="264"/>
            <ac:cxnSpMk id="70" creationId="{1D979C31-ECCA-879F-78CF-077CEDDE37BD}"/>
          </ac:cxnSpMkLst>
        </pc:cxnChg>
        <pc:cxnChg chg="mod">
          <ac:chgData name="Annette Thompson" userId="60eca3c0-4a1c-43f5-a412-298b7ad104d2" providerId="ADAL" clId="{80A2C1A3-F66A-7148-B6AE-E72CCDD7C56B}" dt="2024-06-05T21:34:46.965" v="442" actId="165"/>
          <ac:cxnSpMkLst>
            <pc:docMk/>
            <pc:sldMk cId="2214630696" sldId="264"/>
            <ac:cxnSpMk id="101" creationId="{77B18150-46F7-5EE0-BECE-A4851F8A17C5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120" creationId="{659074D4-7C33-796B-AF37-DF727915EAD4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169" creationId="{8ECB631D-0ABD-826F-C86D-F0B4AE850157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180" creationId="{CBC17296-4CDF-6322-A3E0-2D5B702995A9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196" creationId="{7C9A72FA-6556-AD1A-0DAC-108B6DF870E9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03" creationId="{2B5913A1-3061-E655-314C-EA9DD9EB2D61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213" creationId="{BE022075-6C96-B120-C487-409745E54DE6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14" creationId="{C06A704C-4E7A-A582-4EE3-10034BC2ED89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16" creationId="{278B1075-07FE-F932-96A5-6A6A739FF1EF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34" creationId="{A5FB1D8B-EFE6-AC8C-9424-8094D27432E9}"/>
          </ac:cxnSpMkLst>
        </pc:cxnChg>
        <pc:cxnChg chg="mod">
          <ac:chgData name="Annette Thompson" userId="60eca3c0-4a1c-43f5-a412-298b7ad104d2" providerId="ADAL" clId="{80A2C1A3-F66A-7148-B6AE-E72CCDD7C56B}" dt="2024-06-05T21:34:46.965" v="442" actId="165"/>
          <ac:cxnSpMkLst>
            <pc:docMk/>
            <pc:sldMk cId="2214630696" sldId="264"/>
            <ac:cxnSpMk id="235" creationId="{1068C87C-1E74-29DC-8F47-D67BA815D02F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36" creationId="{DECC4718-E321-4187-F69D-D3F1CC0E6E23}"/>
          </ac:cxnSpMkLst>
        </pc:cxnChg>
        <pc:cxnChg chg="del mod topLvl">
          <ac:chgData name="Annette Thompson" userId="60eca3c0-4a1c-43f5-a412-298b7ad104d2" providerId="ADAL" clId="{80A2C1A3-F66A-7148-B6AE-E72CCDD7C56B}" dt="2024-06-07T21:59:37.788" v="2649" actId="478"/>
          <ac:cxnSpMkLst>
            <pc:docMk/>
            <pc:sldMk cId="2214630696" sldId="264"/>
            <ac:cxnSpMk id="245" creationId="{DA350A02-0D1A-462B-4A3B-9352B2FDB52A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50" creationId="{4E539ACD-AEC4-1333-7DF8-0A8A3EC7F32A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54" creationId="{8B075E2F-7390-E735-A42E-B9CE89327E21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65" creationId="{0026D5CB-CAAB-EDEE-2030-42AF0797FA94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73" creationId="{DFA94DDB-3587-A099-FCF2-180652DE7A10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74" creationId="{C3021ED6-6A7A-5137-2644-0CBAF11FF6AC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295" creationId="{DD7A5D1C-10C8-5E5C-3B21-A5E347CE3453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300" creationId="{CCD7F90D-EF2E-7B5F-7245-56F32DB28E8F}"/>
          </ac:cxnSpMkLst>
        </pc:cxnChg>
        <pc:cxnChg chg="mod topLvl">
          <ac:chgData name="Annette Thompson" userId="60eca3c0-4a1c-43f5-a412-298b7ad104d2" providerId="ADAL" clId="{80A2C1A3-F66A-7148-B6AE-E72CCDD7C56B}" dt="2024-06-07T21:59:11.815" v="2634" actId="164"/>
          <ac:cxnSpMkLst>
            <pc:docMk/>
            <pc:sldMk cId="2214630696" sldId="264"/>
            <ac:cxnSpMk id="313" creationId="{FBF2EE14-FFF2-CE23-E128-BD2CBFF1B055}"/>
          </ac:cxnSpMkLst>
        </pc:cxnChg>
        <pc:cxnChg chg="del mod topLvl">
          <ac:chgData name="Annette Thompson" userId="60eca3c0-4a1c-43f5-a412-298b7ad104d2" providerId="ADAL" clId="{80A2C1A3-F66A-7148-B6AE-E72CCDD7C56B}" dt="2024-06-05T21:55:18.579" v="1282" actId="478"/>
          <ac:cxnSpMkLst>
            <pc:docMk/>
            <pc:sldMk cId="2214630696" sldId="264"/>
            <ac:cxnSpMk id="319" creationId="{9F7814BF-110E-7FEC-4EEE-6FE83B3F261B}"/>
          </ac:cxnSpMkLst>
        </pc:cxnChg>
        <pc:cxnChg chg="del mod topLvl">
          <ac:chgData name="Annette Thompson" userId="60eca3c0-4a1c-43f5-a412-298b7ad104d2" providerId="ADAL" clId="{80A2C1A3-F66A-7148-B6AE-E72CCDD7C56B}" dt="2024-06-05T21:46:39.773" v="1154" actId="478"/>
          <ac:cxnSpMkLst>
            <pc:docMk/>
            <pc:sldMk cId="2214630696" sldId="264"/>
            <ac:cxnSpMk id="325" creationId="{11251F28-9833-4DBA-7836-D6F7DB02A62E}"/>
          </ac:cxnSpMkLst>
        </pc:cxnChg>
        <pc:cxnChg chg="del mod topLvl">
          <ac:chgData name="Annette Thompson" userId="60eca3c0-4a1c-43f5-a412-298b7ad104d2" providerId="ADAL" clId="{80A2C1A3-F66A-7148-B6AE-E72CCDD7C56B}" dt="2024-06-05T21:46:58.629" v="1166" actId="478"/>
          <ac:cxnSpMkLst>
            <pc:docMk/>
            <pc:sldMk cId="2214630696" sldId="264"/>
            <ac:cxnSpMk id="331" creationId="{4B634C79-ECD3-6932-004E-BC763F9E02BE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345" creationId="{759F6901-EC96-7931-C1A7-8085B991F424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350" creationId="{E2539E17-50B6-4DC5-7D8D-F44603CEBF7B}"/>
          </ac:cxnSpMkLst>
        </pc:cxnChg>
        <pc:cxnChg chg="mod">
          <ac:chgData name="Annette Thompson" userId="60eca3c0-4a1c-43f5-a412-298b7ad104d2" providerId="ADAL" clId="{80A2C1A3-F66A-7148-B6AE-E72CCDD7C56B}" dt="2024-06-07T21:59:38.502" v="2650"/>
          <ac:cxnSpMkLst>
            <pc:docMk/>
            <pc:sldMk cId="2214630696" sldId="264"/>
            <ac:cxnSpMk id="355" creationId="{1AD0BF39-E2A1-2A8E-E470-A7FE02E1876D}"/>
          </ac:cxnSpMkLst>
        </pc:cxnChg>
      </pc:sldChg>
      <pc:sldChg chg="addSp delSp modSp del mod">
        <pc:chgData name="Annette Thompson" userId="60eca3c0-4a1c-43f5-a412-298b7ad104d2" providerId="ADAL" clId="{80A2C1A3-F66A-7148-B6AE-E72CCDD7C56B}" dt="2024-06-05T21:28:30.159" v="160" actId="2696"/>
        <pc:sldMkLst>
          <pc:docMk/>
          <pc:sldMk cId="2853955881" sldId="264"/>
        </pc:sldMkLst>
        <pc:spChg chg="add del mod">
          <ac:chgData name="Annette Thompson" userId="60eca3c0-4a1c-43f5-a412-298b7ad104d2" providerId="ADAL" clId="{80A2C1A3-F66A-7148-B6AE-E72CCDD7C56B}" dt="2024-06-05T21:24:51.879" v="21" actId="478"/>
          <ac:spMkLst>
            <pc:docMk/>
            <pc:sldMk cId="2853955881" sldId="264"/>
            <ac:spMk id="6" creationId="{D9B3095A-8E1C-E0BB-554B-AF96423155A1}"/>
          </ac:spMkLst>
        </pc:spChg>
        <pc:spChg chg="mod topLvl">
          <ac:chgData name="Annette Thompson" userId="60eca3c0-4a1c-43f5-a412-298b7ad104d2" providerId="ADAL" clId="{80A2C1A3-F66A-7148-B6AE-E72CCDD7C56B}" dt="2024-06-05T21:28:24.272" v="149" actId="164"/>
          <ac:spMkLst>
            <pc:docMk/>
            <pc:sldMk cId="2853955881" sldId="264"/>
            <ac:spMk id="134" creationId="{7C2C44B3-8BFD-6293-D408-D6B1B2C1CF73}"/>
          </ac:spMkLst>
        </pc:spChg>
        <pc:spChg chg="mod">
          <ac:chgData name="Annette Thompson" userId="60eca3c0-4a1c-43f5-a412-298b7ad104d2" providerId="ADAL" clId="{80A2C1A3-F66A-7148-B6AE-E72CCDD7C56B}" dt="2024-06-05T21:26:33.888" v="74" actId="20577"/>
          <ac:spMkLst>
            <pc:docMk/>
            <pc:sldMk cId="2853955881" sldId="264"/>
            <ac:spMk id="159" creationId="{AA1B84A2-DB6F-288D-2F64-139B65C988FE}"/>
          </ac:spMkLst>
        </pc:spChg>
        <pc:spChg chg="mod topLvl">
          <ac:chgData name="Annette Thompson" userId="60eca3c0-4a1c-43f5-a412-298b7ad104d2" providerId="ADAL" clId="{80A2C1A3-F66A-7148-B6AE-E72CCDD7C56B}" dt="2024-06-05T21:28:24.370" v="150" actId="164"/>
          <ac:spMkLst>
            <pc:docMk/>
            <pc:sldMk cId="2853955881" sldId="264"/>
            <ac:spMk id="249" creationId="{2F97509E-78F1-DA89-00B0-59EC92D0EAD2}"/>
          </ac:spMkLst>
        </pc:spChg>
        <pc:grpChg chg="add mod">
          <ac:chgData name="Annette Thompson" userId="60eca3c0-4a1c-43f5-a412-298b7ad104d2" providerId="ADAL" clId="{80A2C1A3-F66A-7148-B6AE-E72CCDD7C56B}" dt="2024-06-05T21:28:24.370" v="150" actId="164"/>
          <ac:grpSpMkLst>
            <pc:docMk/>
            <pc:sldMk cId="2853955881" sldId="264"/>
            <ac:grpSpMk id="10" creationId="{C92ECA39-8C6C-D062-370B-55F7CF3041D2}"/>
          </ac:grpSpMkLst>
        </pc:grpChg>
        <pc:grpChg chg="add del">
          <ac:chgData name="Annette Thompson" userId="60eca3c0-4a1c-43f5-a412-298b7ad104d2" providerId="ADAL" clId="{80A2C1A3-F66A-7148-B6AE-E72CCDD7C56B}" dt="2024-06-05T21:28:25.620" v="159" actId="478"/>
          <ac:grpSpMkLst>
            <pc:docMk/>
            <pc:sldMk cId="2853955881" sldId="264"/>
            <ac:grpSpMk id="11" creationId="{1E4640D0-5772-5B7B-C1DF-FF80EFBD164E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2" creationId="{C3187649-7968-B694-085E-1A672CDBA5C1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3" creationId="{F4FDB5D1-3D98-5F8E-A95A-39BCF06342C9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4" creationId="{9FD5639F-6EF2-15CB-F985-02E482741DD0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5" creationId="{6A9132FF-816F-39B9-1B46-0B96BF8B6D9E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6" creationId="{E5971C20-A6EC-4B75-8942-933AEB431936}"/>
          </ac:grpSpMkLst>
        </pc:grpChg>
        <pc:grpChg chg="add mod">
          <ac:chgData name="Annette Thompson" userId="60eca3c0-4a1c-43f5-a412-298b7ad104d2" providerId="ADAL" clId="{80A2C1A3-F66A-7148-B6AE-E72CCDD7C56B}" dt="2024-06-05T21:28:24.272" v="149" actId="164"/>
          <ac:grpSpMkLst>
            <pc:docMk/>
            <pc:sldMk cId="2853955881" sldId="264"/>
            <ac:grpSpMk id="18" creationId="{7F402543-EF39-3478-69C9-31116AFFEB15}"/>
          </ac:grpSpMkLst>
        </pc:grpChg>
        <pc:grpChg chg="del">
          <ac:chgData name="Annette Thompson" userId="60eca3c0-4a1c-43f5-a412-298b7ad104d2" providerId="ADAL" clId="{80A2C1A3-F66A-7148-B6AE-E72CCDD7C56B}" dt="2024-06-05T21:25:06.063" v="39" actId="165"/>
          <ac:grpSpMkLst>
            <pc:docMk/>
            <pc:sldMk cId="2853955881" sldId="264"/>
            <ac:grpSpMk id="79" creationId="{21029692-6C16-9AB6-13CA-CBC6FDF36828}"/>
          </ac:grpSpMkLst>
        </pc:grpChg>
        <pc:grpChg chg="add del">
          <ac:chgData name="Annette Thompson" userId="60eca3c0-4a1c-43f5-a412-298b7ad104d2" providerId="ADAL" clId="{80A2C1A3-F66A-7148-B6AE-E72CCDD7C56B}" dt="2024-06-05T21:28:25.426" v="158" actId="478"/>
          <ac:grpSpMkLst>
            <pc:docMk/>
            <pc:sldMk cId="2853955881" sldId="264"/>
            <ac:grpSpMk id="89" creationId="{703D1DB1-4AF4-448A-3328-B8FA506695AB}"/>
          </ac:grpSpMkLst>
        </pc:grpChg>
        <pc:grpChg chg="add del">
          <ac:chgData name="Annette Thompson" userId="60eca3c0-4a1c-43f5-a412-298b7ad104d2" providerId="ADAL" clId="{80A2C1A3-F66A-7148-B6AE-E72CCDD7C56B}" dt="2024-06-05T21:28:25.620" v="159" actId="478"/>
          <ac:grpSpMkLst>
            <pc:docMk/>
            <pc:sldMk cId="2853955881" sldId="264"/>
            <ac:grpSpMk id="94" creationId="{57A4D37B-FD29-CA29-A484-29312556C63D}"/>
          </ac:grpSpMkLst>
        </pc:grpChg>
        <pc:grpChg chg="mod">
          <ac:chgData name="Annette Thompson" userId="60eca3c0-4a1c-43f5-a412-298b7ad104d2" providerId="ADAL" clId="{80A2C1A3-F66A-7148-B6AE-E72CCDD7C56B}" dt="2024-06-05T21:28:25.152" v="157" actId="1076"/>
          <ac:grpSpMkLst>
            <pc:docMk/>
            <pc:sldMk cId="2853955881" sldId="264"/>
            <ac:grpSpMk id="112" creationId="{EF2B9E7B-7A0C-6EC1-38A5-AAF88B9E1E50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139" creationId="{F12AA81A-1292-E3FB-3FF6-854A9629E4B6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227" creationId="{6066439C-C7CD-C09E-8F5F-56432EC88CEB}"/>
          </ac:grpSpMkLst>
        </pc:grpChg>
        <pc:grpChg chg="mod">
          <ac:chgData name="Annette Thompson" userId="60eca3c0-4a1c-43f5-a412-298b7ad104d2" providerId="ADAL" clId="{80A2C1A3-F66A-7148-B6AE-E72CCDD7C56B}" dt="2024-06-05T21:28:24.109" v="147" actId="1038"/>
          <ac:grpSpMkLst>
            <pc:docMk/>
            <pc:sldMk cId="2853955881" sldId="264"/>
            <ac:grpSpMk id="240" creationId="{3B8138DE-DC55-384E-AA52-E3E058D55F21}"/>
          </ac:grpSpMkLst>
        </pc:grpChg>
        <pc:grpChg chg="del">
          <ac:chgData name="Annette Thompson" userId="60eca3c0-4a1c-43f5-a412-298b7ad104d2" providerId="ADAL" clId="{80A2C1A3-F66A-7148-B6AE-E72CCDD7C56B}" dt="2024-06-05T21:25:06.063" v="39" actId="165"/>
          <ac:grpSpMkLst>
            <pc:docMk/>
            <pc:sldMk cId="2853955881" sldId="264"/>
            <ac:grpSpMk id="247" creationId="{157B1CC4-C2FE-B38B-5247-A556DEB048B3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11" creationId="{F627419D-9B07-63EC-88DA-FF699B4B5F61}"/>
          </ac:grpSpMkLst>
        </pc:grpChg>
        <pc:grpChg chg="add del 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17" creationId="{EE970055-0226-5BE3-1A40-9019A7944F7F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23" creationId="{B0D23C76-BE79-CA20-69A7-367BC69D91B5}"/>
          </ac:grpSpMkLst>
        </pc:grpChg>
        <pc:grpChg chg="mod">
          <ac:chgData name="Annette Thompson" userId="60eca3c0-4a1c-43f5-a412-298b7ad104d2" providerId="ADAL" clId="{80A2C1A3-F66A-7148-B6AE-E72CCDD7C56B}" dt="2024-06-05T21:28:24.817" v="155" actId="1036"/>
          <ac:grpSpMkLst>
            <pc:docMk/>
            <pc:sldMk cId="2853955881" sldId="264"/>
            <ac:grpSpMk id="329" creationId="{B46335FB-A2BC-827F-C00F-3CFF730A1E05}"/>
          </ac:grpSpMkLst>
        </pc:grpChg>
        <pc:graphicFrameChg chg="mod topLvl">
          <ac:chgData name="Annette Thompson" userId="60eca3c0-4a1c-43f5-a412-298b7ad104d2" providerId="ADAL" clId="{80A2C1A3-F66A-7148-B6AE-E72CCDD7C56B}" dt="2024-06-05T21:28:24.272" v="149" actId="164"/>
          <ac:graphicFrameMkLst>
            <pc:docMk/>
            <pc:sldMk cId="2853955881" sldId="264"/>
            <ac:graphicFrameMk id="133" creationId="{E70F9524-4388-0E15-4CDA-8DEEA554EE93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05T21:28:24.370" v="150" actId="164"/>
          <ac:graphicFrameMkLst>
            <pc:docMk/>
            <pc:sldMk cId="2853955881" sldId="264"/>
            <ac:graphicFrameMk id="248" creationId="{DD54C256-14DD-8A77-9ED2-93F8FF33FFC3}"/>
          </ac:graphicFrameMkLst>
        </pc:graphicFrameChg>
      </pc:sldChg>
      <pc:sldChg chg="addSp delSp modSp add mod">
        <pc:chgData name="Annette Thompson" userId="60eca3c0-4a1c-43f5-a412-298b7ad104d2" providerId="ADAL" clId="{80A2C1A3-F66A-7148-B6AE-E72CCDD7C56B}" dt="2024-06-12T12:56:36.608" v="2835" actId="164"/>
        <pc:sldMkLst>
          <pc:docMk/>
          <pc:sldMk cId="171073082" sldId="265"/>
        </pc:sldMkLst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84" creationId="{B1DFDAC9-C10F-2AC8-7963-B4E7F7A6A52C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86" creationId="{91E29296-FD57-4CF8-1ABB-DFB0759ACF0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87" creationId="{B173725C-1142-8CAE-8918-2BD8FA47336B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88" creationId="{0E59DCA9-C934-4EAB-C536-214C9B58027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99" creationId="{13780376-7E19-AE81-6427-8AF5ED416B70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00" creationId="{EF23D06E-7B44-DB0D-6A19-1560A734B7CA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05" creationId="{31004B40-4F1E-B45D-83C4-FF2B19ABC0C0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06" creationId="{0E784EAD-D7D1-80F0-E167-6F0021C846AA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09" creationId="{51BA73C6-4792-1013-827A-869C5762F0A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0" creationId="{DA00C31A-0D9C-5A61-762F-D6CBB3BAB304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1" creationId="{5C397261-FA93-0AA2-647B-E4852E51BE0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3" creationId="{6FDBE78E-C7ED-784E-5868-701EA0020369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4" creationId="{BC2A88F8-F7C3-A6C4-053F-FE9264599AD0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6" creationId="{AC9BA7CE-8337-205E-BF40-B418393A645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7" creationId="{7DD21188-02F3-2EC3-16D0-85CFD2E5D047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8" creationId="{6C2C9012-C39E-03DF-1C25-36A4E82D662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19" creationId="{6926CF0D-0E24-C04B-DBEF-156CE1A8A81C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1" creationId="{DF762BAA-21B8-F2B3-513E-17B9C4BE1FF0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2" creationId="{2AE52D88-ECAF-1F40-067E-086326B2B11A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3" creationId="{560024C1-FD9F-BDC4-3816-B81A2840269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4" creationId="{CEA70038-B9AD-5DAC-3C0D-E6E7FA202EB2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6" creationId="{1B77C781-30D6-2B47-48CA-DCCE3DDDC067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7" creationId="{F513B2FE-E46D-EF21-7308-222065662B22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28" creationId="{B03083FC-ACD0-DBE5-BE17-63E8E381047D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31" creationId="{347D857E-4336-FE0F-CD1D-93D3859FAE20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34" creationId="{7C2C44B3-8BFD-6293-D408-D6B1B2C1CF73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35" creationId="{5BB8B61E-E15C-96C1-0D9C-691F8369C9D6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37" creationId="{BC398CFF-686A-8083-6F0D-46F6AC6E0E6D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44" creationId="{6EEAF801-C35A-9E83-CB53-5374CDAEA225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46" creationId="{C96D1D21-8B91-4B12-7D91-9D6B8CB0C28D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53" creationId="{C855B051-63D0-E53C-A9DF-1711E9072F32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55" creationId="{91D5CD97-B30E-EA72-D2E0-88FE4B1EE35E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58" creationId="{D0C8C04D-195A-B2BE-0CD9-40A5122EDAB4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64" creationId="{B211E6EE-16A5-ABCA-7AC1-040F4EC89D5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68" creationId="{A6F81A68-F387-877A-5853-E9B034C438B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70" creationId="{06EDA893-04BA-0602-6968-5973231F4F5C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78" creationId="{AFFFAEAD-20FD-141C-827E-2F5575D77BCD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82" creationId="{B1C0FFFA-8EAC-BF1B-8085-05FCD4CC2C95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84" creationId="{A92EC7FC-5F14-A7D7-72E1-4C974AA1695C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85" creationId="{BADA8A1A-CE82-6556-CBD0-38714ED2F85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95" creationId="{AE31F544-268E-70D7-8A76-DDB5404226BC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198" creationId="{693DFCAA-58B4-2B22-61BF-13607C49D23B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00" creationId="{1CE03EE6-96AD-FCDC-6A74-05E6625715A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01" creationId="{FB1D9028-59C7-EF3B-EB5E-B77ED098A08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14" creationId="{FE5B32D6-96AA-6083-5A40-B72D20F0B794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29" creationId="{04B47634-4F0C-39CC-FB05-FBE2E7128D64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30" creationId="{F7BD8C7B-0239-2AF3-89DB-EA3E8D1369DB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31" creationId="{C704126B-2EA7-B1B3-A656-0BDBB3F4CAA8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32" creationId="{BCB49655-A025-D45F-2F45-F50431023FBF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45" creationId="{BAC8AF8D-F6A6-0644-00EB-30ED2DBBAC0E}"/>
          </ac:spMkLst>
        </pc:spChg>
        <pc:spChg chg="mod">
          <ac:chgData name="Annette Thompson" userId="60eca3c0-4a1c-43f5-a412-298b7ad104d2" providerId="ADAL" clId="{80A2C1A3-F66A-7148-B6AE-E72CCDD7C56B}" dt="2024-06-12T12:56:36.608" v="2835" actId="164"/>
          <ac:spMkLst>
            <pc:docMk/>
            <pc:sldMk cId="171073082" sldId="265"/>
            <ac:spMk id="246" creationId="{2DD245EC-5D9A-3E5A-2968-58495B0AE5FD}"/>
          </ac:spMkLst>
        </pc:spChg>
        <pc:grpChg chg="add mod">
          <ac:chgData name="Annette Thompson" userId="60eca3c0-4a1c-43f5-a412-298b7ad104d2" providerId="ADAL" clId="{80A2C1A3-F66A-7148-B6AE-E72CCDD7C56B}" dt="2024-06-12T12:56:36.608" v="2835" actId="164"/>
          <ac:grpSpMkLst>
            <pc:docMk/>
            <pc:sldMk cId="171073082" sldId="265"/>
            <ac:grpSpMk id="13" creationId="{98134EBC-F8AF-C2F0-C793-BE45581622EF}"/>
          </ac:grpSpMkLst>
        </pc:grpChg>
        <pc:picChg chg="add 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2" creationId="{2F17DC44-92AF-7E95-1DF1-E23DDD8285F9}"/>
          </ac:picMkLst>
        </pc:picChg>
        <pc:picChg chg="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3" creationId="{52DF5DCD-B87F-C884-8BF6-A68A658519C5}"/>
          </ac:picMkLst>
        </pc:picChg>
        <pc:picChg chg="del">
          <ac:chgData name="Annette Thompson" userId="60eca3c0-4a1c-43f5-a412-298b7ad104d2" providerId="ADAL" clId="{80A2C1A3-F66A-7148-B6AE-E72CCDD7C56B}" dt="2024-06-12T12:50:53.390" v="2760" actId="478"/>
          <ac:picMkLst>
            <pc:docMk/>
            <pc:sldMk cId="171073082" sldId="265"/>
            <ac:picMk id="4" creationId="{2C8CC8E7-25D1-B46D-1E10-6193F46FD0C1}"/>
          </ac:picMkLst>
        </pc:picChg>
        <pc:picChg chg="del">
          <ac:chgData name="Annette Thompson" userId="60eca3c0-4a1c-43f5-a412-298b7ad104d2" providerId="ADAL" clId="{80A2C1A3-F66A-7148-B6AE-E72CCDD7C56B}" dt="2024-06-12T12:51:14.231" v="2764" actId="478"/>
          <ac:picMkLst>
            <pc:docMk/>
            <pc:sldMk cId="171073082" sldId="265"/>
            <ac:picMk id="5" creationId="{1DDFEBE9-18F2-D710-0377-A20DA9E52C0E}"/>
          </ac:picMkLst>
        </pc:picChg>
        <pc:picChg chg="del">
          <ac:chgData name="Annette Thompson" userId="60eca3c0-4a1c-43f5-a412-298b7ad104d2" providerId="ADAL" clId="{80A2C1A3-F66A-7148-B6AE-E72CCDD7C56B}" dt="2024-06-12T12:51:28.784" v="2768" actId="478"/>
          <ac:picMkLst>
            <pc:docMk/>
            <pc:sldMk cId="171073082" sldId="265"/>
            <ac:picMk id="6" creationId="{E16C14D2-1DC4-D12B-4A51-36AF03590C6B}"/>
          </ac:picMkLst>
        </pc:picChg>
        <pc:picChg chg="add del 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7" creationId="{73B570E7-9735-2FF6-8E90-F0DFB1BA9828}"/>
          </ac:picMkLst>
        </pc:picChg>
        <pc:picChg chg="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8" creationId="{60F844DF-48DC-E023-CD8C-4C4760363C8C}"/>
          </ac:picMkLst>
        </pc:picChg>
        <pc:picChg chg="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9" creationId="{876F65B8-7D8B-1C0B-E9A6-32699460BFAA}"/>
          </ac:picMkLst>
        </pc:picChg>
        <pc:picChg chg="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10" creationId="{0B42CAA9-B81A-C8C7-7BE2-508642AD678E}"/>
          </ac:picMkLst>
        </pc:picChg>
        <pc:picChg chg="add 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11" creationId="{F5421456-8627-8FB8-CC70-000181447ADD}"/>
          </ac:picMkLst>
        </pc:picChg>
        <pc:picChg chg="add mod">
          <ac:chgData name="Annette Thompson" userId="60eca3c0-4a1c-43f5-a412-298b7ad104d2" providerId="ADAL" clId="{80A2C1A3-F66A-7148-B6AE-E72CCDD7C56B}" dt="2024-06-12T12:56:36.608" v="2835" actId="164"/>
          <ac:picMkLst>
            <pc:docMk/>
            <pc:sldMk cId="171073082" sldId="265"/>
            <ac:picMk id="12" creationId="{30D064A6-075B-BB47-23CE-9E9ECA4D4B9A}"/>
          </ac:picMkLst>
        </pc:picChg>
        <pc:cxnChg chg="mod">
          <ac:chgData name="Annette Thompson" userId="60eca3c0-4a1c-43f5-a412-298b7ad104d2" providerId="ADAL" clId="{80A2C1A3-F66A-7148-B6AE-E72CCDD7C56B}" dt="2024-06-12T12:56:36.608" v="2835" actId="164"/>
          <ac:cxnSpMkLst>
            <pc:docMk/>
            <pc:sldMk cId="171073082" sldId="265"/>
            <ac:cxnSpMk id="169" creationId="{8ECB631D-0ABD-826F-C86D-F0B4AE850157}"/>
          </ac:cxnSpMkLst>
        </pc:cxnChg>
        <pc:cxnChg chg="mod">
          <ac:chgData name="Annette Thompson" userId="60eca3c0-4a1c-43f5-a412-298b7ad104d2" providerId="ADAL" clId="{80A2C1A3-F66A-7148-B6AE-E72CCDD7C56B}" dt="2024-06-12T12:56:36.608" v="2835" actId="164"/>
          <ac:cxnSpMkLst>
            <pc:docMk/>
            <pc:sldMk cId="171073082" sldId="265"/>
            <ac:cxnSpMk id="180" creationId="{CBC17296-4CDF-6322-A3E0-2D5B702995A9}"/>
          </ac:cxnSpMkLst>
        </pc:cxnChg>
        <pc:cxnChg chg="mod">
          <ac:chgData name="Annette Thompson" userId="60eca3c0-4a1c-43f5-a412-298b7ad104d2" providerId="ADAL" clId="{80A2C1A3-F66A-7148-B6AE-E72CCDD7C56B}" dt="2024-06-12T12:56:36.608" v="2835" actId="164"/>
          <ac:cxnSpMkLst>
            <pc:docMk/>
            <pc:sldMk cId="171073082" sldId="265"/>
            <ac:cxnSpMk id="196" creationId="{7C9A72FA-6556-AD1A-0DAC-108B6DF870E9}"/>
          </ac:cxnSpMkLst>
        </pc:cxnChg>
        <pc:cxnChg chg="mod">
          <ac:chgData name="Annette Thompson" userId="60eca3c0-4a1c-43f5-a412-298b7ad104d2" providerId="ADAL" clId="{80A2C1A3-F66A-7148-B6AE-E72CCDD7C56B}" dt="2024-06-12T12:56:36.608" v="2835" actId="164"/>
          <ac:cxnSpMkLst>
            <pc:docMk/>
            <pc:sldMk cId="171073082" sldId="265"/>
            <ac:cxnSpMk id="213" creationId="{BE022075-6C96-B120-C487-409745E54DE6}"/>
          </ac:cxnSpMkLst>
        </pc:cxnChg>
      </pc:sldChg>
      <pc:sldChg chg="delSp modSp add del mod">
        <pc:chgData name="Annette Thompson" userId="60eca3c0-4a1c-43f5-a412-298b7ad104d2" providerId="ADAL" clId="{80A2C1A3-F66A-7148-B6AE-E72CCDD7C56B}" dt="2024-06-12T12:45:16.629" v="2687" actId="2696"/>
        <pc:sldMkLst>
          <pc:docMk/>
          <pc:sldMk cId="1762556636" sldId="265"/>
        </pc:sldMkLst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84" creationId="{B1DFDAC9-C10F-2AC8-7963-B4E7F7A6A52C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86" creationId="{91E29296-FD57-4CF8-1ABB-DFB0759ACF0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87" creationId="{B173725C-1142-8CAE-8918-2BD8FA47336B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88" creationId="{0E59DCA9-C934-4EAB-C536-214C9B58027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96" creationId="{925BA186-D77E-C8E9-4BEA-3268A49E4AD3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99" creationId="{13780376-7E19-AE81-6427-8AF5ED416B70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00" creationId="{EF23D06E-7B44-DB0D-6A19-1560A734B7CA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05" creationId="{31004B40-4F1E-B45D-83C4-FF2B19ABC0C0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06" creationId="{0E784EAD-D7D1-80F0-E167-6F0021C846AA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09" creationId="{51BA73C6-4792-1013-827A-869C5762F0AF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0" creationId="{DA00C31A-0D9C-5A61-762F-D6CBB3BAB304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1" creationId="{5C397261-FA93-0AA2-647B-E4852E51BE0F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3" creationId="{6FDBE78E-C7ED-784E-5868-701EA0020369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4" creationId="{BC2A88F8-F7C3-A6C4-053F-FE9264599AD0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6" creationId="{AC9BA7CE-8337-205E-BF40-B418393A645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7" creationId="{7DD21188-02F3-2EC3-16D0-85CFD2E5D047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8" creationId="{6C2C9012-C39E-03DF-1C25-36A4E82D662F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19" creationId="{6926CF0D-0E24-C04B-DBEF-156CE1A8A81C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1" creationId="{DF762BAA-21B8-F2B3-513E-17B9C4BE1FF0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2" creationId="{2AE52D88-ECAF-1F40-067E-086326B2B11A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3" creationId="{560024C1-FD9F-BDC4-3816-B81A2840269F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4" creationId="{CEA70038-B9AD-5DAC-3C0D-E6E7FA202EB2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6" creationId="{1B77C781-30D6-2B47-48CA-DCCE3DDDC067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7" creationId="{F513B2FE-E46D-EF21-7308-222065662B22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28" creationId="{B03083FC-ACD0-DBE5-BE17-63E8E381047D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31" creationId="{347D857E-4336-FE0F-CD1D-93D3859FAE20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34" creationId="{7C2C44B3-8BFD-6293-D408-D6B1B2C1CF73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35" creationId="{5BB8B61E-E15C-96C1-0D9C-691F8369C9D6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37" creationId="{BC398CFF-686A-8083-6F0D-46F6AC6E0E6D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44" creationId="{6EEAF801-C35A-9E83-CB53-5374CDAEA225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46" creationId="{C96D1D21-8B91-4B12-7D91-9D6B8CB0C28D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53" creationId="{C855B051-63D0-E53C-A9DF-1711E9072F32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55" creationId="{91D5CD97-B30E-EA72-D2E0-88FE4B1EE35E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58" creationId="{D0C8C04D-195A-B2BE-0CD9-40A5122EDAB4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64" creationId="{B211E6EE-16A5-ABCA-7AC1-040F4EC89D5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68" creationId="{A6F81A68-F387-877A-5853-E9B034C438B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170" creationId="{06EDA893-04BA-0602-6968-5973231F4F5C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78" creationId="{AFFFAEAD-20FD-141C-827E-2F5575D77BCD}"/>
          </ac:spMkLst>
        </pc:spChg>
        <pc:spChg chg="mod topLvl">
          <ac:chgData name="Annette Thompson" userId="60eca3c0-4a1c-43f5-a412-298b7ad104d2" providerId="ADAL" clId="{80A2C1A3-F66A-7148-B6AE-E72CCDD7C56B}" dt="2024-06-12T12:30:18.903" v="2656" actId="208"/>
          <ac:spMkLst>
            <pc:docMk/>
            <pc:sldMk cId="1762556636" sldId="265"/>
            <ac:spMk id="182" creationId="{B1C0FFFA-8EAC-BF1B-8085-05FCD4CC2C95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84" creationId="{A92EC7FC-5F14-A7D7-72E1-4C974AA1695C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85" creationId="{BADA8A1A-CE82-6556-CBD0-38714ED2F858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195" creationId="{AE31F544-268E-70D7-8A76-DDB5404226BC}"/>
          </ac:spMkLst>
        </pc:spChg>
        <pc:spChg chg="mod topLvl">
          <ac:chgData name="Annette Thompson" userId="60eca3c0-4a1c-43f5-a412-298b7ad104d2" providerId="ADAL" clId="{80A2C1A3-F66A-7148-B6AE-E72CCDD7C56B}" dt="2024-06-12T12:30:32.150" v="2657" actId="208"/>
          <ac:spMkLst>
            <pc:docMk/>
            <pc:sldMk cId="1762556636" sldId="265"/>
            <ac:spMk id="198" creationId="{693DFCAA-58B4-2B22-61BF-13607C49D23B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200" creationId="{1CE03EE6-96AD-FCDC-6A74-05E6625715AF}"/>
          </ac:spMkLst>
        </pc:spChg>
        <pc:spChg chg="mod topLvl">
          <ac:chgData name="Annette Thompson" userId="60eca3c0-4a1c-43f5-a412-298b7ad104d2" providerId="ADAL" clId="{80A2C1A3-F66A-7148-B6AE-E72CCDD7C56B}" dt="2024-06-12T12:29:49.335" v="2655" actId="207"/>
          <ac:spMkLst>
            <pc:docMk/>
            <pc:sldMk cId="1762556636" sldId="265"/>
            <ac:spMk id="201" creationId="{FB1D9028-59C7-EF3B-EB5E-B77ED098A08F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214" creationId="{FE5B32D6-96AA-6083-5A40-B72D20F0B794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229" creationId="{04B47634-4F0C-39CC-FB05-FBE2E7128D64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230" creationId="{F7BD8C7B-0239-2AF3-89DB-EA3E8D1369DB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231" creationId="{C704126B-2EA7-B1B3-A656-0BDBB3F4CAA8}"/>
          </ac:spMkLst>
        </pc:spChg>
        <pc:spChg chg="mod topLvl">
          <ac:chgData name="Annette Thompson" userId="60eca3c0-4a1c-43f5-a412-298b7ad104d2" providerId="ADAL" clId="{80A2C1A3-F66A-7148-B6AE-E72CCDD7C56B}" dt="2024-06-12T12:29:15.396" v="2653" actId="165"/>
          <ac:spMkLst>
            <pc:docMk/>
            <pc:sldMk cId="1762556636" sldId="265"/>
            <ac:spMk id="232" creationId="{BCB49655-A025-D45F-2F45-F50431023FBF}"/>
          </ac:spMkLst>
        </pc:spChg>
        <pc:spChg chg="mod topLvl">
          <ac:chgData name="Annette Thompson" userId="60eca3c0-4a1c-43f5-a412-298b7ad104d2" providerId="ADAL" clId="{80A2C1A3-F66A-7148-B6AE-E72CCDD7C56B}" dt="2024-06-12T12:29:13.617" v="2652" actId="165"/>
          <ac:spMkLst>
            <pc:docMk/>
            <pc:sldMk cId="1762556636" sldId="265"/>
            <ac:spMk id="245" creationId="{BAC8AF8D-F6A6-0644-00EB-30ED2DBBAC0E}"/>
          </ac:spMkLst>
        </pc:spChg>
        <pc:spChg chg="mod topLvl">
          <ac:chgData name="Annette Thompson" userId="60eca3c0-4a1c-43f5-a412-298b7ad104d2" providerId="ADAL" clId="{80A2C1A3-F66A-7148-B6AE-E72CCDD7C56B}" dt="2024-06-12T12:29:13.617" v="2652" actId="165"/>
          <ac:spMkLst>
            <pc:docMk/>
            <pc:sldMk cId="1762556636" sldId="265"/>
            <ac:spMk id="246" creationId="{2DD245EC-5D9A-3E5A-2968-58495B0AE5FD}"/>
          </ac:spMkLst>
        </pc:spChg>
        <pc:grpChg chg="del">
          <ac:chgData name="Annette Thompson" userId="60eca3c0-4a1c-43f5-a412-298b7ad104d2" providerId="ADAL" clId="{80A2C1A3-F66A-7148-B6AE-E72CCDD7C56B}" dt="2024-06-12T12:29:13.617" v="2652" actId="165"/>
          <ac:grpSpMkLst>
            <pc:docMk/>
            <pc:sldMk cId="1762556636" sldId="265"/>
            <ac:grpSpMk id="2" creationId="{07A9BACD-D7C7-626E-2D36-D674BEDE6106}"/>
          </ac:grpSpMkLst>
        </pc:grpChg>
        <pc:grpChg chg="del mod topLvl">
          <ac:chgData name="Annette Thompson" userId="60eca3c0-4a1c-43f5-a412-298b7ad104d2" providerId="ADAL" clId="{80A2C1A3-F66A-7148-B6AE-E72CCDD7C56B}" dt="2024-06-12T12:29:15.396" v="2653" actId="165"/>
          <ac:grpSpMkLst>
            <pc:docMk/>
            <pc:sldMk cId="1762556636" sldId="265"/>
            <ac:grpSpMk id="247" creationId="{F0C98F25-9055-36D7-4EAA-69A42B61EC57}"/>
          </ac:grpSpMkLst>
        </pc:grp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33" creationId="{E70F9524-4388-0E15-4CDA-8DEEA554EE93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36" creationId="{216AC4B0-85C6-C309-DF91-DA95EDBD0D08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38" creationId="{8DC84A03-FBAB-79F4-5269-AA16DEBF1F5F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43" creationId="{B9B6BD7B-9237-5146-7946-58660768091D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45" creationId="{CDDE5ED0-A762-3BE9-12D4-9518F7E6758F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52" creationId="{AC13D0EF-99C3-0BA3-0C50-968BE7A0E721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29:15.396" v="2653" actId="165"/>
          <ac:graphicFrameMkLst>
            <pc:docMk/>
            <pc:sldMk cId="1762556636" sldId="265"/>
            <ac:graphicFrameMk id="163" creationId="{D915358F-5B04-D4B6-9873-77F973BE4CB8}"/>
          </ac:graphicFrameMkLst>
        </pc:graphicFrameChg>
        <pc:picChg chg="mod topLvl">
          <ac:chgData name="Annette Thompson" userId="60eca3c0-4a1c-43f5-a412-298b7ad104d2" providerId="ADAL" clId="{80A2C1A3-F66A-7148-B6AE-E72CCDD7C56B}" dt="2024-06-12T12:29:15.396" v="2653" actId="165"/>
          <ac:picMkLst>
            <pc:docMk/>
            <pc:sldMk cId="1762556636" sldId="265"/>
            <ac:picMk id="150" creationId="{829FA163-5C5C-76D3-3DCC-A06E23C82753}"/>
          </ac:picMkLst>
        </pc:picChg>
        <pc:cxnChg chg="mod topLvl">
          <ac:chgData name="Annette Thompson" userId="60eca3c0-4a1c-43f5-a412-298b7ad104d2" providerId="ADAL" clId="{80A2C1A3-F66A-7148-B6AE-E72CCDD7C56B}" dt="2024-06-12T12:29:15.396" v="2653" actId="165"/>
          <ac:cxnSpMkLst>
            <pc:docMk/>
            <pc:sldMk cId="1762556636" sldId="265"/>
            <ac:cxnSpMk id="169" creationId="{8ECB631D-0ABD-826F-C86D-F0B4AE850157}"/>
          </ac:cxnSpMkLst>
        </pc:cxnChg>
        <pc:cxnChg chg="mod topLvl">
          <ac:chgData name="Annette Thompson" userId="60eca3c0-4a1c-43f5-a412-298b7ad104d2" providerId="ADAL" clId="{80A2C1A3-F66A-7148-B6AE-E72CCDD7C56B}" dt="2024-06-12T12:30:18.903" v="2656" actId="208"/>
          <ac:cxnSpMkLst>
            <pc:docMk/>
            <pc:sldMk cId="1762556636" sldId="265"/>
            <ac:cxnSpMk id="180" creationId="{CBC17296-4CDF-6322-A3E0-2D5B702995A9}"/>
          </ac:cxnSpMkLst>
        </pc:cxnChg>
        <pc:cxnChg chg="mod topLvl">
          <ac:chgData name="Annette Thompson" userId="60eca3c0-4a1c-43f5-a412-298b7ad104d2" providerId="ADAL" clId="{80A2C1A3-F66A-7148-B6AE-E72CCDD7C56B}" dt="2024-06-12T12:30:32.150" v="2657" actId="208"/>
          <ac:cxnSpMkLst>
            <pc:docMk/>
            <pc:sldMk cId="1762556636" sldId="265"/>
            <ac:cxnSpMk id="196" creationId="{7C9A72FA-6556-AD1A-0DAC-108B6DF870E9}"/>
          </ac:cxnSpMkLst>
        </pc:cxnChg>
        <pc:cxnChg chg="mod topLvl">
          <ac:chgData name="Annette Thompson" userId="60eca3c0-4a1c-43f5-a412-298b7ad104d2" providerId="ADAL" clId="{80A2C1A3-F66A-7148-B6AE-E72CCDD7C56B}" dt="2024-06-12T12:29:15.396" v="2653" actId="165"/>
          <ac:cxnSpMkLst>
            <pc:docMk/>
            <pc:sldMk cId="1762556636" sldId="265"/>
            <ac:cxnSpMk id="213" creationId="{BE022075-6C96-B120-C487-409745E54DE6}"/>
          </ac:cxnSpMkLst>
        </pc:cxnChg>
      </pc:sldChg>
      <pc:sldChg chg="addSp delSp new del mod modNotesTx">
        <pc:chgData name="Annette Thompson" userId="60eca3c0-4a1c-43f5-a412-298b7ad104d2" providerId="ADAL" clId="{80A2C1A3-F66A-7148-B6AE-E72CCDD7C56B}" dt="2024-06-07T02:48:02.903" v="2597" actId="680"/>
        <pc:sldMkLst>
          <pc:docMk/>
          <pc:sldMk cId="3106701933" sldId="265"/>
        </pc:sldMkLst>
        <pc:spChg chg="add del">
          <ac:chgData name="Annette Thompson" userId="60eca3c0-4a1c-43f5-a412-298b7ad104d2" providerId="ADAL" clId="{80A2C1A3-F66A-7148-B6AE-E72CCDD7C56B}" dt="2024-06-07T02:48:02.233" v="2596" actId="478"/>
          <ac:spMkLst>
            <pc:docMk/>
            <pc:sldMk cId="3106701933" sldId="265"/>
            <ac:spMk id="2" creationId="{FE00AE06-478F-895B-0BC6-DD92AC02176C}"/>
          </ac:spMkLst>
        </pc:spChg>
        <pc:spChg chg="add del">
          <ac:chgData name="Annette Thompson" userId="60eca3c0-4a1c-43f5-a412-298b7ad104d2" providerId="ADAL" clId="{80A2C1A3-F66A-7148-B6AE-E72CCDD7C56B}" dt="2024-06-07T02:48:02.233" v="2596" actId="478"/>
          <ac:spMkLst>
            <pc:docMk/>
            <pc:sldMk cId="3106701933" sldId="265"/>
            <ac:spMk id="3" creationId="{9750F1A7-8190-933A-ED05-30E3DA2CA2A6}"/>
          </ac:spMkLst>
        </pc:spChg>
        <pc:picChg chg="add">
          <ac:chgData name="Annette Thompson" userId="60eca3c0-4a1c-43f5-a412-298b7ad104d2" providerId="ADAL" clId="{80A2C1A3-F66A-7148-B6AE-E72CCDD7C56B}" dt="2024-06-07T02:45:38.929" v="2593"/>
          <ac:picMkLst>
            <pc:docMk/>
            <pc:sldMk cId="3106701933" sldId="265"/>
            <ac:picMk id="1026" creationId="{9C72ED25-6ED0-EAE9-63E2-C22DA2497D9C}"/>
          </ac:picMkLst>
        </pc:picChg>
      </pc:sldChg>
      <pc:sldChg chg="addSp delSp modSp add del mod">
        <pc:chgData name="Annette Thompson" userId="60eca3c0-4a1c-43f5-a412-298b7ad104d2" providerId="ADAL" clId="{80A2C1A3-F66A-7148-B6AE-E72CCDD7C56B}" dt="2024-06-12T12:45:17.523" v="2688" actId="2696"/>
        <pc:sldMkLst>
          <pc:docMk/>
          <pc:sldMk cId="907359384" sldId="266"/>
        </pc:sldMkLst>
        <pc:spChg chg="mod topLvl">
          <ac:chgData name="Annette Thompson" userId="60eca3c0-4a1c-43f5-a412-298b7ad104d2" providerId="ADAL" clId="{80A2C1A3-F66A-7148-B6AE-E72CCDD7C56B}" dt="2024-06-12T12:32:27.218" v="2676" actId="208"/>
          <ac:spMkLst>
            <pc:docMk/>
            <pc:sldMk cId="907359384" sldId="266"/>
            <ac:spMk id="84" creationId="{B1DFDAC9-C10F-2AC8-7963-B4E7F7A6A52C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86" creationId="{91E29296-FD57-4CF8-1ABB-DFB0759ACF08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87" creationId="{B173725C-1142-8CAE-8918-2BD8FA47336B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88" creationId="{0E59DCA9-C934-4EAB-C536-214C9B580278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96" creationId="{925BA186-D77E-C8E9-4BEA-3268A49E4AD3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99" creationId="{13780376-7E19-AE81-6427-8AF5ED416B70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00" creationId="{EF23D06E-7B44-DB0D-6A19-1560A734B7CA}"/>
          </ac:spMkLst>
        </pc:spChg>
        <pc:spChg chg="mod topLvl">
          <ac:chgData name="Annette Thompson" userId="60eca3c0-4a1c-43f5-a412-298b7ad104d2" providerId="ADAL" clId="{80A2C1A3-F66A-7148-B6AE-E72CCDD7C56B}" dt="2024-06-12T12:30:57.562" v="2662" actId="207"/>
          <ac:spMkLst>
            <pc:docMk/>
            <pc:sldMk cId="907359384" sldId="266"/>
            <ac:spMk id="105" creationId="{31004B40-4F1E-B45D-83C4-FF2B19ABC0C0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06" creationId="{0E784EAD-D7D1-80F0-E167-6F0021C846AA}"/>
          </ac:spMkLst>
        </pc:spChg>
        <pc:spChg chg="mod topLvl">
          <ac:chgData name="Annette Thompson" userId="60eca3c0-4a1c-43f5-a412-298b7ad104d2" providerId="ADAL" clId="{80A2C1A3-F66A-7148-B6AE-E72CCDD7C56B}" dt="2024-06-12T12:31:25.734" v="2665" actId="208"/>
          <ac:spMkLst>
            <pc:docMk/>
            <pc:sldMk cId="907359384" sldId="266"/>
            <ac:spMk id="109" creationId="{51BA73C6-4792-1013-827A-869C5762F0AF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0" creationId="{DA00C31A-0D9C-5A61-762F-D6CBB3BAB304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1" creationId="{5C397261-FA93-0AA2-647B-E4852E51BE0F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3" creationId="{6FDBE78E-C7ED-784E-5868-701EA0020369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4" creationId="{BC2A88F8-F7C3-A6C4-053F-FE9264599AD0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6" creationId="{AC9BA7CE-8337-205E-BF40-B418393A6458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7" creationId="{7DD21188-02F3-2EC3-16D0-85CFD2E5D047}"/>
          </ac:spMkLst>
        </pc:spChg>
        <pc:spChg chg="mod topLvl">
          <ac:chgData name="Annette Thompson" userId="60eca3c0-4a1c-43f5-a412-298b7ad104d2" providerId="ADAL" clId="{80A2C1A3-F66A-7148-B6AE-E72CCDD7C56B}" dt="2024-06-12T12:31:28.735" v="2667" actId="208"/>
          <ac:spMkLst>
            <pc:docMk/>
            <pc:sldMk cId="907359384" sldId="266"/>
            <ac:spMk id="118" creationId="{6C2C9012-C39E-03DF-1C25-36A4E82D662F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19" creationId="{6926CF0D-0E24-C04B-DBEF-156CE1A8A81C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21" creationId="{DF762BAA-21B8-F2B3-513E-17B9C4BE1FF0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22" creationId="{2AE52D88-ECAF-1F40-067E-086326B2B11A}"/>
          </ac:spMkLst>
        </pc:spChg>
        <pc:spChg chg="mod topLvl">
          <ac:chgData name="Annette Thompson" userId="60eca3c0-4a1c-43f5-a412-298b7ad104d2" providerId="ADAL" clId="{80A2C1A3-F66A-7148-B6AE-E72CCDD7C56B}" dt="2024-06-12T12:31:54.086" v="2673" actId="208"/>
          <ac:spMkLst>
            <pc:docMk/>
            <pc:sldMk cId="907359384" sldId="266"/>
            <ac:spMk id="123" creationId="{560024C1-FD9F-BDC4-3816-B81A2840269F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24" creationId="{CEA70038-B9AD-5DAC-3C0D-E6E7FA202EB2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26" creationId="{1B77C781-30D6-2B47-48CA-DCCE3DDDC067}"/>
          </ac:spMkLst>
        </pc:spChg>
        <pc:spChg chg="mod topLvl">
          <ac:chgData name="Annette Thompson" userId="60eca3c0-4a1c-43f5-a412-298b7ad104d2" providerId="ADAL" clId="{80A2C1A3-F66A-7148-B6AE-E72CCDD7C56B}" dt="2024-06-12T12:32:03.472" v="2675" actId="208"/>
          <ac:spMkLst>
            <pc:docMk/>
            <pc:sldMk cId="907359384" sldId="266"/>
            <ac:spMk id="127" creationId="{F513B2FE-E46D-EF21-7308-222065662B22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28" creationId="{B03083FC-ACD0-DBE5-BE17-63E8E381047D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31" creationId="{347D857E-4336-FE0F-CD1D-93D3859FAE20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34" creationId="{7C2C44B3-8BFD-6293-D408-D6B1B2C1CF73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35" creationId="{5BB8B61E-E15C-96C1-0D9C-691F8369C9D6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137" creationId="{BC398CFF-686A-8083-6F0D-46F6AC6E0E6D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44" creationId="{6EEAF801-C35A-9E83-CB53-5374CDAEA225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46" creationId="{C96D1D21-8B91-4B12-7D91-9D6B8CB0C28D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53" creationId="{C855B051-63D0-E53C-A9DF-1711E9072F32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55" creationId="{91D5CD97-B30E-EA72-D2E0-88FE4B1EE35E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58" creationId="{D0C8C04D-195A-B2BE-0CD9-40A5122EDAB4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64" creationId="{B211E6EE-16A5-ABCA-7AC1-040F4EC89D58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68" creationId="{A6F81A68-F387-877A-5853-E9B034C438B8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70" creationId="{06EDA893-04BA-0602-6968-5973231F4F5C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78" creationId="{AFFFAEAD-20FD-141C-827E-2F5575D77BCD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82" creationId="{B1C0FFFA-8EAC-BF1B-8085-05FCD4CC2C95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84" creationId="{A92EC7FC-5F14-A7D7-72E1-4C974AA1695C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85" creationId="{BADA8A1A-CE82-6556-CBD0-38714ED2F858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95" creationId="{AE31F544-268E-70D7-8A76-DDB5404226BC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198" creationId="{693DFCAA-58B4-2B22-61BF-13607C49D23B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200" creationId="{1CE03EE6-96AD-FCDC-6A74-05E6625715AF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201" creationId="{FB1D9028-59C7-EF3B-EB5E-B77ED098A08F}"/>
          </ac:spMkLst>
        </pc:spChg>
        <pc:spChg chg="mod topLvl">
          <ac:chgData name="Annette Thompson" userId="60eca3c0-4a1c-43f5-a412-298b7ad104d2" providerId="ADAL" clId="{80A2C1A3-F66A-7148-B6AE-E72CCDD7C56B}" dt="2024-06-12T12:30:41.480" v="2660" actId="165"/>
          <ac:spMkLst>
            <pc:docMk/>
            <pc:sldMk cId="907359384" sldId="266"/>
            <ac:spMk id="214" creationId="{FE5B32D6-96AA-6083-5A40-B72D20F0B794}"/>
          </ac:spMkLst>
        </pc:spChg>
        <pc:spChg chg="mod topLvl">
          <ac:chgData name="Annette Thompson" userId="60eca3c0-4a1c-43f5-a412-298b7ad104d2" providerId="ADAL" clId="{80A2C1A3-F66A-7148-B6AE-E72CCDD7C56B}" dt="2024-06-12T12:31:22.991" v="2664" actId="207"/>
          <ac:spMkLst>
            <pc:docMk/>
            <pc:sldMk cId="907359384" sldId="266"/>
            <ac:spMk id="229" creationId="{04B47634-4F0C-39CC-FB05-FBE2E7128D64}"/>
          </ac:spMkLst>
        </pc:spChg>
        <pc:spChg chg="mod topLvl">
          <ac:chgData name="Annette Thompson" userId="60eca3c0-4a1c-43f5-a412-298b7ad104d2" providerId="ADAL" clId="{80A2C1A3-F66A-7148-B6AE-E72CCDD7C56B}" dt="2024-06-12T12:31:59.293" v="2674" actId="208"/>
          <ac:spMkLst>
            <pc:docMk/>
            <pc:sldMk cId="907359384" sldId="266"/>
            <ac:spMk id="230" creationId="{F7BD8C7B-0239-2AF3-89DB-EA3E8D1369DB}"/>
          </ac:spMkLst>
        </pc:spChg>
        <pc:spChg chg="mod topLvl">
          <ac:chgData name="Annette Thompson" userId="60eca3c0-4a1c-43f5-a412-298b7ad104d2" providerId="ADAL" clId="{80A2C1A3-F66A-7148-B6AE-E72CCDD7C56B}" dt="2024-06-12T12:31:38.619" v="2671" actId="208"/>
          <ac:spMkLst>
            <pc:docMk/>
            <pc:sldMk cId="907359384" sldId="266"/>
            <ac:spMk id="231" creationId="{C704126B-2EA7-B1B3-A656-0BDBB3F4CAA8}"/>
          </ac:spMkLst>
        </pc:spChg>
        <pc:spChg chg="mod topLvl">
          <ac:chgData name="Annette Thompson" userId="60eca3c0-4a1c-43f5-a412-298b7ad104d2" providerId="ADAL" clId="{80A2C1A3-F66A-7148-B6AE-E72CCDD7C56B}" dt="2024-06-12T12:31:17.709" v="2663" actId="208"/>
          <ac:spMkLst>
            <pc:docMk/>
            <pc:sldMk cId="907359384" sldId="266"/>
            <ac:spMk id="232" creationId="{BCB49655-A025-D45F-2F45-F50431023FBF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245" creationId="{BAC8AF8D-F6A6-0644-00EB-30ED2DBBAC0E}"/>
          </ac:spMkLst>
        </pc:spChg>
        <pc:spChg chg="mod topLvl">
          <ac:chgData name="Annette Thompson" userId="60eca3c0-4a1c-43f5-a412-298b7ad104d2" providerId="ADAL" clId="{80A2C1A3-F66A-7148-B6AE-E72CCDD7C56B}" dt="2024-06-12T12:30:51.616" v="2661" actId="207"/>
          <ac:spMkLst>
            <pc:docMk/>
            <pc:sldMk cId="907359384" sldId="266"/>
            <ac:spMk id="246" creationId="{2DD245EC-5D9A-3E5A-2968-58495B0AE5FD}"/>
          </ac:spMkLst>
        </pc:spChg>
        <pc:grpChg chg="del">
          <ac:chgData name="Annette Thompson" userId="60eca3c0-4a1c-43f5-a412-298b7ad104d2" providerId="ADAL" clId="{80A2C1A3-F66A-7148-B6AE-E72CCDD7C56B}" dt="2024-06-12T12:30:41.255" v="2659" actId="165"/>
          <ac:grpSpMkLst>
            <pc:docMk/>
            <pc:sldMk cId="907359384" sldId="266"/>
            <ac:grpSpMk id="2" creationId="{07A9BACD-D7C7-626E-2D36-D674BEDE6106}"/>
          </ac:grpSpMkLst>
        </pc:grpChg>
        <pc:grpChg chg="del mod topLvl">
          <ac:chgData name="Annette Thompson" userId="60eca3c0-4a1c-43f5-a412-298b7ad104d2" providerId="ADAL" clId="{80A2C1A3-F66A-7148-B6AE-E72CCDD7C56B}" dt="2024-06-12T12:30:41.480" v="2660" actId="165"/>
          <ac:grpSpMkLst>
            <pc:docMk/>
            <pc:sldMk cId="907359384" sldId="266"/>
            <ac:grpSpMk id="247" creationId="{F0C98F25-9055-36D7-4EAA-69A42B61EC57}"/>
          </ac:grpSpMkLst>
        </pc:grpChg>
        <pc:graphicFrameChg chg="mod topLvl">
          <ac:chgData name="Annette Thompson" userId="60eca3c0-4a1c-43f5-a412-298b7ad104d2" providerId="ADAL" clId="{80A2C1A3-F66A-7148-B6AE-E72CCDD7C56B}" dt="2024-06-12T12:30:41.480" v="2660" actId="165"/>
          <ac:graphicFrameMkLst>
            <pc:docMk/>
            <pc:sldMk cId="907359384" sldId="266"/>
            <ac:graphicFrameMk id="133" creationId="{E70F9524-4388-0E15-4CDA-8DEEA554EE93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30:41.480" v="2660" actId="165"/>
          <ac:graphicFrameMkLst>
            <pc:docMk/>
            <pc:sldMk cId="907359384" sldId="266"/>
            <ac:graphicFrameMk id="136" creationId="{216AC4B0-85C6-C309-DF91-DA95EDBD0D08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32:42.893" v="2679" actId="2085"/>
          <ac:graphicFrameMkLst>
            <pc:docMk/>
            <pc:sldMk cId="907359384" sldId="266"/>
            <ac:graphicFrameMk id="138" creationId="{8DC84A03-FBAB-79F4-5269-AA16DEBF1F5F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30:41.480" v="2660" actId="165"/>
          <ac:graphicFrameMkLst>
            <pc:docMk/>
            <pc:sldMk cId="907359384" sldId="266"/>
            <ac:graphicFrameMk id="143" creationId="{B9B6BD7B-9237-5146-7946-58660768091D}"/>
          </ac:graphicFrameMkLst>
        </pc:graphicFrameChg>
        <pc:graphicFrameChg chg="mod topLvl">
          <ac:chgData name="Annette Thompson" userId="60eca3c0-4a1c-43f5-a412-298b7ad104d2" providerId="ADAL" clId="{80A2C1A3-F66A-7148-B6AE-E72CCDD7C56B}" dt="2024-06-12T12:30:41.480" v="2660" actId="165"/>
          <ac:graphicFrameMkLst>
            <pc:docMk/>
            <pc:sldMk cId="907359384" sldId="266"/>
            <ac:graphicFrameMk id="145" creationId="{CDDE5ED0-A762-3BE9-12D4-9518F7E6758F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5:06.227" v="2684" actId="478"/>
          <ac:graphicFrameMkLst>
            <pc:docMk/>
            <pc:sldMk cId="907359384" sldId="266"/>
            <ac:graphicFrameMk id="152" creationId="{AC13D0EF-99C3-0BA3-0C50-968BE7A0E721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2:44:50.058" v="2680" actId="478"/>
          <ac:graphicFrameMkLst>
            <pc:docMk/>
            <pc:sldMk cId="907359384" sldId="266"/>
            <ac:graphicFrameMk id="163" creationId="{D915358F-5B04-D4B6-9873-77F973BE4CB8}"/>
          </ac:graphicFrameMkLst>
        </pc:graphicFrameChg>
        <pc:picChg chg="add mod">
          <ac:chgData name="Annette Thompson" userId="60eca3c0-4a1c-43f5-a412-298b7ad104d2" providerId="ADAL" clId="{80A2C1A3-F66A-7148-B6AE-E72CCDD7C56B}" dt="2024-06-12T12:45:00.080" v="2683" actId="1076"/>
          <ac:picMkLst>
            <pc:docMk/>
            <pc:sldMk cId="907359384" sldId="266"/>
            <ac:picMk id="3" creationId="{0847533E-FF37-6C21-DF54-B05A42549D41}"/>
          </ac:picMkLst>
        </pc:picChg>
        <pc:picChg chg="add mod">
          <ac:chgData name="Annette Thompson" userId="60eca3c0-4a1c-43f5-a412-298b7ad104d2" providerId="ADAL" clId="{80A2C1A3-F66A-7148-B6AE-E72CCDD7C56B}" dt="2024-06-12T12:45:12.878" v="2686" actId="1076"/>
          <ac:picMkLst>
            <pc:docMk/>
            <pc:sldMk cId="907359384" sldId="266"/>
            <ac:picMk id="4" creationId="{F825FDAE-3FA5-875F-D13A-0FA730071873}"/>
          </ac:picMkLst>
        </pc:picChg>
        <pc:picChg chg="mod topLvl">
          <ac:chgData name="Annette Thompson" userId="60eca3c0-4a1c-43f5-a412-298b7ad104d2" providerId="ADAL" clId="{80A2C1A3-F66A-7148-B6AE-E72CCDD7C56B}" dt="2024-06-12T12:30:41.480" v="2660" actId="165"/>
          <ac:picMkLst>
            <pc:docMk/>
            <pc:sldMk cId="907359384" sldId="266"/>
            <ac:picMk id="150" creationId="{829FA163-5C5C-76D3-3DCC-A06E23C82753}"/>
          </ac:picMkLst>
        </pc:picChg>
        <pc:cxnChg chg="mod topLvl">
          <ac:chgData name="Annette Thompson" userId="60eca3c0-4a1c-43f5-a412-298b7ad104d2" providerId="ADAL" clId="{80A2C1A3-F66A-7148-B6AE-E72CCDD7C56B}" dt="2024-06-12T12:30:41.480" v="2660" actId="165"/>
          <ac:cxnSpMkLst>
            <pc:docMk/>
            <pc:sldMk cId="907359384" sldId="266"/>
            <ac:cxnSpMk id="169" creationId="{8ECB631D-0ABD-826F-C86D-F0B4AE850157}"/>
          </ac:cxnSpMkLst>
        </pc:cxnChg>
        <pc:cxnChg chg="mod topLvl">
          <ac:chgData name="Annette Thompson" userId="60eca3c0-4a1c-43f5-a412-298b7ad104d2" providerId="ADAL" clId="{80A2C1A3-F66A-7148-B6AE-E72CCDD7C56B}" dt="2024-06-12T12:30:41.480" v="2660" actId="165"/>
          <ac:cxnSpMkLst>
            <pc:docMk/>
            <pc:sldMk cId="907359384" sldId="266"/>
            <ac:cxnSpMk id="180" creationId="{CBC17296-4CDF-6322-A3E0-2D5B702995A9}"/>
          </ac:cxnSpMkLst>
        </pc:cxnChg>
        <pc:cxnChg chg="mod topLvl">
          <ac:chgData name="Annette Thompson" userId="60eca3c0-4a1c-43f5-a412-298b7ad104d2" providerId="ADAL" clId="{80A2C1A3-F66A-7148-B6AE-E72CCDD7C56B}" dt="2024-06-12T12:30:41.480" v="2660" actId="165"/>
          <ac:cxnSpMkLst>
            <pc:docMk/>
            <pc:sldMk cId="907359384" sldId="266"/>
            <ac:cxnSpMk id="196" creationId="{7C9A72FA-6556-AD1A-0DAC-108B6DF870E9}"/>
          </ac:cxnSpMkLst>
        </pc:cxnChg>
        <pc:cxnChg chg="mod topLvl">
          <ac:chgData name="Annette Thompson" userId="60eca3c0-4a1c-43f5-a412-298b7ad104d2" providerId="ADAL" clId="{80A2C1A3-F66A-7148-B6AE-E72CCDD7C56B}" dt="2024-06-12T12:30:41.480" v="2660" actId="165"/>
          <ac:cxnSpMkLst>
            <pc:docMk/>
            <pc:sldMk cId="907359384" sldId="266"/>
            <ac:cxnSpMk id="213" creationId="{BE022075-6C96-B120-C487-409745E54DE6}"/>
          </ac:cxnSpMkLst>
        </pc:cxnChg>
      </pc:sldChg>
      <pc:sldChg chg="addSp delSp modSp add mod">
        <pc:chgData name="Annette Thompson" userId="60eca3c0-4a1c-43f5-a412-298b7ad104d2" providerId="ADAL" clId="{80A2C1A3-F66A-7148-B6AE-E72CCDD7C56B}" dt="2024-06-12T12:54:19.166" v="2815" actId="208"/>
        <pc:sldMkLst>
          <pc:docMk/>
          <pc:sldMk cId="2738178969" sldId="266"/>
        </pc:sldMkLst>
        <pc:spChg chg="mod">
          <ac:chgData name="Annette Thompson" userId="60eca3c0-4a1c-43f5-a412-298b7ad104d2" providerId="ADAL" clId="{80A2C1A3-F66A-7148-B6AE-E72CCDD7C56B}" dt="2024-06-12T12:53:37.439" v="2803" actId="208"/>
          <ac:spMkLst>
            <pc:docMk/>
            <pc:sldMk cId="2738178969" sldId="266"/>
            <ac:spMk id="84" creationId="{B1DFDAC9-C10F-2AC8-7963-B4E7F7A6A52C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87" creationId="{B173725C-1142-8CAE-8918-2BD8FA47336B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88" creationId="{0E59DCA9-C934-4EAB-C536-214C9B580278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96" creationId="{925BA186-D77E-C8E9-4BEA-3268A49E4AD3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05" creationId="{31004B40-4F1E-B45D-83C4-FF2B19ABC0C0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06" creationId="{0E784EAD-D7D1-80F0-E167-6F0021C846AA}"/>
          </ac:spMkLst>
        </pc:spChg>
        <pc:spChg chg="mod">
          <ac:chgData name="Annette Thompson" userId="60eca3c0-4a1c-43f5-a412-298b7ad104d2" providerId="ADAL" clId="{80A2C1A3-F66A-7148-B6AE-E72CCDD7C56B}" dt="2024-06-12T12:54:03.057" v="2810" actId="208"/>
          <ac:spMkLst>
            <pc:docMk/>
            <pc:sldMk cId="2738178969" sldId="266"/>
            <ac:spMk id="109" creationId="{51BA73C6-4792-1013-827A-869C5762F0AF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0" creationId="{DA00C31A-0D9C-5A61-762F-D6CBB3BAB304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1" creationId="{5C397261-FA93-0AA2-647B-E4852E51BE0F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3" creationId="{6FDBE78E-C7ED-784E-5868-701EA0020369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4" creationId="{BC2A88F8-F7C3-A6C4-053F-FE9264599AD0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6" creationId="{AC9BA7CE-8337-205E-BF40-B418393A6458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7" creationId="{7DD21188-02F3-2EC3-16D0-85CFD2E5D047}"/>
          </ac:spMkLst>
        </pc:spChg>
        <pc:spChg chg="mod">
          <ac:chgData name="Annette Thompson" userId="60eca3c0-4a1c-43f5-a412-298b7ad104d2" providerId="ADAL" clId="{80A2C1A3-F66A-7148-B6AE-E72CCDD7C56B}" dt="2024-06-12T12:54:07.442" v="2812" actId="208"/>
          <ac:spMkLst>
            <pc:docMk/>
            <pc:sldMk cId="2738178969" sldId="266"/>
            <ac:spMk id="118" creationId="{6C2C9012-C39E-03DF-1C25-36A4E82D662F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19" creationId="{6926CF0D-0E24-C04B-DBEF-156CE1A8A81C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21" creationId="{DF762BAA-21B8-F2B3-513E-17B9C4BE1FF0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22" creationId="{2AE52D88-ECAF-1F40-067E-086326B2B11A}"/>
          </ac:spMkLst>
        </pc:spChg>
        <pc:spChg chg="mod">
          <ac:chgData name="Annette Thompson" userId="60eca3c0-4a1c-43f5-a412-298b7ad104d2" providerId="ADAL" clId="{80A2C1A3-F66A-7148-B6AE-E72CCDD7C56B}" dt="2024-06-12T12:54:16.341" v="2814" actId="208"/>
          <ac:spMkLst>
            <pc:docMk/>
            <pc:sldMk cId="2738178969" sldId="266"/>
            <ac:spMk id="123" creationId="{560024C1-FD9F-BDC4-3816-B81A2840269F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24" creationId="{CEA70038-B9AD-5DAC-3C0D-E6E7FA202EB2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26" creationId="{1B77C781-30D6-2B47-48CA-DCCE3DDDC067}"/>
          </ac:spMkLst>
        </pc:spChg>
        <pc:spChg chg="mod">
          <ac:chgData name="Annette Thompson" userId="60eca3c0-4a1c-43f5-a412-298b7ad104d2" providerId="ADAL" clId="{80A2C1A3-F66A-7148-B6AE-E72CCDD7C56B}" dt="2024-06-12T12:53:45.014" v="2805" actId="208"/>
          <ac:spMkLst>
            <pc:docMk/>
            <pc:sldMk cId="2738178969" sldId="266"/>
            <ac:spMk id="127" creationId="{F513B2FE-E46D-EF21-7308-222065662B22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28" creationId="{B03083FC-ACD0-DBE5-BE17-63E8E381047D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31" creationId="{347D857E-4336-FE0F-CD1D-93D3859FAE20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34" creationId="{7C2C44B3-8BFD-6293-D408-D6B1B2C1CF73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35" creationId="{5BB8B61E-E15C-96C1-0D9C-691F8369C9D6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137" creationId="{BC398CFF-686A-8083-6F0D-46F6AC6E0E6D}"/>
          </ac:spMkLst>
        </pc:spChg>
        <pc:spChg chg="mod">
          <ac:chgData name="Annette Thompson" userId="60eca3c0-4a1c-43f5-a412-298b7ad104d2" providerId="ADAL" clId="{80A2C1A3-F66A-7148-B6AE-E72CCDD7C56B}" dt="2024-06-12T12:53:55.784" v="2808" actId="208"/>
          <ac:spMkLst>
            <pc:docMk/>
            <pc:sldMk cId="2738178969" sldId="266"/>
            <ac:spMk id="229" creationId="{04B47634-4F0C-39CC-FB05-FBE2E7128D64}"/>
          </ac:spMkLst>
        </pc:spChg>
        <pc:spChg chg="mod">
          <ac:chgData name="Annette Thompson" userId="60eca3c0-4a1c-43f5-a412-298b7ad104d2" providerId="ADAL" clId="{80A2C1A3-F66A-7148-B6AE-E72CCDD7C56B}" dt="2024-06-12T12:54:19.166" v="2815" actId="208"/>
          <ac:spMkLst>
            <pc:docMk/>
            <pc:sldMk cId="2738178969" sldId="266"/>
            <ac:spMk id="230" creationId="{F7BD8C7B-0239-2AF3-89DB-EA3E8D1369DB}"/>
          </ac:spMkLst>
        </pc:spChg>
        <pc:spChg chg="mod">
          <ac:chgData name="Annette Thompson" userId="60eca3c0-4a1c-43f5-a412-298b7ad104d2" providerId="ADAL" clId="{80A2C1A3-F66A-7148-B6AE-E72CCDD7C56B}" dt="2024-06-12T12:53:52.258" v="2806" actId="208"/>
          <ac:spMkLst>
            <pc:docMk/>
            <pc:sldMk cId="2738178969" sldId="266"/>
            <ac:spMk id="231" creationId="{C704126B-2EA7-B1B3-A656-0BDBB3F4CAA8}"/>
          </ac:spMkLst>
        </pc:spChg>
        <pc:spChg chg="mod">
          <ac:chgData name="Annette Thompson" userId="60eca3c0-4a1c-43f5-a412-298b7ad104d2" providerId="ADAL" clId="{80A2C1A3-F66A-7148-B6AE-E72CCDD7C56B}" dt="2024-06-12T12:53:57.851" v="2809" actId="208"/>
          <ac:spMkLst>
            <pc:docMk/>
            <pc:sldMk cId="2738178969" sldId="266"/>
            <ac:spMk id="232" creationId="{BCB49655-A025-D45F-2F45-F50431023FBF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245" creationId="{BAC8AF8D-F6A6-0644-00EB-30ED2DBBAC0E}"/>
          </ac:spMkLst>
        </pc:spChg>
        <pc:spChg chg="mod">
          <ac:chgData name="Annette Thompson" userId="60eca3c0-4a1c-43f5-a412-298b7ad104d2" providerId="ADAL" clId="{80A2C1A3-F66A-7148-B6AE-E72CCDD7C56B}" dt="2024-06-12T12:53:16.025" v="2802" actId="207"/>
          <ac:spMkLst>
            <pc:docMk/>
            <pc:sldMk cId="2738178969" sldId="266"/>
            <ac:spMk id="246" creationId="{2DD245EC-5D9A-3E5A-2968-58495B0AE5FD}"/>
          </ac:spMkLst>
        </pc:spChg>
        <pc:picChg chg="add mod">
          <ac:chgData name="Annette Thompson" userId="60eca3c0-4a1c-43f5-a412-298b7ad104d2" providerId="ADAL" clId="{80A2C1A3-F66A-7148-B6AE-E72CCDD7C56B}" dt="2024-06-12T12:51:50.967" v="2774"/>
          <ac:picMkLst>
            <pc:docMk/>
            <pc:sldMk cId="2738178969" sldId="266"/>
            <ac:picMk id="2" creationId="{A00C700F-9FCA-3ECC-7C3E-A2BA9A66B245}"/>
          </ac:picMkLst>
        </pc:picChg>
        <pc:picChg chg="del">
          <ac:chgData name="Annette Thompson" userId="60eca3c0-4a1c-43f5-a412-298b7ad104d2" providerId="ADAL" clId="{80A2C1A3-F66A-7148-B6AE-E72CCDD7C56B}" dt="2024-06-12T12:51:50.610" v="2773" actId="478"/>
          <ac:picMkLst>
            <pc:docMk/>
            <pc:sldMk cId="2738178969" sldId="266"/>
            <ac:picMk id="6" creationId="{E16C14D2-1DC4-D12B-4A51-36AF03590C6B}"/>
          </ac:picMkLst>
        </pc:picChg>
        <pc:picChg chg="add del">
          <ac:chgData name="Annette Thompson" userId="60eca3c0-4a1c-43f5-a412-298b7ad104d2" providerId="ADAL" clId="{80A2C1A3-F66A-7148-B6AE-E72CCDD7C56B}" dt="2024-06-12T12:52:20.453" v="2783" actId="478"/>
          <ac:picMkLst>
            <pc:docMk/>
            <pc:sldMk cId="2738178969" sldId="266"/>
            <ac:picMk id="7" creationId="{73B570E7-9735-2FF6-8E90-F0DFB1BA9828}"/>
          </ac:picMkLst>
        </pc:picChg>
        <pc:picChg chg="add del">
          <ac:chgData name="Annette Thompson" userId="60eca3c0-4a1c-43f5-a412-298b7ad104d2" providerId="ADAL" clId="{80A2C1A3-F66A-7148-B6AE-E72CCDD7C56B}" dt="2024-06-12T12:52:45.188" v="2792" actId="478"/>
          <ac:picMkLst>
            <pc:docMk/>
            <pc:sldMk cId="2738178969" sldId="266"/>
            <ac:picMk id="8" creationId="{60F844DF-48DC-E023-CD8C-4C4760363C8C}"/>
          </ac:picMkLst>
        </pc:picChg>
        <pc:picChg chg="add del">
          <ac:chgData name="Annette Thompson" userId="60eca3c0-4a1c-43f5-a412-298b7ad104d2" providerId="ADAL" clId="{80A2C1A3-F66A-7148-B6AE-E72CCDD7C56B}" dt="2024-06-12T12:53:06.489" v="2800" actId="478"/>
          <ac:picMkLst>
            <pc:docMk/>
            <pc:sldMk cId="2738178969" sldId="266"/>
            <ac:picMk id="9" creationId="{876F65B8-7D8B-1C0B-E9A6-32699460BFAA}"/>
          </ac:picMkLst>
        </pc:picChg>
        <pc:picChg chg="add mod">
          <ac:chgData name="Annette Thompson" userId="60eca3c0-4a1c-43f5-a412-298b7ad104d2" providerId="ADAL" clId="{80A2C1A3-F66A-7148-B6AE-E72CCDD7C56B}" dt="2024-06-12T12:52:05.506" v="2778" actId="1076"/>
          <ac:picMkLst>
            <pc:docMk/>
            <pc:sldMk cId="2738178969" sldId="266"/>
            <ac:picMk id="11" creationId="{D3244D55-A751-9C68-5776-A4B82F4A700B}"/>
          </ac:picMkLst>
        </pc:picChg>
        <pc:picChg chg="add mod">
          <ac:chgData name="Annette Thompson" userId="60eca3c0-4a1c-43f5-a412-298b7ad104d2" providerId="ADAL" clId="{80A2C1A3-F66A-7148-B6AE-E72CCDD7C56B}" dt="2024-06-12T12:52:23.333" v="2784" actId="166"/>
          <ac:picMkLst>
            <pc:docMk/>
            <pc:sldMk cId="2738178969" sldId="266"/>
            <ac:picMk id="12" creationId="{459FA141-936D-90FB-2A5A-D4B38E86ED29}"/>
          </ac:picMkLst>
        </pc:picChg>
        <pc:picChg chg="add">
          <ac:chgData name="Annette Thompson" userId="60eca3c0-4a1c-43f5-a412-298b7ad104d2" providerId="ADAL" clId="{80A2C1A3-F66A-7148-B6AE-E72CCDD7C56B}" dt="2024-06-12T12:52:30.581" v="2786"/>
          <ac:picMkLst>
            <pc:docMk/>
            <pc:sldMk cId="2738178969" sldId="266"/>
            <ac:picMk id="13" creationId="{87205E25-01A8-B5D3-7699-56341C90FAC1}"/>
          </ac:picMkLst>
        </pc:picChg>
        <pc:picChg chg="add mod">
          <ac:chgData name="Annette Thompson" userId="60eca3c0-4a1c-43f5-a412-298b7ad104d2" providerId="ADAL" clId="{80A2C1A3-F66A-7148-B6AE-E72CCDD7C56B}" dt="2024-06-12T12:52:47.679" v="2793" actId="166"/>
          <ac:picMkLst>
            <pc:docMk/>
            <pc:sldMk cId="2738178969" sldId="266"/>
            <ac:picMk id="14" creationId="{864125D8-9808-669C-4B92-19EADA87CE19}"/>
          </ac:picMkLst>
        </pc:picChg>
        <pc:picChg chg="add">
          <ac:chgData name="Annette Thompson" userId="60eca3c0-4a1c-43f5-a412-298b7ad104d2" providerId="ADAL" clId="{80A2C1A3-F66A-7148-B6AE-E72CCDD7C56B}" dt="2024-06-12T12:52:55.048" v="2795"/>
          <ac:picMkLst>
            <pc:docMk/>
            <pc:sldMk cId="2738178969" sldId="266"/>
            <ac:picMk id="15" creationId="{EE4BD361-8331-585D-3E14-74FEF90F5256}"/>
          </ac:picMkLst>
        </pc:picChg>
        <pc:picChg chg="add mod">
          <ac:chgData name="Annette Thompson" userId="60eca3c0-4a1c-43f5-a412-298b7ad104d2" providerId="ADAL" clId="{80A2C1A3-F66A-7148-B6AE-E72CCDD7C56B}" dt="2024-06-12T12:53:08.310" v="2801" actId="166"/>
          <ac:picMkLst>
            <pc:docMk/>
            <pc:sldMk cId="2738178969" sldId="266"/>
            <ac:picMk id="16" creationId="{7587EE6C-4397-78D3-50F3-3E89B9B8D9C1}"/>
          </ac:picMkLst>
        </pc:picChg>
      </pc:sldChg>
      <pc:sldChg chg="addSp delSp modSp add mod">
        <pc:chgData name="Annette Thompson" userId="60eca3c0-4a1c-43f5-a412-298b7ad104d2" providerId="ADAL" clId="{80A2C1A3-F66A-7148-B6AE-E72CCDD7C56B}" dt="2024-06-12T12:55:10.659" v="2833" actId="478"/>
        <pc:sldMkLst>
          <pc:docMk/>
          <pc:sldMk cId="1120359907" sldId="267"/>
        </pc:sldMkLst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86" creationId="{91E29296-FD57-4CF8-1ABB-DFB0759ACF08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99" creationId="{13780376-7E19-AE81-6427-8AF5ED416B70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100" creationId="{EF23D06E-7B44-DB0D-6A19-1560A734B7CA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128" creationId="{B03083FC-ACD0-DBE5-BE17-63E8E381047D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134" creationId="{7C2C44B3-8BFD-6293-D408-D6B1B2C1CF73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146" creationId="{C96D1D21-8B91-4B12-7D91-9D6B8CB0C28D}"/>
          </ac:spMkLst>
        </pc:spChg>
        <pc:spChg chg="mod">
          <ac:chgData name="Annette Thompson" userId="60eca3c0-4a1c-43f5-a412-298b7ad104d2" providerId="ADAL" clId="{80A2C1A3-F66A-7148-B6AE-E72CCDD7C56B}" dt="2024-06-12T12:54:49.778" v="2820" actId="207"/>
          <ac:spMkLst>
            <pc:docMk/>
            <pc:sldMk cId="1120359907" sldId="267"/>
            <ac:spMk id="214" creationId="{FE5B32D6-96AA-6083-5A40-B72D20F0B794}"/>
          </ac:spMkLst>
        </pc:spChg>
        <pc:picChg chg="add mod">
          <ac:chgData name="Annette Thompson" userId="60eca3c0-4a1c-43f5-a412-298b7ad104d2" providerId="ADAL" clId="{80A2C1A3-F66A-7148-B6AE-E72CCDD7C56B}" dt="2024-06-12T12:54:32.053" v="2818"/>
          <ac:picMkLst>
            <pc:docMk/>
            <pc:sldMk cId="1120359907" sldId="267"/>
            <ac:picMk id="2" creationId="{3F025DEC-08EF-5975-1E0E-6558D29C0E05}"/>
          </ac:picMkLst>
        </pc:picChg>
        <pc:picChg chg="del">
          <ac:chgData name="Annette Thompson" userId="60eca3c0-4a1c-43f5-a412-298b7ad104d2" providerId="ADAL" clId="{80A2C1A3-F66A-7148-B6AE-E72CCDD7C56B}" dt="2024-06-12T12:54:28.482" v="2817" actId="478"/>
          <ac:picMkLst>
            <pc:docMk/>
            <pc:sldMk cId="1120359907" sldId="267"/>
            <ac:picMk id="9" creationId="{876F65B8-7D8B-1C0B-E9A6-32699460BFAA}"/>
          </ac:picMkLst>
        </pc:picChg>
        <pc:picChg chg="del">
          <ac:chgData name="Annette Thompson" userId="60eca3c0-4a1c-43f5-a412-298b7ad104d2" providerId="ADAL" clId="{80A2C1A3-F66A-7148-B6AE-E72CCDD7C56B}" dt="2024-06-12T12:55:10.659" v="2833" actId="478"/>
          <ac:picMkLst>
            <pc:docMk/>
            <pc:sldMk cId="1120359907" sldId="267"/>
            <ac:picMk id="10" creationId="{0B42CAA9-B81A-C8C7-7BE2-508642AD678E}"/>
          </ac:picMkLst>
        </pc:picChg>
        <pc:picChg chg="add mod">
          <ac:chgData name="Annette Thompson" userId="60eca3c0-4a1c-43f5-a412-298b7ad104d2" providerId="ADAL" clId="{80A2C1A3-F66A-7148-B6AE-E72CCDD7C56B}" dt="2024-06-12T12:55:08.787" v="2832" actId="167"/>
          <ac:picMkLst>
            <pc:docMk/>
            <pc:sldMk cId="1120359907" sldId="267"/>
            <ac:picMk id="11" creationId="{C0E7E87A-BBB2-9E27-FD09-90B4D828BB6E}"/>
          </ac:picMkLst>
        </pc:picChg>
        <pc:cxnChg chg="mod">
          <ac:chgData name="Annette Thompson" userId="60eca3c0-4a1c-43f5-a412-298b7ad104d2" providerId="ADAL" clId="{80A2C1A3-F66A-7148-B6AE-E72CCDD7C56B}" dt="2024-06-12T12:54:38.191" v="2819" actId="208"/>
          <ac:cxnSpMkLst>
            <pc:docMk/>
            <pc:sldMk cId="1120359907" sldId="267"/>
            <ac:cxnSpMk id="213" creationId="{BE022075-6C96-B120-C487-409745E54DE6}"/>
          </ac:cxnSpMkLst>
        </pc:cxnChg>
      </pc:sldChg>
      <pc:sldChg chg="addSp delSp modSp add mod">
        <pc:chgData name="Annette Thompson" userId="60eca3c0-4a1c-43f5-a412-298b7ad104d2" providerId="ADAL" clId="{80A2C1A3-F66A-7148-B6AE-E72CCDD7C56B}" dt="2024-06-17T19:41:27.607" v="3124" actId="14100"/>
        <pc:sldMkLst>
          <pc:docMk/>
          <pc:sldMk cId="2463745076" sldId="268"/>
        </pc:sldMkLst>
        <pc:spChg chg="add mod">
          <ac:chgData name="Annette Thompson" userId="60eca3c0-4a1c-43f5-a412-298b7ad104d2" providerId="ADAL" clId="{80A2C1A3-F66A-7148-B6AE-E72CCDD7C56B}" dt="2024-06-17T19:35:12.311" v="3021" actId="164"/>
          <ac:spMkLst>
            <pc:docMk/>
            <pc:sldMk cId="2463745076" sldId="268"/>
            <ac:spMk id="16" creationId="{7CE3D973-ED76-F5C7-6308-ED6E856AD9F5}"/>
          </ac:spMkLst>
        </pc:spChg>
        <pc:spChg chg="add mod">
          <ac:chgData name="Annette Thompson" userId="60eca3c0-4a1c-43f5-a412-298b7ad104d2" providerId="ADAL" clId="{80A2C1A3-F66A-7148-B6AE-E72CCDD7C56B}" dt="2024-06-17T19:41:14.961" v="3116" actId="14100"/>
          <ac:spMkLst>
            <pc:docMk/>
            <pc:sldMk cId="2463745076" sldId="268"/>
            <ac:spMk id="17" creationId="{F46AE51D-059F-AE8A-B245-17F988CD604F}"/>
          </ac:spMkLst>
        </pc:spChg>
        <pc:spChg chg="add mod">
          <ac:chgData name="Annette Thompson" userId="60eca3c0-4a1c-43f5-a412-298b7ad104d2" providerId="ADAL" clId="{80A2C1A3-F66A-7148-B6AE-E72CCDD7C56B}" dt="2024-06-17T19:41:27.607" v="3124" actId="14100"/>
          <ac:spMkLst>
            <pc:docMk/>
            <pc:sldMk cId="2463745076" sldId="268"/>
            <ac:spMk id="18" creationId="{CA42EE83-6545-8DAA-5BC3-79D5D86264B7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148" creationId="{C6B7A8A1-ABE8-67F6-067C-43C46F65561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02" creationId="{04FB0D4D-FAD5-FCCC-11DF-5D7B7CC302D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05" creationId="{C316B978-274C-4F71-459D-FE615367E2E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07" creationId="{691864DB-7FC6-D025-C6B3-0714FDFD084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09" creationId="{E8B94DB7-F7DC-4C59-7C2D-C4704DFE1C96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11" creationId="{BE9AF1CE-D353-CBED-DFEB-D3B8BFEB9C1B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12" creationId="{77D4BD05-DC1A-9F50-551F-4F3116C99506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15" creationId="{6D089616-4756-26B7-06BC-197BD1BFC8C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18" creationId="{2DC89A33-795B-EB98-8152-18DADF367691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20" creationId="{62D3CDED-27E8-E3F9-E47C-F22811320CE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22" creationId="{7EE8684A-F93D-2F0B-3FBA-92EB2BE2C8B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24" creationId="{AB722A5B-1040-D850-786A-0883394EFDD7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26" creationId="{E6621E8A-ED09-FB42-9ECB-9EC558C8AFC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28" creationId="{9F36D85B-BBE4-E140-D687-0F8C124C0734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33" creationId="{08B84FD8-89C0-24BE-C1B1-67A147A2D164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35" creationId="{7A5F4AA5-3A1F-84F8-3A43-C6F68A7786F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44" creationId="{70B791F1-EC38-F20C-E479-1E9BC8D0A3DA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1" creationId="{E83268CF-8308-C832-62E7-2AE204F9968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2" creationId="{1B9D5932-722C-E399-6DE4-685623F4DE0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3" creationId="{6910CD10-E28C-0400-2876-C282890DB65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5" creationId="{10C744EC-6CF9-2DC5-2EF4-35A2D4CEB65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7" creationId="{33B478E4-4DDB-CA7A-340F-9395ADAE8B58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59" creationId="{D926B010-9ECB-95DF-DFA2-7E6A903B032F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1" creationId="{D72599A2-FCC9-66DC-E744-98027952EE0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2" creationId="{FCDCE436-136E-B616-2615-BF8D0213B6C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3" creationId="{9F65FCB8-7865-EE78-B970-0239442B4524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4" creationId="{261C29C7-5819-A40B-7A35-60143BC6CEC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6" creationId="{38D079A2-71C4-0085-5EFA-F14BDB4075D1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68" creationId="{62E38E63-9496-9FC9-3BAF-40DDB37BFAD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0" creationId="{270077DE-4F0A-712E-BA51-C615028B273A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2" creationId="{69179304-FE5C-40A2-4329-A6BDE106B36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5" creationId="{AFA841D0-33E5-F77A-44FD-BFA8D86F6464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6" creationId="{8C06F029-74D4-1C79-CFEE-9E00D925ACC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7" creationId="{BE43DA11-2CD0-4485-4790-0875260A2D8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8" creationId="{B0A595AA-64D9-083C-8EB1-A8AC796CCDC6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79" creationId="{B83AB48D-F99D-AA51-D5BD-38E49BD5699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80" creationId="{F44505A5-C8E0-BAD4-319F-DE89E1533728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82" creationId="{70BE4D03-8F2C-4634-077B-6905AD596E0C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84" creationId="{BA3A680D-27F2-4B48-B4AD-98A4896A0908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86" creationId="{486A6E19-133A-21B1-DD9E-1D2D5C3BD3A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1" creationId="{A5A47A82-EBC4-75DD-4EA7-A5E2250555AB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2" creationId="{C5E4BBE3-8EE5-1873-4F40-DB2F92A863EC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3" creationId="{B8A4A59B-9C1A-94BC-AF50-CD59359EC7C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4" creationId="{E0B2A51E-C1D7-3D48-EE76-AA7EA907D403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6" creationId="{E4476CAC-61B5-F47F-E23A-1C16B660CA36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8" creationId="{621BA2D5-EA3E-F512-BD26-2EC82F59F168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299" creationId="{08FFB2A1-660D-6E7A-C436-23F2143DB317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1" creationId="{8B90A5A2-B876-692F-5677-3BB98119BE0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2" creationId="{E955C852-970D-3214-07EC-17550551AEFA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3" creationId="{424EF4DF-6058-5D9F-BBAE-56F6572DC24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4" creationId="{AE0711E5-63C2-7BC7-127B-C7882226838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5" creationId="{B2DF7DE9-F0A8-3F48-EE99-ED2550E4620E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6" creationId="{936E2299-B873-3663-B93E-B43C295D4396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7" creationId="{F6DF918B-B107-1659-D653-535FADD2CF1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8" creationId="{89498A93-5DEE-C8D3-6973-F2DEA01122DB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09" creationId="{9F68AFBD-D885-9105-C088-7C14F1A14328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10" creationId="{E1282C97-0189-2D83-F6C5-5B9E3455379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18" creationId="{37E27AEC-C595-10B9-492F-A552339D22B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19" creationId="{04B57045-73C4-59D7-2852-E572728649B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24" creationId="{F95E812A-B6CD-0530-F3B9-853470CEBB6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29" creationId="{15BB1DFA-F477-8A09-F9B8-1E39FC6F12D2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0" creationId="{03C02C95-DBBA-82DA-D41A-46D0ECFE8C41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1" creationId="{CA9DF370-0FC8-4121-3013-E230D372092F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2" creationId="{835D6434-5E85-7E0A-A104-C0BE288B8023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3" creationId="{42A73089-DA8D-2F20-9AB9-4A4A549F1A5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4" creationId="{1EDE6D81-7340-91EC-A369-8C78D602B345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5" creationId="{626A5412-5214-8115-C120-04537C1A84E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7" creationId="{E436388E-2E4D-7A8F-F49C-724906DFA80C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38" creationId="{F3DEB7C8-C859-DC6C-84BA-364940FE4124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0" creationId="{6620DE2C-0070-E228-A395-132BD8963E93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2" creationId="{31598CB1-5B50-B1CB-0BDB-87CC9D29E919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4" creationId="{8EDEAC06-BD13-60F1-9BE9-BDA5B5AAFF27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6" creationId="{012718CE-5078-3F8A-8943-657EB31F58E0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7" creationId="{1A653D6B-17E5-78C9-39F4-BFDEFAFD76D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8" creationId="{6C99D04A-AB07-9E3C-0B02-9E3EF136857D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49" creationId="{36030984-86C2-A301-86F9-4DE3AFBBF40B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1" creationId="{141C75FF-F6AE-D9C2-0F5C-CCCADC0E6233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2" creationId="{5F6C637D-BEEB-9330-6149-4D52A2096E6A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3" creationId="{8A77B3D4-F79A-EAA8-7785-0A5EC43B21F7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4" creationId="{425EE3D6-BD60-BBF9-4A75-52C7709CE391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6" creationId="{339CAB97-4210-40B6-4455-FBE6EEB89573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7" creationId="{37649DB7-7DA3-F488-866C-8A93984E3A1A}"/>
          </ac:spMkLst>
        </pc:spChg>
        <pc:spChg chg="mod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58" creationId="{FA564893-142F-4D69-3633-BE905D3CF6AB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60" creationId="{F4E9D112-A127-8DC9-9711-4C4E52EB7112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62" creationId="{38033671-F22C-139D-AD46-D36FFBC81AF4}"/>
          </ac:spMkLst>
        </pc:spChg>
        <pc:spChg chg="mod topLvl">
          <ac:chgData name="Annette Thompson" userId="60eca3c0-4a1c-43f5-a412-298b7ad104d2" providerId="ADAL" clId="{80A2C1A3-F66A-7148-B6AE-E72CCDD7C56B}" dt="2024-06-17T19:35:11.395" v="3020" actId="164"/>
          <ac:spMkLst>
            <pc:docMk/>
            <pc:sldMk cId="2463745076" sldId="268"/>
            <ac:spMk id="364" creationId="{EC280095-E82F-6B3A-0CBC-950879916CCB}"/>
          </ac:spMkLst>
        </pc:spChg>
        <pc:grpChg chg="add mod">
          <ac:chgData name="Annette Thompson" userId="60eca3c0-4a1c-43f5-a412-298b7ad104d2" providerId="ADAL" clId="{80A2C1A3-F66A-7148-B6AE-E72CCDD7C56B}" dt="2024-06-17T19:35:12.311" v="3021" actId="164"/>
          <ac:grpSpMkLst>
            <pc:docMk/>
            <pc:sldMk cId="2463745076" sldId="268"/>
            <ac:grpSpMk id="15" creationId="{CA89B7BA-32DA-7B0D-3E0A-B6354EE1E6DF}"/>
          </ac:grpSpMkLst>
        </pc:grpChg>
        <pc:grpChg chg="add mod">
          <ac:chgData name="Annette Thompson" userId="60eca3c0-4a1c-43f5-a412-298b7ad104d2" providerId="ADAL" clId="{80A2C1A3-F66A-7148-B6AE-E72CCDD7C56B}" dt="2024-06-17T19:35:12.311" v="3021" actId="164"/>
          <ac:grpSpMkLst>
            <pc:docMk/>
            <pc:sldMk cId="2463745076" sldId="268"/>
            <ac:grpSpMk id="19" creationId="{CBC15732-F0F9-48CA-A807-C0646506E24B}"/>
          </ac:grpSpMkLst>
        </pc:grpChg>
        <pc:grpChg chg="del">
          <ac:chgData name="Annette Thompson" userId="60eca3c0-4a1c-43f5-a412-298b7ad104d2" providerId="ADAL" clId="{80A2C1A3-F66A-7148-B6AE-E72CCDD7C56B}" dt="2024-06-12T14:42:33.815" v="2837" actId="165"/>
          <ac:grpSpMkLst>
            <pc:docMk/>
            <pc:sldMk cId="2463745076" sldId="268"/>
            <ac:grpSpMk id="95" creationId="{76823BF2-0983-CFF2-BB3F-BA96907D133F}"/>
          </ac:grpSpMkLst>
        </pc:grpChg>
        <pc:grpChg chg="del mod topLvl">
          <ac:chgData name="Annette Thompson" userId="60eca3c0-4a1c-43f5-a412-298b7ad104d2" providerId="ADAL" clId="{80A2C1A3-F66A-7148-B6AE-E72CCDD7C56B}" dt="2024-06-12T14:51:33.034" v="2970" actId="478"/>
          <ac:grpSpMkLst>
            <pc:docMk/>
            <pc:sldMk cId="2463745076" sldId="268"/>
            <ac:grpSpMk id="97" creationId="{9F532233-93E2-1537-4A96-C8F8E28E8AD8}"/>
          </ac:grpSpMkLst>
        </pc:grpChg>
        <pc:grpChg chg="del mod topLvl">
          <ac:chgData name="Annette Thompson" userId="60eca3c0-4a1c-43f5-a412-298b7ad104d2" providerId="ADAL" clId="{80A2C1A3-F66A-7148-B6AE-E72CCDD7C56B}" dt="2024-06-12T14:51:50.641" v="2978" actId="478"/>
          <ac:grpSpMkLst>
            <pc:docMk/>
            <pc:sldMk cId="2463745076" sldId="268"/>
            <ac:grpSpMk id="98" creationId="{CDD18B0F-C848-110F-1DED-E2C035A2565A}"/>
          </ac:grpSpMkLst>
        </pc:grpChg>
        <pc:grpChg chg="del mod topLvl">
          <ac:chgData name="Annette Thompson" userId="60eca3c0-4a1c-43f5-a412-298b7ad104d2" providerId="ADAL" clId="{80A2C1A3-F66A-7148-B6AE-E72CCDD7C56B}" dt="2024-06-12T14:52:08.296" v="2985" actId="478"/>
          <ac:grpSpMkLst>
            <pc:docMk/>
            <pc:sldMk cId="2463745076" sldId="268"/>
            <ac:grpSpMk id="101" creationId="{362DD618-0964-C49D-0ACF-C909AC915F48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02" creationId="{74B5D9F8-CCC9-1090-9C17-E060F8159275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12" creationId="{7E51ECDE-EEBE-120C-66CE-C110B27530A9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47" creationId="{47904A5C-913E-2493-162F-0656B8420CB1}"/>
          </ac:grpSpMkLst>
        </pc:grpChg>
        <pc:grpChg chg="add del 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49" creationId="{E18F3426-DEFC-48F2-8439-CA40C463B48D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51" creationId="{E69D7EA2-32EC-300D-8CA3-290A0A3ACD49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54" creationId="{72D48E29-B89A-CC40-E35E-B0419C2BF775}"/>
          </ac:grpSpMkLst>
        </pc:grpChg>
        <pc:grpChg chg="add del 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56" creationId="{722844C0-5B4C-42B2-B2CC-59B9F9B9E838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60" creationId="{4DE1B2C5-768E-FC9D-722E-D48CE371BB3C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61" creationId="{26D59BF4-EDC7-77F0-491E-F8FF9F609E81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62" creationId="{9B5CB699-1A2B-9667-EBC1-B89476F8696C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65" creationId="{B4C0C18E-7304-87C8-9FA7-FD382FF831F5}"/>
          </ac:grpSpMkLst>
        </pc:grpChg>
        <pc:grpChg chg="del mod topLvl">
          <ac:chgData name="Annette Thompson" userId="60eca3c0-4a1c-43f5-a412-298b7ad104d2" providerId="ADAL" clId="{80A2C1A3-F66A-7148-B6AE-E72CCDD7C56B}" dt="2024-06-12T14:48:36.390" v="2902" actId="478"/>
          <ac:grpSpMkLst>
            <pc:docMk/>
            <pc:sldMk cId="2463745076" sldId="268"/>
            <ac:grpSpMk id="166" creationId="{8319D916-189D-0AF0-0875-667ADA37BD06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67" creationId="{14C12FD6-459F-CA27-9E7C-7E4DEA9DEEC4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1" creationId="{E21CF9A8-6338-0AE1-CED6-844CF199D51C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2" creationId="{7661B19F-F34B-46CE-D7C2-2F94BEE0DC96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3" creationId="{DED5C42B-7C08-06EF-0FC1-46382D3D9A70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4" creationId="{44B2EC33-CCD1-4778-A993-CF7FF5EC0AEE}"/>
          </ac:grpSpMkLst>
        </pc:grpChg>
        <pc:grpChg chg="del mod topLvl">
          <ac:chgData name="Annette Thompson" userId="60eca3c0-4a1c-43f5-a412-298b7ad104d2" providerId="ADAL" clId="{80A2C1A3-F66A-7148-B6AE-E72CCDD7C56B}" dt="2024-06-12T14:48:22.945" v="2898" actId="478"/>
          <ac:grpSpMkLst>
            <pc:docMk/>
            <pc:sldMk cId="2463745076" sldId="268"/>
            <ac:grpSpMk id="175" creationId="{AF9E24C9-A3D9-4EB6-A84E-319EB24FEB31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6" creationId="{710EBE8B-5098-84E9-7A28-A94B4F562F60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77" creationId="{596F327A-D755-5989-1EA4-28498D16C655}"/>
          </ac:grpSpMkLst>
        </pc:grpChg>
        <pc:grpChg chg="add del mod topLvl">
          <ac:chgData name="Annette Thompson" userId="60eca3c0-4a1c-43f5-a412-298b7ad104d2" providerId="ADAL" clId="{80A2C1A3-F66A-7148-B6AE-E72CCDD7C56B}" dt="2024-06-12T14:48:11.386" v="2894" actId="478"/>
          <ac:grpSpMkLst>
            <pc:docMk/>
            <pc:sldMk cId="2463745076" sldId="268"/>
            <ac:grpSpMk id="179" creationId="{BDC095C8-8A7C-5226-4648-4874E95FABC2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1" creationId="{E1A9719F-BE9A-6CF2-38EE-4B23FFE1CE2C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3" creationId="{19A33E2D-9843-DF02-AC6D-7DA05D30A359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6" creationId="{E2432513-6C28-36AB-E319-39D220421B56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7" creationId="{AC982542-AF69-A058-9D13-459089B01578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8" creationId="{BBE6E3F3-FF68-7352-7445-C8EA21E440B9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89" creationId="{03D3C744-D05F-52FE-50FC-F6EFF8A1304A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0" creationId="{05084C6B-1FF8-D7CB-CAF4-5549E5367CD8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1" creationId="{9FD7A9BE-0EF3-8D13-B61B-41A879B3E721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2" creationId="{DCF23B0C-C272-9A23-7E5F-E1E0E2CFAF09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3" creationId="{A9E2DF65-727D-A1D0-9EF6-94F5617CBE5F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4" creationId="{53C6C69A-B66D-9B5E-B877-C81049D5CFBE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7" creationId="{2975AF14-EE30-49C7-EFC7-60C744EFA628}"/>
          </ac:grpSpMkLst>
        </pc:grpChg>
        <pc:grpChg chg="mod topLvl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199" creationId="{85F52814-A3A5-FA8A-3E9F-6DED8988F964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04" creationId="{B564197A-490F-31C4-A753-4FEDE1C6F66C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08" creationId="{BD4C5DDB-53BB-6F21-A7C8-38578C9815D6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17" creationId="{8947B6E2-90F5-D512-E296-19335F398005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21" creationId="{E36EA0FA-1BBD-529B-36BB-A2DA1F4C86DA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25" creationId="{D27970D6-198C-869F-1DBA-CA338B56EB45}"/>
          </ac:grpSpMkLst>
        </pc:grpChg>
        <pc:grpChg chg="del mod">
          <ac:chgData name="Annette Thompson" userId="60eca3c0-4a1c-43f5-a412-298b7ad104d2" providerId="ADAL" clId="{80A2C1A3-F66A-7148-B6AE-E72CCDD7C56B}" dt="2024-06-12T14:47:26.471" v="2875" actId="478"/>
          <ac:grpSpMkLst>
            <pc:docMk/>
            <pc:sldMk cId="2463745076" sldId="268"/>
            <ac:grpSpMk id="256" creationId="{BFB74620-C2DA-A047-91A0-8BF9F7781102}"/>
          </ac:grpSpMkLst>
        </pc:grpChg>
        <pc:grpChg chg="del mod">
          <ac:chgData name="Annette Thompson" userId="60eca3c0-4a1c-43f5-a412-298b7ad104d2" providerId="ADAL" clId="{80A2C1A3-F66A-7148-B6AE-E72CCDD7C56B}" dt="2024-06-12T14:47:40.579" v="2879" actId="478"/>
          <ac:grpSpMkLst>
            <pc:docMk/>
            <pc:sldMk cId="2463745076" sldId="268"/>
            <ac:grpSpMk id="267" creationId="{2C4E77A0-A58C-6DFE-312D-DD89E841ABCC}"/>
          </ac:grpSpMkLst>
        </pc:grpChg>
        <pc:grpChg chg="mod">
          <ac:chgData name="Annette Thompson" userId="60eca3c0-4a1c-43f5-a412-298b7ad104d2" providerId="ADAL" clId="{80A2C1A3-F66A-7148-B6AE-E72CCDD7C56B}" dt="2024-06-17T19:35:11.395" v="3020" actId="164"/>
          <ac:grpSpMkLst>
            <pc:docMk/>
            <pc:sldMk cId="2463745076" sldId="268"/>
            <ac:grpSpMk id="281" creationId="{2242012B-02D4-78D6-7553-2216094C7432}"/>
          </ac:grpSpMkLst>
        </pc:grpChg>
        <pc:grpChg chg="del mod">
          <ac:chgData name="Annette Thompson" userId="60eca3c0-4a1c-43f5-a412-298b7ad104d2" providerId="ADAL" clId="{80A2C1A3-F66A-7148-B6AE-E72CCDD7C56B}" dt="2024-06-12T14:47:52.100" v="2886" actId="478"/>
          <ac:grpSpMkLst>
            <pc:docMk/>
            <pc:sldMk cId="2463745076" sldId="268"/>
            <ac:grpSpMk id="285" creationId="{AE0E8D95-0C26-5906-6971-49C2C8B1DC47}"/>
          </ac:grpSpMkLst>
        </pc:grpChg>
        <pc:grpChg chg="del mod">
          <ac:chgData name="Annette Thompson" userId="60eca3c0-4a1c-43f5-a412-298b7ad104d2" providerId="ADAL" clId="{80A2C1A3-F66A-7148-B6AE-E72CCDD7C56B}" dt="2024-06-12T14:49:54.416" v="2931" actId="478"/>
          <ac:grpSpMkLst>
            <pc:docMk/>
            <pc:sldMk cId="2463745076" sldId="268"/>
            <ac:grpSpMk id="311" creationId="{F233CDC5-1D72-4E10-C687-0A60E93A910F}"/>
          </ac:grpSpMkLst>
        </pc:grpChg>
        <pc:grpChg chg="del mod">
          <ac:chgData name="Annette Thompson" userId="60eca3c0-4a1c-43f5-a412-298b7ad104d2" providerId="ADAL" clId="{80A2C1A3-F66A-7148-B6AE-E72CCDD7C56B}" dt="2024-06-12T14:50:51.470" v="2953" actId="478"/>
          <ac:grpSpMkLst>
            <pc:docMk/>
            <pc:sldMk cId="2463745076" sldId="268"/>
            <ac:grpSpMk id="323" creationId="{467AF842-9C6C-D6CA-CFA5-9D96765F7A10}"/>
          </ac:grpSpMkLst>
        </pc:grpChg>
        <pc:grpChg chg="del mod">
          <ac:chgData name="Annette Thompson" userId="60eca3c0-4a1c-43f5-a412-298b7ad104d2" providerId="ADAL" clId="{80A2C1A3-F66A-7148-B6AE-E72CCDD7C56B}" dt="2024-06-12T14:50:17.218" v="2939" actId="478"/>
          <ac:grpSpMkLst>
            <pc:docMk/>
            <pc:sldMk cId="2463745076" sldId="268"/>
            <ac:grpSpMk id="336" creationId="{0E487EDE-183F-B4A0-0EAB-6F92B9457805}"/>
          </ac:grpSpMkLst>
        </pc:grpChg>
        <pc:grpChg chg="del mod">
          <ac:chgData name="Annette Thompson" userId="60eca3c0-4a1c-43f5-a412-298b7ad104d2" providerId="ADAL" clId="{80A2C1A3-F66A-7148-B6AE-E72CCDD7C56B}" dt="2024-06-12T14:51:11.065" v="2961" actId="478"/>
          <ac:grpSpMkLst>
            <pc:docMk/>
            <pc:sldMk cId="2463745076" sldId="268"/>
            <ac:grpSpMk id="341" creationId="{053C98F8-4389-185A-6EAD-86990CB2EB1A}"/>
          </ac:grpSpMkLst>
        </pc:grp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06" creationId="{E5FF8104-DAC9-FC68-F75B-A5D399F4C287}"/>
          </ac:graphicFrameMkLst>
        </pc:graphicFrame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10" creationId="{CC96BEFC-16E5-A405-58EA-5CB8DB4A9E03}"/>
          </ac:graphicFrameMkLst>
        </pc:graphicFrame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19" creationId="{2879721A-968F-EB4E-D372-948E30FD60A8}"/>
          </ac:graphicFrameMkLst>
        </pc:graphicFrame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23" creationId="{3ECEB2D7-7550-023C-A646-4EAD903E10DF}"/>
          </ac:graphicFrameMkLst>
        </pc:graphicFrame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27" creationId="{16B22EE1-D6C8-9261-A2ED-2F71A5E8108B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47:26.471" v="2875" actId="478"/>
          <ac:graphicFrameMkLst>
            <pc:docMk/>
            <pc:sldMk cId="2463745076" sldId="268"/>
            <ac:graphicFrameMk id="258" creationId="{3382C2DF-6F43-D3AE-C520-BD6C85CFB583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48:11.386" v="2894" actId="478"/>
          <ac:graphicFrameMkLst>
            <pc:docMk/>
            <pc:sldMk cId="2463745076" sldId="268"/>
            <ac:graphicFrameMk id="260" creationId="{35EEA607-60F4-1700-FECE-B071FB2E2885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47:40.579" v="2879" actId="478"/>
          <ac:graphicFrameMkLst>
            <pc:docMk/>
            <pc:sldMk cId="2463745076" sldId="268"/>
            <ac:graphicFrameMk id="269" creationId="{85E3C7D0-12C2-EFA8-B6E7-C2DB42616CC0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48:22.945" v="2898" actId="478"/>
          <ac:graphicFrameMkLst>
            <pc:docMk/>
            <pc:sldMk cId="2463745076" sldId="268"/>
            <ac:graphicFrameMk id="271" creationId="{44B0C7DC-2AF9-CFDC-2823-01AC28860FBD}"/>
          </ac:graphicFrameMkLst>
        </pc:graphicFrameChg>
        <pc:graphicFrameChg chg="mod">
          <ac:chgData name="Annette Thompson" userId="60eca3c0-4a1c-43f5-a412-298b7ad104d2" providerId="ADAL" clId="{80A2C1A3-F66A-7148-B6AE-E72CCDD7C56B}" dt="2024-06-17T19:35:11.395" v="3020" actId="164"/>
          <ac:graphicFrameMkLst>
            <pc:docMk/>
            <pc:sldMk cId="2463745076" sldId="268"/>
            <ac:graphicFrameMk id="283" creationId="{D12F939B-ABDC-5E89-D69D-6C54FC2D7CD3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47:52.100" v="2886" actId="478"/>
          <ac:graphicFrameMkLst>
            <pc:docMk/>
            <pc:sldMk cId="2463745076" sldId="268"/>
            <ac:graphicFrameMk id="290" creationId="{6D0BCFFD-E857-8766-408A-32C3D3A2C71F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48:36.390" v="2902" actId="478"/>
          <ac:graphicFrameMkLst>
            <pc:docMk/>
            <pc:sldMk cId="2463745076" sldId="268"/>
            <ac:graphicFrameMk id="297" creationId="{2B03EB10-870F-A55F-49F5-45892279847E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49:54.416" v="2931" actId="478"/>
          <ac:graphicFrameMkLst>
            <pc:docMk/>
            <pc:sldMk cId="2463745076" sldId="268"/>
            <ac:graphicFrameMk id="317" creationId="{7F4ADFD3-5250-5BF4-3354-06AC2840DE07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50:17.218" v="2939" actId="478"/>
          <ac:graphicFrameMkLst>
            <pc:docMk/>
            <pc:sldMk cId="2463745076" sldId="268"/>
            <ac:graphicFrameMk id="339" creationId="{658A5073-A11E-FF30-796A-EF7068D4A34A}"/>
          </ac:graphicFrameMkLst>
        </pc:graphicFrameChg>
        <pc:graphicFrameChg chg="del mod">
          <ac:chgData name="Annette Thompson" userId="60eca3c0-4a1c-43f5-a412-298b7ad104d2" providerId="ADAL" clId="{80A2C1A3-F66A-7148-B6AE-E72CCDD7C56B}" dt="2024-06-12T14:51:11.065" v="2961" actId="478"/>
          <ac:graphicFrameMkLst>
            <pc:docMk/>
            <pc:sldMk cId="2463745076" sldId="268"/>
            <ac:graphicFrameMk id="343" creationId="{0FE770B7-2556-E723-9D3E-6E5B943BC475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52:08.296" v="2985" actId="478"/>
          <ac:graphicFrameMkLst>
            <pc:docMk/>
            <pc:sldMk cId="2463745076" sldId="268"/>
            <ac:graphicFrameMk id="359" creationId="{75BE924F-CE45-EC7E-B27A-236F34FA09F4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51:50.641" v="2978" actId="478"/>
          <ac:graphicFrameMkLst>
            <pc:docMk/>
            <pc:sldMk cId="2463745076" sldId="268"/>
            <ac:graphicFrameMk id="361" creationId="{0B55506E-41B7-12F3-4370-B1BACAE8D5C9}"/>
          </ac:graphicFrameMkLst>
        </pc:graphicFrameChg>
        <pc:graphicFrameChg chg="del mod topLvl">
          <ac:chgData name="Annette Thompson" userId="60eca3c0-4a1c-43f5-a412-298b7ad104d2" providerId="ADAL" clId="{80A2C1A3-F66A-7148-B6AE-E72CCDD7C56B}" dt="2024-06-12T14:51:33.034" v="2970" actId="478"/>
          <ac:graphicFrameMkLst>
            <pc:docMk/>
            <pc:sldMk cId="2463745076" sldId="268"/>
            <ac:graphicFrameMk id="363" creationId="{8F4814E9-B3B2-76E7-DBCD-1CBD37D699B2}"/>
          </ac:graphicFrameMkLst>
        </pc:graphicFrame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2" creationId="{15C6BF09-BA72-6EA6-BB35-A15A6A1C8288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3" creationId="{09BE6317-3716-D71D-415C-12B7FE7AB22F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4" creationId="{5B28314F-6D8B-6C54-DB6C-75E1175C9B4D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5" creationId="{0662528F-A497-8BDF-2E22-64628EF3BA59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6" creationId="{15668522-1D1E-48C6-7A45-E6263854FE7C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7" creationId="{3E8A983A-4507-B2E9-336A-D2DC8B1644AF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8" creationId="{B40B9C16-9247-611D-20AE-2E2767C7483F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9" creationId="{0EDE66B8-82EC-F879-9144-81DFDDDD77FF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10" creationId="{105ACC43-2A3F-AB7E-5CCF-B1E0F2D8E6C8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11" creationId="{2294A464-CD51-BE3F-88DF-8EE3D20857FC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12" creationId="{58802C22-26A6-179E-4083-D97C4EAAB56C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13" creationId="{EF3D0F90-7ED0-C01D-C6FB-EFDF746DA1A3}"/>
          </ac:picMkLst>
        </pc:picChg>
        <pc:picChg chg="add mod">
          <ac:chgData name="Annette Thompson" userId="60eca3c0-4a1c-43f5-a412-298b7ad104d2" providerId="ADAL" clId="{80A2C1A3-F66A-7148-B6AE-E72CCDD7C56B}" dt="2024-06-17T19:35:11.395" v="3020" actId="164"/>
          <ac:picMkLst>
            <pc:docMk/>
            <pc:sldMk cId="2463745076" sldId="268"/>
            <ac:picMk id="14" creationId="{2745CE9C-7641-4F03-7391-A04E73C5F7CA}"/>
          </ac:picMkLst>
        </pc:picChg>
        <pc:picChg chg="del mod">
          <ac:chgData name="Annette Thompson" userId="60eca3c0-4a1c-43f5-a412-298b7ad104d2" providerId="ADAL" clId="{80A2C1A3-F66A-7148-B6AE-E72CCDD7C56B}" dt="2024-06-12T14:50:51.470" v="2953" actId="478"/>
          <ac:picMkLst>
            <pc:docMk/>
            <pc:sldMk cId="2463745076" sldId="268"/>
            <ac:picMk id="325" creationId="{AB1AA9E7-EC75-AA00-D77B-E4434C498AC3}"/>
          </ac:picMkLst>
        </pc:pic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03" creationId="{2B5913A1-3061-E655-314C-EA9DD9EB2D61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14" creationId="{C06A704C-4E7A-A582-4EE3-10034BC2ED89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16" creationId="{278B1075-07FE-F932-96A5-6A6A739FF1EF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34" creationId="{A5FB1D8B-EFE6-AC8C-9424-8094D27432E9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36" creationId="{DECC4718-E321-4187-F69D-D3F1CC0E6E23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50" creationId="{4E539ACD-AEC4-1333-7DF8-0A8A3EC7F32A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54" creationId="{8B075E2F-7390-E735-A42E-B9CE89327E21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65" creationId="{0026D5CB-CAAB-EDEE-2030-42AF0797FA94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73" creationId="{DFA94DDB-3587-A099-FCF2-180652DE7A10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74" creationId="{C3021ED6-6A7A-5137-2644-0CBAF11FF6AC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295" creationId="{DD7A5D1C-10C8-5E5C-3B21-A5E347CE3453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300" creationId="{CCD7F90D-EF2E-7B5F-7245-56F32DB28E8F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345" creationId="{759F6901-EC96-7931-C1A7-8085B991F424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350" creationId="{E2539E17-50B6-4DC5-7D8D-F44603CEBF7B}"/>
          </ac:cxnSpMkLst>
        </pc:cxnChg>
        <pc:cxnChg chg="mod">
          <ac:chgData name="Annette Thompson" userId="60eca3c0-4a1c-43f5-a412-298b7ad104d2" providerId="ADAL" clId="{80A2C1A3-F66A-7148-B6AE-E72CCDD7C56B}" dt="2024-06-17T19:35:11.395" v="3020" actId="164"/>
          <ac:cxnSpMkLst>
            <pc:docMk/>
            <pc:sldMk cId="2463745076" sldId="268"/>
            <ac:cxnSpMk id="355" creationId="{1AD0BF39-E2A1-2A8E-E470-A7FE02E1876D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C266E-1152-864A-93CF-EA45F6782AF1}" type="datetimeFigureOut">
              <a:rPr lang="en-US" smtClean="0"/>
              <a:t>6/17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5D4D9-EAA0-7947-938D-539C461F83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96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3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https://</a:t>
            </a:r>
            <a:r>
              <a:rPr lang="en-US" sz="1800" dirty="0" err="1">
                <a:effectLst/>
                <a:latin typeface="STIX" pitchFamily="2" charset="2"/>
              </a:rPr>
              <a:t>doi.org</a:t>
            </a:r>
            <a:r>
              <a:rPr lang="en-US" sz="1800" dirty="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 dirty="0">
                <a:effectLst/>
                <a:latin typeface="MuseoSans"/>
              </a:rPr>
              <a:t>https://</a:t>
            </a:r>
            <a:r>
              <a:rPr lang="en-US" sz="2800" b="0" i="0" u="none" strike="noStrike" dirty="0" err="1">
                <a:effectLst/>
                <a:latin typeface="MuseoSans"/>
              </a:rPr>
              <a:t>doi.org</a:t>
            </a:r>
            <a:r>
              <a:rPr lang="en-US" sz="2800" b="0" i="0" u="none" strike="noStrike" dirty="0">
                <a:effectLst/>
                <a:latin typeface="MuseoSans"/>
              </a:rPr>
              <a:t>/10.3389/fpls.2023.107670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718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https://</a:t>
            </a:r>
            <a:r>
              <a:rPr lang="en-US" sz="1800" dirty="0" err="1">
                <a:effectLst/>
                <a:latin typeface="STIX" pitchFamily="2" charset="2"/>
              </a:rPr>
              <a:t>doi.org</a:t>
            </a:r>
            <a:r>
              <a:rPr lang="en-US" sz="1800" dirty="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 dirty="0">
                <a:effectLst/>
                <a:latin typeface="MuseoSans"/>
              </a:rPr>
              <a:t>https://</a:t>
            </a:r>
            <a:r>
              <a:rPr lang="en-US" sz="2800" b="0" i="0" u="none" strike="noStrike" dirty="0" err="1">
                <a:effectLst/>
                <a:latin typeface="MuseoSans"/>
              </a:rPr>
              <a:t>doi.org</a:t>
            </a:r>
            <a:r>
              <a:rPr lang="en-US" sz="2800" b="0" i="0" u="none" strike="noStrike" dirty="0">
                <a:effectLst/>
                <a:latin typeface="MuseoSans"/>
              </a:rPr>
              <a:t>/10.3389/fpls.2023.107670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026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317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66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 co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895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im 1 Pos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43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Pennycress from pos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Not sure what reaction KAS II and SAD are doing mechanism wise - hard to fi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Poster shows no FatB and Fat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91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err="1">
                <a:effectLst/>
                <a:latin typeface="STIX" pitchFamily="2" charset="2"/>
              </a:rPr>
              <a:t>Oilcrops</a:t>
            </a:r>
            <a:r>
              <a:rPr lang="en-US" sz="180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61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err="1">
                <a:effectLst/>
                <a:latin typeface="STIX" pitchFamily="2" charset="2"/>
              </a:rPr>
              <a:t>Oilcrops</a:t>
            </a:r>
            <a:r>
              <a:rPr lang="en-US" sz="180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https://</a:t>
            </a:r>
            <a:r>
              <a:rPr lang="en-US" sz="1800" err="1">
                <a:effectLst/>
                <a:latin typeface="STIX" pitchFamily="2" charset="2"/>
              </a:rPr>
              <a:t>doi.org</a:t>
            </a:r>
            <a:r>
              <a:rPr lang="en-US" sz="180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Simplified based on poster and source be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Des =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 = fatty acid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e = fatty acid </a:t>
            </a:r>
            <a:r>
              <a:rPr lang="en-US" sz="1800" err="1">
                <a:effectLst/>
                <a:latin typeface="STIX" pitchFamily="2" charset="2"/>
              </a:rPr>
              <a:t>elongase</a:t>
            </a: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STIX" pitchFamily="2" charset="2"/>
              </a:rPr>
              <a:t>Fad2/3 and Fae1 are not in poster but they’re also in the ER not the plasti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>
                <a:effectLst/>
                <a:latin typeface="MuseoSans"/>
              </a:rPr>
              <a:t>https://</a:t>
            </a:r>
            <a:r>
              <a:rPr lang="en-US" sz="2800" b="0" i="0" u="none" strike="noStrike" err="1">
                <a:effectLst/>
                <a:latin typeface="MuseoSans"/>
              </a:rPr>
              <a:t>doi.org</a:t>
            </a:r>
            <a:r>
              <a:rPr lang="en-US" sz="2800" b="0" i="0" u="none" strike="noStrike">
                <a:effectLst/>
                <a:latin typeface="MuseoSans"/>
              </a:rPr>
              <a:t>/10.3389/fpls.2023.107670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89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err="1">
                <a:effectLst/>
                <a:latin typeface="STIX" pitchFamily="2" charset="2"/>
              </a:rPr>
              <a:t>Oilcrops</a:t>
            </a:r>
            <a:r>
              <a:rPr lang="en-US" sz="1800" dirty="0">
                <a:effectLst/>
                <a:latin typeface="STIX" pitchFamily="2" charset="2"/>
              </a:rPr>
              <a:t>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https://</a:t>
            </a:r>
            <a:r>
              <a:rPr lang="en-US" sz="1800" dirty="0" err="1">
                <a:effectLst/>
                <a:latin typeface="STIX" pitchFamily="2" charset="2"/>
              </a:rPr>
              <a:t>doi.org</a:t>
            </a:r>
            <a:r>
              <a:rPr lang="en-US" sz="1800" dirty="0">
                <a:effectLst/>
                <a:latin typeface="STIX" pitchFamily="2" charset="2"/>
              </a:rPr>
              <a:t>/10.1007/s10722-022-01391-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Simplified based on poster and source be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Des =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d = fatty acid desatur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e = fatty acid </a:t>
            </a:r>
            <a:r>
              <a:rPr lang="en-US" sz="1800" dirty="0" err="1">
                <a:effectLst/>
                <a:latin typeface="STIX" pitchFamily="2" charset="2"/>
              </a:rPr>
              <a:t>elongase</a:t>
            </a: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effectLst/>
              <a:latin typeface="STIX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STIX" pitchFamily="2" charset="2"/>
              </a:rPr>
              <a:t>Fad2/3 and Fae1 are not in poster but they’re also in the ER not the plasti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i="0" u="none" strike="noStrike" dirty="0">
                <a:effectLst/>
                <a:latin typeface="MuseoSans"/>
              </a:rPr>
              <a:t>https://</a:t>
            </a:r>
            <a:r>
              <a:rPr lang="en-US" sz="2800" b="0" i="0" u="none" strike="noStrike" dirty="0" err="1">
                <a:effectLst/>
                <a:latin typeface="MuseoSans"/>
              </a:rPr>
              <a:t>doi.org</a:t>
            </a:r>
            <a:r>
              <a:rPr lang="en-US" sz="2800" b="0" i="0" u="none" strike="noStrike" dirty="0">
                <a:effectLst/>
                <a:latin typeface="MuseoSans"/>
              </a:rPr>
              <a:t>/10.3389/fpls.2023.107670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05D4D9-EAA0-7947-938D-539C461F833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628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BE5AA-4C60-09DB-C77A-691B42266A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63ECD5-0760-E7BF-A44F-729A23299E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72BF02-A09D-CB0E-D117-BAEE484CB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F35A96-F303-5DB3-80B3-B8BBFEFCE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2E394A-9F91-6497-EB3E-E533AC29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858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41AA4-7DBC-751B-ABD2-5D3084844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C82204-A0CE-2B76-A649-7E3765BC9F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D1B0C-6C24-4B17-4A21-921A21034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E3AE1-1318-2425-9E91-AB3B9603B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3D1F58-9B24-C398-0E90-63D9F9A0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53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43320A7-644A-C613-DFF6-0B6F5C8B5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F29879-17FE-DB37-A734-6622935759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337C7-272C-73C3-E9B1-8AFC66BDB6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21CA5-82D0-6818-CC39-638A74024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BCF32E-2C78-2754-C7F2-FF3A25EB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32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C46F6-69C9-6A06-F05E-4E5F2CA10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BC4DF-7B20-12CC-4D8B-EA3752F1F1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1631-0636-AB60-34CE-5834DCF37A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92B076-324B-E772-40DF-84A40752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017784-3F6A-5089-9182-3AB96D225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332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A58E9-84C6-B589-7513-DF73F9F86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3BBE3F-7082-748C-486A-CA6110FD2A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C1381D-AA43-35A3-2F7F-EE4FD1DD1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446032-35C4-E4B9-D7D4-297411509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DD3C5-457D-0756-F465-7E4D6B793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16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C5EA8-2E1B-1429-E6EF-D5CB8B5AF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4DCD91-D969-3147-752C-6570A17D62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CEAC3-FB2B-DCAF-AB0C-B3A50734F4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804086-C482-EC93-D190-6B3340BE6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511A7D-F01C-928C-8173-06F8DB048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6761C2-8037-DCE0-DD3A-4DED0F99E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5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751ED-A68E-14FA-56F5-4BDD2B63F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DEB895-4909-1843-0859-2DBCE9179B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F0A928-95A2-6357-1570-F3F6DA18D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A65A5AC-5CB8-1E78-14A5-9A1D6E0618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C92FB8-3F2F-0FAF-A72B-392974F3CA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D4D003-FB6A-57E4-9A6A-0645D014D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E1A657-B3B0-074C-1767-598204F20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4DF77A4-02AF-9578-9D2D-B41707DBB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059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BE316-34B3-9F5C-AAF2-DE554F148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1BD7B7-7954-1F98-0199-285228BC3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B378CD-5837-5F2B-3249-1550DF32F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DF5A25-24BF-E4D5-B1AB-B6AB4E954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99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6063E-FE5F-F40A-A56B-10239C1F4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5049A-0407-0E2A-FE76-F694E3552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C39474-5E6E-9EF0-89E5-DDD2A5BFD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03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B3BB3-045A-BA82-DC7A-DF8E5C9D6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E882C-FE44-18AB-0531-2565E2F5DB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C8EFBE-42ED-451C-3AF0-8262417A8D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B73E0-E04D-04C3-A245-0A067F216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31733D-9DCB-D699-D091-44F52C294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1DBEDF-E4DD-A82F-FB7E-BCC5A2F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177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ECCEC-BD73-3C87-C73F-05F053143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ECDA839-AA6B-8DD6-B525-4CAC015979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2AABD3-6938-FB01-C863-07FD5FB072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8B8498-F743-D80F-447F-C21656D42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B332E6-F33B-D9D7-11FF-6162D9C8A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85D8ED-AB74-AA6D-C47F-6EA2DD62A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40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DA934C-5204-9362-3F83-F2F96B203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6393A9-9190-6434-26E8-2CFD02410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7DA91E-710A-CF21-173B-4CC33DB32B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D63FCBA-1A50-8E4A-83A2-8232CE1354FC}" type="datetimeFigureOut">
              <a:rPr lang="en-US" smtClean="0"/>
              <a:t>6/17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43247-2FBB-737B-4A05-98372C3EFA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5E3D8A-E2F1-C2EB-A22D-E18946EB4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90DB3B8-B634-7340-99F1-F614BA789F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963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10" Type="http://schemas.openxmlformats.org/officeDocument/2006/relationships/image" Target="../media/image8.emf"/><Relationship Id="rId4" Type="http://schemas.openxmlformats.org/officeDocument/2006/relationships/image" Target="../media/image2.emf"/><Relationship Id="rId9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2.emf"/><Relationship Id="rId17" Type="http://schemas.openxmlformats.org/officeDocument/2006/relationships/image" Target="../media/image45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4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45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9.e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7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emf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2.emf"/><Relationship Id="rId17" Type="http://schemas.openxmlformats.org/officeDocument/2006/relationships/image" Target="../media/image45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4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2.emf"/><Relationship Id="rId17" Type="http://schemas.openxmlformats.org/officeDocument/2006/relationships/image" Target="../media/image45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4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2.emf"/><Relationship Id="rId17" Type="http://schemas.openxmlformats.org/officeDocument/2006/relationships/image" Target="../media/image45.e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4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2.emf"/><Relationship Id="rId17" Type="http://schemas.openxmlformats.org/officeDocument/2006/relationships/image" Target="../media/image45.e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4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6399482" y="790988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6309547" y="2372530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D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AE31F544-268E-70D7-8A76-DDB5404226BC}"/>
              </a:ext>
            </a:extLst>
          </p:cNvPr>
          <p:cNvSpPr txBox="1"/>
          <p:nvPr/>
        </p:nvSpPr>
        <p:spPr>
          <a:xfrm>
            <a:off x="6309547" y="3546389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H</a:t>
            </a:r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7C9A72FA-6556-AD1A-0DAC-108B6DF870E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36840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98" name="Arc 197">
            <a:extLst>
              <a:ext uri="{FF2B5EF4-FFF2-40B4-BE49-F238E27FC236}">
                <a16:creationId xmlns:a16="http://schemas.microsoft.com/office/drawing/2014/main" id="{693DFCAA-58B4-2B22-61BF-13607C49D23B}"/>
              </a:ext>
            </a:extLst>
          </p:cNvPr>
          <p:cNvSpPr/>
          <p:nvPr/>
        </p:nvSpPr>
        <p:spPr>
          <a:xfrm rot="16200000">
            <a:off x="6926590" y="35195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1CE03EE6-96AD-FCDC-6A74-05E6625715AF}"/>
              </a:ext>
            </a:extLst>
          </p:cNvPr>
          <p:cNvSpPr txBox="1"/>
          <p:nvPr/>
        </p:nvSpPr>
        <p:spPr>
          <a:xfrm>
            <a:off x="6917783" y="3460276"/>
            <a:ext cx="8620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FB1D9028-59C7-EF3B-EB5E-B77ED098A08F}"/>
              </a:ext>
            </a:extLst>
          </p:cNvPr>
          <p:cNvSpPr txBox="1"/>
          <p:nvPr/>
        </p:nvSpPr>
        <p:spPr>
          <a:xfrm>
            <a:off x="6917783" y="3614697"/>
            <a:ext cx="78541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96D1D21-8B91-4B12-7D91-9D6B8CB0C28D}"/>
              </a:ext>
            </a:extLst>
          </p:cNvPr>
          <p:cNvSpPr txBox="1"/>
          <p:nvPr/>
        </p:nvSpPr>
        <p:spPr>
          <a:xfrm>
            <a:off x="3510917" y="5291494"/>
            <a:ext cx="1219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Fatty Acid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1E29296-FD57-4CF8-1ABB-DFB0759ACF08}"/>
              </a:ext>
            </a:extLst>
          </p:cNvPr>
          <p:cNvSpPr txBox="1"/>
          <p:nvPr/>
        </p:nvSpPr>
        <p:spPr>
          <a:xfrm>
            <a:off x="4792832" y="497967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A</a:t>
            </a: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3780376-7E19-AE81-6427-8AF5ED416B70}"/>
              </a:ext>
            </a:extLst>
          </p:cNvPr>
          <p:cNvSpPr txBox="1"/>
          <p:nvPr/>
        </p:nvSpPr>
        <p:spPr>
          <a:xfrm>
            <a:off x="4683533" y="529859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F23D06E-7B44-DB0D-6A19-1560A734B7CA}"/>
              </a:ext>
            </a:extLst>
          </p:cNvPr>
          <p:cNvSpPr txBox="1"/>
          <p:nvPr/>
        </p:nvSpPr>
        <p:spPr>
          <a:xfrm>
            <a:off x="5048278" y="5298590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6123333" y="554499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I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7100025" y="5479665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A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7097301" y="4585603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G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6084717" y="451888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FabB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C2C44B3-8BFD-6293-D408-D6B1B2C1CF73}"/>
              </a:ext>
            </a:extLst>
          </p:cNvPr>
          <p:cNvSpPr txBox="1"/>
          <p:nvPr/>
        </p:nvSpPr>
        <p:spPr>
          <a:xfrm>
            <a:off x="5649106" y="5278984"/>
            <a:ext cx="841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yl-ACP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14" name="Arc 213">
            <a:extLst>
              <a:ext uri="{FF2B5EF4-FFF2-40B4-BE49-F238E27FC236}">
                <a16:creationId xmlns:a16="http://schemas.microsoft.com/office/drawing/2014/main" id="{FE5B32D6-96AA-6083-5A40-B72D20F0B794}"/>
              </a:ext>
            </a:extLst>
          </p:cNvPr>
          <p:cNvSpPr/>
          <p:nvPr/>
        </p:nvSpPr>
        <p:spPr>
          <a:xfrm>
            <a:off x="4990860" y="5231786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BAC8AF8D-F6A6-0644-00EB-30ED2DBBAC0E}"/>
              </a:ext>
            </a:extLst>
          </p:cNvPr>
          <p:cNvSpPr txBox="1"/>
          <p:nvPr/>
        </p:nvSpPr>
        <p:spPr>
          <a:xfrm>
            <a:off x="6007087" y="4710608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FabF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DD245EC-5D9A-3E5A-2968-58495B0AE5FD}"/>
              </a:ext>
            </a:extLst>
          </p:cNvPr>
          <p:cNvSpPr txBox="1"/>
          <p:nvPr/>
        </p:nvSpPr>
        <p:spPr>
          <a:xfrm>
            <a:off x="6941490" y="5647093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Z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DF5DCD-B87F-C884-8BF6-A68A65851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619" y="376926"/>
            <a:ext cx="749300" cy="431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8CC8E7-25D1-B46D-1E10-6193F46FD0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7069" y="1574769"/>
            <a:ext cx="914400" cy="431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DFEBE9-18F2-D710-0377-A20DA9E52C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1019" y="2734687"/>
            <a:ext cx="1206500" cy="419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6C14D2-1DC4-D12B-4A51-36AF03590C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1819" y="3895287"/>
            <a:ext cx="1104900" cy="431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B570E7-9735-2FF6-8E90-F0DFB1BA98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7679" y="4912161"/>
            <a:ext cx="1104900" cy="431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F844DF-48DC-E023-CD8C-4C4760363C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3991" y="5819407"/>
            <a:ext cx="1104900" cy="431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76F65B8-7D8B-1C0B-E9A6-32699460BF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32267" y="4926631"/>
            <a:ext cx="1104900" cy="431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42CAA9-B81A-C8C7-7BE2-508642AD67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87846" y="4912161"/>
            <a:ext cx="8636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4383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537AD8AE-A3F2-2154-7DD4-084C6FBB4511}"/>
              </a:ext>
            </a:extLst>
          </p:cNvPr>
          <p:cNvGrpSpPr/>
          <p:nvPr/>
        </p:nvGrpSpPr>
        <p:grpSpPr>
          <a:xfrm>
            <a:off x="889582" y="269374"/>
            <a:ext cx="10412837" cy="6319253"/>
            <a:chOff x="889582" y="269374"/>
            <a:chExt cx="10412837" cy="631925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DD5A9E7-5C93-28A2-5E55-79646143096F}"/>
                </a:ext>
              </a:extLst>
            </p:cNvPr>
            <p:cNvGrpSpPr/>
            <p:nvPr/>
          </p:nvGrpSpPr>
          <p:grpSpPr>
            <a:xfrm>
              <a:off x="889582" y="269374"/>
              <a:ext cx="10412837" cy="6319253"/>
              <a:chOff x="889582" y="269374"/>
              <a:chExt cx="10412837" cy="6319253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76823BF2-0983-CFF2-BB3F-BA96907D133F}"/>
                  </a:ext>
                </a:extLst>
              </p:cNvPr>
              <p:cNvGrpSpPr/>
              <p:nvPr/>
            </p:nvGrpSpPr>
            <p:grpSpPr>
              <a:xfrm>
                <a:off x="889582" y="269374"/>
                <a:ext cx="10412837" cy="6319253"/>
                <a:chOff x="889582" y="269374"/>
                <a:chExt cx="10412837" cy="6319253"/>
              </a:xfrm>
            </p:grpSpPr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9F532233-93E2-1537-4A96-C8F8E28E8AD8}"/>
                    </a:ext>
                  </a:extLst>
                </p:cNvPr>
                <p:cNvGrpSpPr/>
                <p:nvPr/>
              </p:nvGrpSpPr>
              <p:grpSpPr>
                <a:xfrm>
                  <a:off x="8914189" y="2616140"/>
                  <a:ext cx="1175282" cy="672592"/>
                  <a:chOff x="9250212" y="2596887"/>
                  <a:chExt cx="1175282" cy="672592"/>
                </a:xfrm>
              </p:grpSpPr>
              <p:graphicFrame>
                <p:nvGraphicFramePr>
                  <p:cNvPr id="363" name="Object 362">
                    <a:extLst>
                      <a:ext uri="{FF2B5EF4-FFF2-40B4-BE49-F238E27FC236}">
                        <a16:creationId xmlns:a16="http://schemas.microsoft.com/office/drawing/2014/main" id="{8F4814E9-B3B2-76E7-DBCD-1CBD37D699B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97962223"/>
                      </p:ext>
                    </p:extLst>
                  </p:nvPr>
                </p:nvGraphicFramePr>
                <p:xfrm>
                  <a:off x="9250212" y="2596887"/>
                  <a:ext cx="1175282" cy="4564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3" imgW="1204682" imgH="431842" progId="ChemDraw.Document.6.0">
                          <p:embed/>
                        </p:oleObj>
                      </mc:Choice>
                      <mc:Fallback>
                        <p:oleObj name="CS ChemDraw Drawing" r:id="rId3" imgW="1204682" imgH="431842" progId="ChemDraw.Document.6.0">
                          <p:embed/>
                          <p:pic>
                            <p:nvPicPr>
                              <p:cNvPr id="363" name="Object 362">
                                <a:extLst>
                                  <a:ext uri="{FF2B5EF4-FFF2-40B4-BE49-F238E27FC236}">
                                    <a16:creationId xmlns:a16="http://schemas.microsoft.com/office/drawing/2014/main" id="{8F4814E9-B3B2-76E7-DBCD-1CBD37D699B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250212" y="2596887"/>
                                <a:ext cx="1175282" cy="456492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4" name="TextBox 363">
                    <a:extLst>
                      <a:ext uri="{FF2B5EF4-FFF2-40B4-BE49-F238E27FC236}">
                        <a16:creationId xmlns:a16="http://schemas.microsoft.com/office/drawing/2014/main" id="{EC280095-E82F-6B3A-0CBC-950879916CCB}"/>
                      </a:ext>
                    </a:extLst>
                  </p:cNvPr>
                  <p:cNvSpPr txBox="1"/>
                  <p:nvPr/>
                </p:nvSpPr>
                <p:spPr>
                  <a:xfrm>
                    <a:off x="9298282" y="2992480"/>
                    <a:ext cx="1079142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alonyl-ACP</a:t>
                    </a:r>
                  </a:p>
                </p:txBody>
              </p: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CDD18B0F-C848-110F-1DED-E2C035A2565A}"/>
                    </a:ext>
                  </a:extLst>
                </p:cNvPr>
                <p:cNvGrpSpPr/>
                <p:nvPr/>
              </p:nvGrpSpPr>
              <p:grpSpPr>
                <a:xfrm>
                  <a:off x="8966316" y="1444175"/>
                  <a:ext cx="1061509" cy="670698"/>
                  <a:chOff x="9302339" y="1424922"/>
                  <a:chExt cx="1061509" cy="670698"/>
                </a:xfrm>
              </p:grpSpPr>
              <p:graphicFrame>
                <p:nvGraphicFramePr>
                  <p:cNvPr id="361" name="Object 360">
                    <a:extLst>
                      <a:ext uri="{FF2B5EF4-FFF2-40B4-BE49-F238E27FC236}">
                        <a16:creationId xmlns:a16="http://schemas.microsoft.com/office/drawing/2014/main" id="{0B55506E-41B7-12F3-4370-B1BACAE8D5C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58440474"/>
                      </p:ext>
                    </p:extLst>
                  </p:nvPr>
                </p:nvGraphicFramePr>
                <p:xfrm>
                  <a:off x="9356563" y="1424922"/>
                  <a:ext cx="95306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5" imgW="900235" imgH="432266" progId="ChemDraw.Document.6.0">
                          <p:embed/>
                        </p:oleObj>
                      </mc:Choice>
                      <mc:Fallback>
                        <p:oleObj name="CS ChemDraw Drawing" r:id="rId5" imgW="900235" imgH="432266" progId="ChemDraw.Document.6.0">
                          <p:embed/>
                          <p:pic>
                            <p:nvPicPr>
                              <p:cNvPr id="361" name="Object 360">
                                <a:extLst>
                                  <a:ext uri="{FF2B5EF4-FFF2-40B4-BE49-F238E27FC236}">
                                    <a16:creationId xmlns:a16="http://schemas.microsoft.com/office/drawing/2014/main" id="{0B55506E-41B7-12F3-4370-B1BACAE8D5C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356563" y="1424922"/>
                                <a:ext cx="95306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2" name="TextBox 361">
                    <a:extLst>
                      <a:ext uri="{FF2B5EF4-FFF2-40B4-BE49-F238E27FC236}">
                        <a16:creationId xmlns:a16="http://schemas.microsoft.com/office/drawing/2014/main" id="{38033671-F22C-139D-AD46-D36FFBC81AF4}"/>
                      </a:ext>
                    </a:extLst>
                  </p:cNvPr>
                  <p:cNvSpPr txBox="1"/>
                  <p:nvPr/>
                </p:nvSpPr>
                <p:spPr>
                  <a:xfrm>
                    <a:off x="9302339" y="1818621"/>
                    <a:ext cx="1061509" cy="27699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alonyl-CoA</a:t>
                    </a:r>
                  </a:p>
                </p:txBody>
              </p:sp>
            </p:grpSp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362DD618-0964-C49D-0ACF-C909AC915F48}"/>
                    </a:ext>
                  </a:extLst>
                </p:cNvPr>
                <p:cNvGrpSpPr/>
                <p:nvPr/>
              </p:nvGrpSpPr>
              <p:grpSpPr>
                <a:xfrm>
                  <a:off x="9020818" y="269374"/>
                  <a:ext cx="952505" cy="675031"/>
                  <a:chOff x="9356841" y="250121"/>
                  <a:chExt cx="952505" cy="675031"/>
                </a:xfrm>
              </p:grpSpPr>
              <p:graphicFrame>
                <p:nvGraphicFramePr>
                  <p:cNvPr id="359" name="Object 358">
                    <a:extLst>
                      <a:ext uri="{FF2B5EF4-FFF2-40B4-BE49-F238E27FC236}">
                        <a16:creationId xmlns:a16="http://schemas.microsoft.com/office/drawing/2014/main" id="{75BE924F-CE45-EC7E-B27A-236F34FA09F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55619966"/>
                      </p:ext>
                    </p:extLst>
                  </p:nvPr>
                </p:nvGraphicFramePr>
                <p:xfrm>
                  <a:off x="9455916" y="250121"/>
                  <a:ext cx="754354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7" imgW="741668" imgH="432266" progId="ChemDraw.Document.6.0">
                          <p:embed/>
                        </p:oleObj>
                      </mc:Choice>
                      <mc:Fallback>
                        <p:oleObj name="CS ChemDraw Drawing" r:id="rId7" imgW="741668" imgH="432266" progId="ChemDraw.Document.6.0">
                          <p:embed/>
                          <p:pic>
                            <p:nvPicPr>
                              <p:cNvPr id="359" name="Object 358">
                                <a:extLst>
                                  <a:ext uri="{FF2B5EF4-FFF2-40B4-BE49-F238E27FC236}">
                                    <a16:creationId xmlns:a16="http://schemas.microsoft.com/office/drawing/2014/main" id="{75BE924F-CE45-EC7E-B27A-236F34FA09F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455916" y="250121"/>
                                <a:ext cx="754354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0" name="TextBox 359">
                    <a:extLst>
                      <a:ext uri="{FF2B5EF4-FFF2-40B4-BE49-F238E27FC236}">
                        <a16:creationId xmlns:a16="http://schemas.microsoft.com/office/drawing/2014/main" id="{F4E9D112-A127-8DC9-9711-4C4E52EB7112}"/>
                      </a:ext>
                    </a:extLst>
                  </p:cNvPr>
                  <p:cNvSpPr txBox="1"/>
                  <p:nvPr/>
                </p:nvSpPr>
                <p:spPr>
                  <a:xfrm>
                    <a:off x="9356841" y="648153"/>
                    <a:ext cx="95250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etyl-CoA</a:t>
                    </a:r>
                  </a:p>
                </p:txBody>
              </p:sp>
            </p:grpSp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74B5D9F8-CCC9-1090-9C17-E060F8159275}"/>
                    </a:ext>
                  </a:extLst>
                </p:cNvPr>
                <p:cNvGrpSpPr/>
                <p:nvPr/>
              </p:nvGrpSpPr>
              <p:grpSpPr>
                <a:xfrm>
                  <a:off x="8967850" y="989373"/>
                  <a:ext cx="1461124" cy="408337"/>
                  <a:chOff x="9303873" y="970120"/>
                  <a:chExt cx="1461124" cy="408337"/>
                </a:xfrm>
              </p:grpSpPr>
              <p:sp>
                <p:nvSpPr>
                  <p:cNvPr id="354" name="TextBox 353">
                    <a:extLst>
                      <a:ext uri="{FF2B5EF4-FFF2-40B4-BE49-F238E27FC236}">
                        <a16:creationId xmlns:a16="http://schemas.microsoft.com/office/drawing/2014/main" id="{425EE3D6-BD60-BBF9-4A75-52C7709CE391}"/>
                      </a:ext>
                    </a:extLst>
                  </p:cNvPr>
                  <p:cNvSpPr txBox="1"/>
                  <p:nvPr/>
                </p:nvSpPr>
                <p:spPr>
                  <a:xfrm>
                    <a:off x="9303873" y="1056233"/>
                    <a:ext cx="525666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C</a:t>
                    </a:r>
                  </a:p>
                </p:txBody>
              </p:sp>
              <p:cxnSp>
                <p:nvCxnSpPr>
                  <p:cNvPr id="355" name="Straight Arrow Connector 354">
                    <a:extLst>
                      <a:ext uri="{FF2B5EF4-FFF2-40B4-BE49-F238E27FC236}">
                        <a16:creationId xmlns:a16="http://schemas.microsoft.com/office/drawing/2014/main" id="{1AD0BF39-E2A1-2A8E-E470-A7FE02E1876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9650213" y="1193855"/>
                    <a:ext cx="36576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356" name="Arc 355">
                    <a:extLst>
                      <a:ext uri="{FF2B5EF4-FFF2-40B4-BE49-F238E27FC236}">
                        <a16:creationId xmlns:a16="http://schemas.microsoft.com/office/drawing/2014/main" id="{339CAB97-4210-40B6-4455-FBE6EEB8957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879461" y="1029426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7" name="TextBox 356">
                    <a:extLst>
                      <a:ext uri="{FF2B5EF4-FFF2-40B4-BE49-F238E27FC236}">
                        <a16:creationId xmlns:a16="http://schemas.microsoft.com/office/drawing/2014/main" id="{37649DB7-7DA3-F488-866C-8A93984E3A1A}"/>
                      </a:ext>
                    </a:extLst>
                  </p:cNvPr>
                  <p:cNvSpPr txBox="1"/>
                  <p:nvPr/>
                </p:nvSpPr>
                <p:spPr>
                  <a:xfrm>
                    <a:off x="9870655" y="970120"/>
                    <a:ext cx="894342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CO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3</a:t>
                    </a:r>
                    <a:r>
                      <a:rPr lang="en-US" sz="1000" kern="0" baseline="30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</a:t>
                    </a: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, AT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8" name="TextBox 357">
                    <a:extLst>
                      <a:ext uri="{FF2B5EF4-FFF2-40B4-BE49-F238E27FC236}">
                        <a16:creationId xmlns:a16="http://schemas.microsoft.com/office/drawing/2014/main" id="{FA564893-142F-4D69-3633-BE905D3CF6AB}"/>
                      </a:ext>
                    </a:extLst>
                  </p:cNvPr>
                  <p:cNvSpPr txBox="1"/>
                  <p:nvPr/>
                </p:nvSpPr>
                <p:spPr>
                  <a:xfrm>
                    <a:off x="9870655" y="1124541"/>
                    <a:ext cx="717254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DP + P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</a:t>
                    </a:r>
                  </a:p>
                </p:txBody>
              </p:sp>
            </p:grpSp>
            <p:grpSp>
              <p:nvGrpSpPr>
                <p:cNvPr id="112" name="Group 111">
                  <a:extLst>
                    <a:ext uri="{FF2B5EF4-FFF2-40B4-BE49-F238E27FC236}">
                      <a16:creationId xmlns:a16="http://schemas.microsoft.com/office/drawing/2014/main" id="{7E51ECDE-EEBE-120C-66CE-C110B27530A9}"/>
                    </a:ext>
                  </a:extLst>
                </p:cNvPr>
                <p:cNvGrpSpPr/>
                <p:nvPr/>
              </p:nvGrpSpPr>
              <p:grpSpPr>
                <a:xfrm>
                  <a:off x="8843737" y="2161338"/>
                  <a:ext cx="1169567" cy="408337"/>
                  <a:chOff x="9179760" y="2142085"/>
                  <a:chExt cx="1169567" cy="408337"/>
                </a:xfrm>
              </p:grpSpPr>
              <p:sp>
                <p:nvSpPr>
                  <p:cNvPr id="349" name="TextBox 348">
                    <a:extLst>
                      <a:ext uri="{FF2B5EF4-FFF2-40B4-BE49-F238E27FC236}">
                        <a16:creationId xmlns:a16="http://schemas.microsoft.com/office/drawing/2014/main" id="{36030984-86C2-A301-86F9-4DE3AFBBF40B}"/>
                      </a:ext>
                    </a:extLst>
                  </p:cNvPr>
                  <p:cNvSpPr txBox="1"/>
                  <p:nvPr/>
                </p:nvSpPr>
                <p:spPr>
                  <a:xfrm>
                    <a:off x="9179760" y="2228198"/>
                    <a:ext cx="654267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CMT</a:t>
                    </a:r>
                  </a:p>
                </p:txBody>
              </p:sp>
              <p:cxnSp>
                <p:nvCxnSpPr>
                  <p:cNvPr id="350" name="Straight Arrow Connector 349">
                    <a:extLst>
                      <a:ext uri="{FF2B5EF4-FFF2-40B4-BE49-F238E27FC236}">
                        <a16:creationId xmlns:a16="http://schemas.microsoft.com/office/drawing/2014/main" id="{E2539E17-50B6-4DC5-7D8D-F44603CEBF7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9654847" y="2365820"/>
                    <a:ext cx="36576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351" name="Arc 350">
                    <a:extLst>
                      <a:ext uri="{FF2B5EF4-FFF2-40B4-BE49-F238E27FC236}">
                        <a16:creationId xmlns:a16="http://schemas.microsoft.com/office/drawing/2014/main" id="{141C75FF-F6AE-D9C2-0F5C-CCCADC0E623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883949" y="2201391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TextBox 351">
                    <a:extLst>
                      <a:ext uri="{FF2B5EF4-FFF2-40B4-BE49-F238E27FC236}">
                        <a16:creationId xmlns:a16="http://schemas.microsoft.com/office/drawing/2014/main" id="{5F6C637D-BEEB-9330-6149-4D52A2096E6A}"/>
                      </a:ext>
                    </a:extLst>
                  </p:cNvPr>
                  <p:cNvSpPr txBox="1"/>
                  <p:nvPr/>
                </p:nvSpPr>
                <p:spPr>
                  <a:xfrm>
                    <a:off x="9875143" y="2142085"/>
                    <a:ext cx="474184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TextBox 352">
                    <a:extLst>
                      <a:ext uri="{FF2B5EF4-FFF2-40B4-BE49-F238E27FC236}">
                        <a16:creationId xmlns:a16="http://schemas.microsoft.com/office/drawing/2014/main" id="{8A77B3D4-F79A-EAA8-7785-0A5EC43B21F7}"/>
                      </a:ext>
                    </a:extLst>
                  </p:cNvPr>
                  <p:cNvSpPr txBox="1"/>
                  <p:nvPr/>
                </p:nvSpPr>
                <p:spPr>
                  <a:xfrm>
                    <a:off x="9875143" y="2296506"/>
                    <a:ext cx="472428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oA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47" name="Group 146">
                  <a:extLst>
                    <a:ext uri="{FF2B5EF4-FFF2-40B4-BE49-F238E27FC236}">
                      <a16:creationId xmlns:a16="http://schemas.microsoft.com/office/drawing/2014/main" id="{47904A5C-913E-2493-162F-0656B8420CB1}"/>
                    </a:ext>
                  </a:extLst>
                </p:cNvPr>
                <p:cNvGrpSpPr/>
                <p:nvPr/>
              </p:nvGrpSpPr>
              <p:grpSpPr>
                <a:xfrm>
                  <a:off x="8817311" y="3335197"/>
                  <a:ext cx="1583877" cy="408337"/>
                  <a:chOff x="6195975" y="3460276"/>
                  <a:chExt cx="1583877" cy="408337"/>
                </a:xfrm>
              </p:grpSpPr>
              <p:sp>
                <p:nvSpPr>
                  <p:cNvPr id="344" name="TextBox 343">
                    <a:extLst>
                      <a:ext uri="{FF2B5EF4-FFF2-40B4-BE49-F238E27FC236}">
                        <a16:creationId xmlns:a16="http://schemas.microsoft.com/office/drawing/2014/main" id="{8EDEAC06-BD13-60F1-9BE9-BDA5B5AAFF27}"/>
                      </a:ext>
                    </a:extLst>
                  </p:cNvPr>
                  <p:cNvSpPr txBox="1"/>
                  <p:nvPr/>
                </p:nvSpPr>
                <p:spPr>
                  <a:xfrm>
                    <a:off x="6195975" y="3546389"/>
                    <a:ext cx="68069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AS III</a:t>
                    </a:r>
                  </a:p>
                </p:txBody>
              </p:sp>
              <p:cxnSp>
                <p:nvCxnSpPr>
                  <p:cNvPr id="345" name="Straight Arrow Connector 344">
                    <a:extLst>
                      <a:ext uri="{FF2B5EF4-FFF2-40B4-BE49-F238E27FC236}">
                        <a16:creationId xmlns:a16="http://schemas.microsoft.com/office/drawing/2014/main" id="{759F6901-EC96-7931-C1A7-8085B991F42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V="1">
                    <a:off x="6697488" y="3684011"/>
                    <a:ext cx="36576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346" name="Arc 345">
                    <a:extLst>
                      <a:ext uri="{FF2B5EF4-FFF2-40B4-BE49-F238E27FC236}">
                        <a16:creationId xmlns:a16="http://schemas.microsoft.com/office/drawing/2014/main" id="{012718CE-5078-3F8A-8943-657EB31F58E0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6926590" y="3519582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TextBox 346">
                    <a:extLst>
                      <a:ext uri="{FF2B5EF4-FFF2-40B4-BE49-F238E27FC236}">
                        <a16:creationId xmlns:a16="http://schemas.microsoft.com/office/drawing/2014/main" id="{1A653D6B-17E5-78C9-39F4-BFDEFAFD76DD}"/>
                      </a:ext>
                    </a:extLst>
                  </p:cNvPr>
                  <p:cNvSpPr txBox="1"/>
                  <p:nvPr/>
                </p:nvSpPr>
                <p:spPr>
                  <a:xfrm>
                    <a:off x="6917783" y="3460276"/>
                    <a:ext cx="862069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etyl-CoA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TextBox 347">
                    <a:extLst>
                      <a:ext uri="{FF2B5EF4-FFF2-40B4-BE49-F238E27FC236}">
                        <a16:creationId xmlns:a16="http://schemas.microsoft.com/office/drawing/2014/main" id="{6C99D04A-AB07-9E3C-0B02-9E3EF136857D}"/>
                      </a:ext>
                    </a:extLst>
                  </p:cNvPr>
                  <p:cNvSpPr txBox="1"/>
                  <p:nvPr/>
                </p:nvSpPr>
                <p:spPr>
                  <a:xfrm>
                    <a:off x="6917783" y="3614697"/>
                    <a:ext cx="785413" cy="253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oA, CO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148" name="Oval 147">
                  <a:extLst>
                    <a:ext uri="{FF2B5EF4-FFF2-40B4-BE49-F238E27FC236}">
                      <a16:creationId xmlns:a16="http://schemas.microsoft.com/office/drawing/2014/main" id="{C6B7A8A1-ABE8-67F6-067C-43C46F65561D}"/>
                    </a:ext>
                  </a:extLst>
                </p:cNvPr>
                <p:cNvSpPr/>
                <p:nvPr/>
              </p:nvSpPr>
              <p:spPr>
                <a:xfrm>
                  <a:off x="8587520" y="4164321"/>
                  <a:ext cx="1828800" cy="18288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E18F3426-DEFC-48F2-8439-CA40C463B48D}"/>
                    </a:ext>
                  </a:extLst>
                </p:cNvPr>
                <p:cNvGrpSpPr/>
                <p:nvPr/>
              </p:nvGrpSpPr>
              <p:grpSpPr>
                <a:xfrm>
                  <a:off x="8874986" y="3789997"/>
                  <a:ext cx="1253869" cy="677088"/>
                  <a:chOff x="9211009" y="3770744"/>
                  <a:chExt cx="1253869" cy="677088"/>
                </a:xfrm>
              </p:grpSpPr>
              <p:sp>
                <p:nvSpPr>
                  <p:cNvPr id="340" name="Oval 339">
                    <a:extLst>
                      <a:ext uri="{FF2B5EF4-FFF2-40B4-BE49-F238E27FC236}">
                        <a16:creationId xmlns:a16="http://schemas.microsoft.com/office/drawing/2014/main" id="{6620DE2C-0070-E228-A395-132BD8963E93}"/>
                      </a:ext>
                    </a:extLst>
                  </p:cNvPr>
                  <p:cNvSpPr/>
                  <p:nvPr/>
                </p:nvSpPr>
                <p:spPr>
                  <a:xfrm>
                    <a:off x="9247520" y="4105511"/>
                    <a:ext cx="1164039" cy="342321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5400" cap="flat" cmpd="sng" algn="ctr">
                    <a:solidFill>
                      <a:srgbClr val="FFFFFF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/>
                    <a:endParaRPr lang="en-US" sz="1200" kern="0">
                      <a:solidFill>
                        <a:srgbClr val="FFFF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341" name="Group 340">
                    <a:extLst>
                      <a:ext uri="{FF2B5EF4-FFF2-40B4-BE49-F238E27FC236}">
                        <a16:creationId xmlns:a16="http://schemas.microsoft.com/office/drawing/2014/main" id="{053C98F8-4389-185A-6EAD-86990CB2EB1A}"/>
                      </a:ext>
                    </a:extLst>
                  </p:cNvPr>
                  <p:cNvGrpSpPr/>
                  <p:nvPr/>
                </p:nvGrpSpPr>
                <p:grpSpPr>
                  <a:xfrm>
                    <a:off x="9211009" y="3770744"/>
                    <a:ext cx="1253869" cy="644394"/>
                    <a:chOff x="9211009" y="3770744"/>
                    <a:chExt cx="1253869" cy="644394"/>
                  </a:xfrm>
                </p:grpSpPr>
                <p:sp>
                  <p:nvSpPr>
                    <p:cNvPr id="342" name="TextBox 341">
                      <a:extLst>
                        <a:ext uri="{FF2B5EF4-FFF2-40B4-BE49-F238E27FC236}">
                          <a16:creationId xmlns:a16="http://schemas.microsoft.com/office/drawing/2014/main" id="{31598CB1-5B50-B1CB-0BDB-87CC9D29E91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211009" y="4138139"/>
                      <a:ext cx="12538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l-GR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ketoacyl-ACP</a:t>
                      </a:r>
                    </a:p>
                  </p:txBody>
                </p:sp>
                <p:graphicFrame>
                  <p:nvGraphicFramePr>
                    <p:cNvPr id="343" name="Object 342">
                      <a:extLst>
                        <a:ext uri="{FF2B5EF4-FFF2-40B4-BE49-F238E27FC236}">
                          <a16:creationId xmlns:a16="http://schemas.microsoft.com/office/drawing/2014/main" id="{0FE770B7-2556-E723-9D3E-6E5B943BC47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54375699"/>
                        </p:ext>
                      </p:extLst>
                    </p:nvPr>
                  </p:nvGraphicFramePr>
                  <p:xfrm>
                    <a:off x="9278349" y="3770744"/>
                    <a:ext cx="1105790" cy="42976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9" imgW="1103008" imgH="426379" progId="ChemDraw.Document.6.0">
                            <p:embed/>
                          </p:oleObj>
                        </mc:Choice>
                        <mc:Fallback>
                          <p:oleObj name="CS ChemDraw Drawing" r:id="rId9" imgW="1103008" imgH="426379" progId="ChemDraw.Document.6.0">
                            <p:embed/>
                            <p:pic>
                              <p:nvPicPr>
                                <p:cNvPr id="343" name="Object 342">
                                  <a:extLst>
                                    <a:ext uri="{FF2B5EF4-FFF2-40B4-BE49-F238E27FC236}">
                                      <a16:creationId xmlns:a16="http://schemas.microsoft.com/office/drawing/2014/main" id="{0FE770B7-2556-E723-9D3E-6E5B943BC47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278349" y="3770744"/>
                                  <a:ext cx="1105790" cy="429768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pSp>
              <p:nvGrpSpPr>
                <p:cNvPr id="151" name="Group 150">
                  <a:extLst>
                    <a:ext uri="{FF2B5EF4-FFF2-40B4-BE49-F238E27FC236}">
                      <a16:creationId xmlns:a16="http://schemas.microsoft.com/office/drawing/2014/main" id="{E69D7EA2-32EC-300D-8CA3-290A0A3ACD49}"/>
                    </a:ext>
                  </a:extLst>
                </p:cNvPr>
                <p:cNvGrpSpPr/>
                <p:nvPr/>
              </p:nvGrpSpPr>
              <p:grpSpPr>
                <a:xfrm>
                  <a:off x="8872690" y="5687251"/>
                  <a:ext cx="1258679" cy="648893"/>
                  <a:chOff x="9208713" y="5667998"/>
                  <a:chExt cx="1258679" cy="648893"/>
                </a:xfrm>
              </p:grpSpPr>
              <p:sp>
                <p:nvSpPr>
                  <p:cNvPr id="334" name="Rectangle 333">
                    <a:extLst>
                      <a:ext uri="{FF2B5EF4-FFF2-40B4-BE49-F238E27FC236}">
                        <a16:creationId xmlns:a16="http://schemas.microsoft.com/office/drawing/2014/main" id="{1EDE6D81-7340-91EC-A369-8C78D602B345}"/>
                      </a:ext>
                    </a:extLst>
                  </p:cNvPr>
                  <p:cNvSpPr/>
                  <p:nvPr/>
                </p:nvSpPr>
                <p:spPr>
                  <a:xfrm rot="20438814">
                    <a:off x="9870179" y="5855699"/>
                    <a:ext cx="558333" cy="923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5" name="Rectangle 334">
                    <a:extLst>
                      <a:ext uri="{FF2B5EF4-FFF2-40B4-BE49-F238E27FC236}">
                        <a16:creationId xmlns:a16="http://schemas.microsoft.com/office/drawing/2014/main" id="{626A5412-5214-8115-C120-04537C1A84ED}"/>
                      </a:ext>
                    </a:extLst>
                  </p:cNvPr>
                  <p:cNvSpPr/>
                  <p:nvPr/>
                </p:nvSpPr>
                <p:spPr>
                  <a:xfrm rot="809777">
                    <a:off x="9389492" y="5855100"/>
                    <a:ext cx="558333" cy="1371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336" name="Group 335">
                    <a:extLst>
                      <a:ext uri="{FF2B5EF4-FFF2-40B4-BE49-F238E27FC236}">
                        <a16:creationId xmlns:a16="http://schemas.microsoft.com/office/drawing/2014/main" id="{0E487EDE-183F-B4A0-0EAB-6F92B9457805}"/>
                      </a:ext>
                    </a:extLst>
                  </p:cNvPr>
                  <p:cNvGrpSpPr/>
                  <p:nvPr/>
                </p:nvGrpSpPr>
                <p:grpSpPr>
                  <a:xfrm>
                    <a:off x="9208713" y="5667998"/>
                    <a:ext cx="1258679" cy="648893"/>
                    <a:chOff x="9208713" y="5667998"/>
                    <a:chExt cx="1258679" cy="648893"/>
                  </a:xfrm>
                </p:grpSpPr>
                <p:sp>
                  <p:nvSpPr>
                    <p:cNvPr id="338" name="TextBox 337">
                      <a:extLst>
                        <a:ext uri="{FF2B5EF4-FFF2-40B4-BE49-F238E27FC236}">
                          <a16:creationId xmlns:a16="http://schemas.microsoft.com/office/drawing/2014/main" id="{F3DEB7C8-C859-DC6C-84BA-364940FE412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208713" y="6039892"/>
                      <a:ext cx="125867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oyl-acyl-ACP</a:t>
                      </a:r>
                    </a:p>
                  </p:txBody>
                </p:sp>
                <p:graphicFrame>
                  <p:nvGraphicFramePr>
                    <p:cNvPr id="339" name="Object 338">
                      <a:extLst>
                        <a:ext uri="{FF2B5EF4-FFF2-40B4-BE49-F238E27FC236}">
                          <a16:creationId xmlns:a16="http://schemas.microsoft.com/office/drawing/2014/main" id="{658A5073-A11E-FF30-796A-EF7068D4A34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68019398"/>
                        </p:ext>
                      </p:extLst>
                    </p:nvPr>
                  </p:nvGraphicFramePr>
                  <p:xfrm>
                    <a:off x="9278458" y="5667998"/>
                    <a:ext cx="1119188" cy="4333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1" imgW="1103008" imgH="426123" progId="ChemDraw.Document.6.0">
                            <p:embed/>
                          </p:oleObj>
                        </mc:Choice>
                        <mc:Fallback>
                          <p:oleObj name="CS ChemDraw Drawing" r:id="rId11" imgW="1103008" imgH="426123" progId="ChemDraw.Document.6.0">
                            <p:embed/>
                            <p:pic>
                              <p:nvPicPr>
                                <p:cNvPr id="339" name="Object 338">
                                  <a:extLst>
                                    <a:ext uri="{FF2B5EF4-FFF2-40B4-BE49-F238E27FC236}">
                                      <a16:creationId xmlns:a16="http://schemas.microsoft.com/office/drawing/2014/main" id="{658A5073-A11E-FF30-796A-EF7068D4A34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278458" y="5667998"/>
                                  <a:ext cx="1119188" cy="43338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37" name="Isosceles Triangle 193">
                    <a:extLst>
                      <a:ext uri="{FF2B5EF4-FFF2-40B4-BE49-F238E27FC236}">
                        <a16:creationId xmlns:a16="http://schemas.microsoft.com/office/drawing/2014/main" id="{E436388E-2E4D-7A8F-F49C-724906DFA80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3585938">
                    <a:off x="10396501" y="5733359"/>
                    <a:ext cx="54258" cy="54864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54" name="Group 153">
                  <a:extLst>
                    <a:ext uri="{FF2B5EF4-FFF2-40B4-BE49-F238E27FC236}">
                      <a16:creationId xmlns:a16="http://schemas.microsoft.com/office/drawing/2014/main" id="{72D48E29-B89A-CC40-E35E-B0419C2BF775}"/>
                    </a:ext>
                  </a:extLst>
                </p:cNvPr>
                <p:cNvGrpSpPr/>
                <p:nvPr/>
              </p:nvGrpSpPr>
              <p:grpSpPr>
                <a:xfrm>
                  <a:off x="9737195" y="4251411"/>
                  <a:ext cx="1410204" cy="516576"/>
                  <a:chOff x="10073218" y="4232158"/>
                  <a:chExt cx="1410204" cy="516576"/>
                </a:xfrm>
              </p:grpSpPr>
              <p:sp>
                <p:nvSpPr>
                  <p:cNvPr id="329" name="Arc 328">
                    <a:extLst>
                      <a:ext uri="{FF2B5EF4-FFF2-40B4-BE49-F238E27FC236}">
                        <a16:creationId xmlns:a16="http://schemas.microsoft.com/office/drawing/2014/main" id="{15BB1DFA-F477-8A09-F9B8-1E39FC6F12D2}"/>
                      </a:ext>
                    </a:extLst>
                  </p:cNvPr>
                  <p:cNvSpPr/>
                  <p:nvPr/>
                </p:nvSpPr>
                <p:spPr>
                  <a:xfrm rot="14700000">
                    <a:off x="10592720" y="4303606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03C02C95-DBBA-82DA-D41A-46D0ECFE8C41}"/>
                      </a:ext>
                    </a:extLst>
                  </p:cNvPr>
                  <p:cNvSpPr txBox="1"/>
                  <p:nvPr/>
                </p:nvSpPr>
                <p:spPr>
                  <a:xfrm>
                    <a:off x="10561375" y="4232158"/>
                    <a:ext cx="922047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ADPH + H</a:t>
                    </a:r>
                    <a:r>
                      <a:rPr lang="en-US" sz="1000" kern="0" baseline="30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+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1" name="TextBox 330">
                    <a:extLst>
                      <a:ext uri="{FF2B5EF4-FFF2-40B4-BE49-F238E27FC236}">
                        <a16:creationId xmlns:a16="http://schemas.microsoft.com/office/drawing/2014/main" id="{CA9DF370-0FC8-4121-3013-E230D372092F}"/>
                      </a:ext>
                    </a:extLst>
                  </p:cNvPr>
                  <p:cNvSpPr txBox="1"/>
                  <p:nvPr/>
                </p:nvSpPr>
                <p:spPr>
                  <a:xfrm>
                    <a:off x="10667189" y="4384020"/>
                    <a:ext cx="590225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ADP</a:t>
                    </a:r>
                    <a:r>
                      <a:rPr lang="en-US" sz="1000" kern="0" baseline="30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332" name="Isosceles Triangle 188">
                    <a:extLst>
                      <a:ext uri="{FF2B5EF4-FFF2-40B4-BE49-F238E27FC236}">
                        <a16:creationId xmlns:a16="http://schemas.microsoft.com/office/drawing/2014/main" id="{835D6434-5E85-7E0A-A104-C0BE288B802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9379203">
                    <a:off x="10658143" y="4693870"/>
                    <a:ext cx="54258" cy="54864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3" name="TextBox 332">
                    <a:extLst>
                      <a:ext uri="{FF2B5EF4-FFF2-40B4-BE49-F238E27FC236}">
                        <a16:creationId xmlns:a16="http://schemas.microsoft.com/office/drawing/2014/main" id="{42A73089-DA8D-2F20-9AB9-4A4A549F1A55}"/>
                      </a:ext>
                    </a:extLst>
                  </p:cNvPr>
                  <p:cNvSpPr txBox="1"/>
                  <p:nvPr/>
                </p:nvSpPr>
                <p:spPr>
                  <a:xfrm>
                    <a:off x="10073218" y="4453971"/>
                    <a:ext cx="516488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AR</a:t>
                    </a:r>
                  </a:p>
                </p:txBody>
              </p:sp>
            </p:grpSp>
            <p:grpSp>
              <p:nvGrpSpPr>
                <p:cNvPr id="156" name="Group 155">
                  <a:extLst>
                    <a:ext uri="{FF2B5EF4-FFF2-40B4-BE49-F238E27FC236}">
                      <a16:creationId xmlns:a16="http://schemas.microsoft.com/office/drawing/2014/main" id="{722844C0-5B4C-42B2-B2CC-59B9F9B9E838}"/>
                    </a:ext>
                  </a:extLst>
                </p:cNvPr>
                <p:cNvGrpSpPr/>
                <p:nvPr/>
              </p:nvGrpSpPr>
              <p:grpSpPr>
                <a:xfrm>
                  <a:off x="9750391" y="4753259"/>
                  <a:ext cx="1552028" cy="677645"/>
                  <a:chOff x="10086414" y="4734006"/>
                  <a:chExt cx="1552028" cy="677645"/>
                </a:xfrm>
              </p:grpSpPr>
              <p:sp>
                <p:nvSpPr>
                  <p:cNvPr id="319" name="Rectangle 318">
                    <a:extLst>
                      <a:ext uri="{FF2B5EF4-FFF2-40B4-BE49-F238E27FC236}">
                        <a16:creationId xmlns:a16="http://schemas.microsoft.com/office/drawing/2014/main" id="{04B57045-73C4-59D7-2852-E572728649BF}"/>
                      </a:ext>
                    </a:extLst>
                  </p:cNvPr>
                  <p:cNvSpPr/>
                  <p:nvPr/>
                </p:nvSpPr>
                <p:spPr>
                  <a:xfrm>
                    <a:off x="10653016" y="4734006"/>
                    <a:ext cx="144158" cy="6678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323" name="Group 322">
                    <a:extLst>
                      <a:ext uri="{FF2B5EF4-FFF2-40B4-BE49-F238E27FC236}">
                        <a16:creationId xmlns:a16="http://schemas.microsoft.com/office/drawing/2014/main" id="{467AF842-9C6C-D6CA-CFA5-9D96765F7A10}"/>
                      </a:ext>
                    </a:extLst>
                  </p:cNvPr>
                  <p:cNvGrpSpPr/>
                  <p:nvPr/>
                </p:nvGrpSpPr>
                <p:grpSpPr>
                  <a:xfrm>
                    <a:off x="10086414" y="4773838"/>
                    <a:ext cx="1552028" cy="637813"/>
                    <a:chOff x="10086414" y="4773838"/>
                    <a:chExt cx="1552028" cy="637813"/>
                  </a:xfrm>
                </p:grpSpPr>
                <p:sp>
                  <p:nvSpPr>
                    <p:cNvPr id="324" name="TextBox 323">
                      <a:extLst>
                        <a:ext uri="{FF2B5EF4-FFF2-40B4-BE49-F238E27FC236}">
                          <a16:creationId xmlns:a16="http://schemas.microsoft.com/office/drawing/2014/main" id="{F95E812A-B6CD-0530-F3B9-853470CEBB6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086414" y="5134652"/>
                      <a:ext cx="1552028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l-GR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hydroxy-acyl-ACP</a:t>
                      </a:r>
                    </a:p>
                  </p:txBody>
                </p:sp>
                <p:pic>
                  <p:nvPicPr>
                    <p:cNvPr id="325" name="Picture 324">
                      <a:extLst>
                        <a:ext uri="{FF2B5EF4-FFF2-40B4-BE49-F238E27FC236}">
                          <a16:creationId xmlns:a16="http://schemas.microsoft.com/office/drawing/2014/main" id="{AB1AA9E7-EC75-AA00-D77B-E4434C498AC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13"/>
                    <a:stretch>
                      <a:fillRect/>
                    </a:stretch>
                  </p:blipFill>
                  <p:spPr>
                    <a:xfrm>
                      <a:off x="10283016" y="4773838"/>
                      <a:ext cx="1158825" cy="43071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160" name="Group 159">
                  <a:extLst>
                    <a:ext uri="{FF2B5EF4-FFF2-40B4-BE49-F238E27FC236}">
                      <a16:creationId xmlns:a16="http://schemas.microsoft.com/office/drawing/2014/main" id="{4DE1B2C5-768E-FC9D-722E-D48CE371BB3C}"/>
                    </a:ext>
                  </a:extLst>
                </p:cNvPr>
                <p:cNvGrpSpPr/>
                <p:nvPr/>
              </p:nvGrpSpPr>
              <p:grpSpPr>
                <a:xfrm>
                  <a:off x="8129509" y="4752146"/>
                  <a:ext cx="1123762" cy="678758"/>
                  <a:chOff x="8465532" y="4732893"/>
                  <a:chExt cx="1123762" cy="678758"/>
                </a:xfrm>
              </p:grpSpPr>
              <p:sp>
                <p:nvSpPr>
                  <p:cNvPr id="309" name="Rectangle 308">
                    <a:extLst>
                      <a:ext uri="{FF2B5EF4-FFF2-40B4-BE49-F238E27FC236}">
                        <a16:creationId xmlns:a16="http://schemas.microsoft.com/office/drawing/2014/main" id="{9F68AFBD-D885-9105-C088-7C14F1A14328}"/>
                      </a:ext>
                    </a:extLst>
                  </p:cNvPr>
                  <p:cNvSpPr/>
                  <p:nvPr/>
                </p:nvSpPr>
                <p:spPr>
                  <a:xfrm>
                    <a:off x="8926278" y="4910065"/>
                    <a:ext cx="78203" cy="47394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10" name="Rectangle 309">
                    <a:extLst>
                      <a:ext uri="{FF2B5EF4-FFF2-40B4-BE49-F238E27FC236}">
                        <a16:creationId xmlns:a16="http://schemas.microsoft.com/office/drawing/2014/main" id="{E1282C97-0189-2D83-F6C5-5B9E3455379D}"/>
                      </a:ext>
                    </a:extLst>
                  </p:cNvPr>
                  <p:cNvSpPr/>
                  <p:nvPr/>
                </p:nvSpPr>
                <p:spPr>
                  <a:xfrm rot="1007519">
                    <a:off x="8896416" y="4732893"/>
                    <a:ext cx="99863" cy="38336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311" name="Group 310">
                    <a:extLst>
                      <a:ext uri="{FF2B5EF4-FFF2-40B4-BE49-F238E27FC236}">
                        <a16:creationId xmlns:a16="http://schemas.microsoft.com/office/drawing/2014/main" id="{F233CDC5-1D72-4E10-C687-0A60E93A910F}"/>
                      </a:ext>
                    </a:extLst>
                  </p:cNvPr>
                  <p:cNvGrpSpPr/>
                  <p:nvPr/>
                </p:nvGrpSpPr>
                <p:grpSpPr>
                  <a:xfrm>
                    <a:off x="8465532" y="4767488"/>
                    <a:ext cx="1123762" cy="644163"/>
                    <a:chOff x="5508173" y="4911820"/>
                    <a:chExt cx="1123762" cy="644163"/>
                  </a:xfrm>
                </p:grpSpPr>
                <p:graphicFrame>
                  <p:nvGraphicFramePr>
                    <p:cNvPr id="317" name="Object 316">
                      <a:extLst>
                        <a:ext uri="{FF2B5EF4-FFF2-40B4-BE49-F238E27FC236}">
                          <a16:creationId xmlns:a16="http://schemas.microsoft.com/office/drawing/2014/main" id="{7F4ADFD3-5250-5BF4-3354-06AC2840DE0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5508173" y="4911820"/>
                    <a:ext cx="1123762" cy="42688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4" imgW="1108697" imgH="433539" progId="ChemDraw.Document.6.0">
                            <p:embed/>
                          </p:oleObj>
                        </mc:Choice>
                        <mc:Fallback>
                          <p:oleObj name="CS ChemDraw Drawing" r:id="rId14" imgW="1108697" imgH="433539" progId="ChemDraw.Document.6.0">
                            <p:embed/>
                            <p:pic>
                              <p:nvPicPr>
                                <p:cNvPr id="317" name="Object 316">
                                  <a:extLst>
                                    <a:ext uri="{FF2B5EF4-FFF2-40B4-BE49-F238E27FC236}">
                                      <a16:creationId xmlns:a16="http://schemas.microsoft.com/office/drawing/2014/main" id="{7F4ADFD3-5250-5BF4-3354-06AC2840DE0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508173" y="4911820"/>
                                  <a:ext cx="1123762" cy="42688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18" name="TextBox 317">
                      <a:extLst>
                        <a:ext uri="{FF2B5EF4-FFF2-40B4-BE49-F238E27FC236}">
                          <a16:creationId xmlns:a16="http://schemas.microsoft.com/office/drawing/2014/main" id="{37E27AEC-C595-10B9-492F-A552339D22B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49106" y="5278984"/>
                      <a:ext cx="84189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yl-ACP</a:t>
                      </a:r>
                    </a:p>
                  </p:txBody>
                </p:sp>
              </p:grpSp>
            </p:grpSp>
            <p:grpSp>
              <p:nvGrpSpPr>
                <p:cNvPr id="161" name="Group 160">
                  <a:extLst>
                    <a:ext uri="{FF2B5EF4-FFF2-40B4-BE49-F238E27FC236}">
                      <a16:creationId xmlns:a16="http://schemas.microsoft.com/office/drawing/2014/main" id="{26D59BF4-EDC7-77F0-491E-F8FF9F609E81}"/>
                    </a:ext>
                  </a:extLst>
                </p:cNvPr>
                <p:cNvGrpSpPr/>
                <p:nvPr/>
              </p:nvGrpSpPr>
              <p:grpSpPr>
                <a:xfrm>
                  <a:off x="9675400" y="5419919"/>
                  <a:ext cx="1033854" cy="443132"/>
                  <a:chOff x="10011423" y="5400666"/>
                  <a:chExt cx="1033854" cy="443132"/>
                </a:xfrm>
              </p:grpSpPr>
              <p:sp>
                <p:nvSpPr>
                  <p:cNvPr id="306" name="TextBox 305">
                    <a:extLst>
                      <a:ext uri="{FF2B5EF4-FFF2-40B4-BE49-F238E27FC236}">
                        <a16:creationId xmlns:a16="http://schemas.microsoft.com/office/drawing/2014/main" id="{936E2299-B873-3663-B93E-B43C295D4396}"/>
                      </a:ext>
                    </a:extLst>
                  </p:cNvPr>
                  <p:cNvSpPr txBox="1"/>
                  <p:nvPr/>
                </p:nvSpPr>
                <p:spPr>
                  <a:xfrm>
                    <a:off x="10620161" y="5597577"/>
                    <a:ext cx="4251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O</a:t>
                    </a:r>
                    <a:endParaRPr lang="en-US" sz="1000" kern="0" baseline="30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7" name="TextBox 306">
                    <a:extLst>
                      <a:ext uri="{FF2B5EF4-FFF2-40B4-BE49-F238E27FC236}">
                        <a16:creationId xmlns:a16="http://schemas.microsoft.com/office/drawing/2014/main" id="{F6DF918B-B107-1659-D653-535FADD2CF10}"/>
                      </a:ext>
                    </a:extLst>
                  </p:cNvPr>
                  <p:cNvSpPr txBox="1"/>
                  <p:nvPr/>
                </p:nvSpPr>
                <p:spPr>
                  <a:xfrm>
                    <a:off x="10011423" y="5400666"/>
                    <a:ext cx="64008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AD</a:t>
                    </a:r>
                  </a:p>
                </p:txBody>
              </p:sp>
              <p:sp>
                <p:nvSpPr>
                  <p:cNvPr id="308" name="Arc 307">
                    <a:extLst>
                      <a:ext uri="{FF2B5EF4-FFF2-40B4-BE49-F238E27FC236}">
                        <a16:creationId xmlns:a16="http://schemas.microsoft.com/office/drawing/2014/main" id="{89498A93-5DEE-C8D3-6973-F2DEA01122DB}"/>
                      </a:ext>
                    </a:extLst>
                  </p:cNvPr>
                  <p:cNvSpPr/>
                  <p:nvPr/>
                </p:nvSpPr>
                <p:spPr>
                  <a:xfrm rot="14700000">
                    <a:off x="10603434" y="5480463"/>
                    <a:ext cx="183778" cy="274320"/>
                  </a:xfrm>
                  <a:prstGeom prst="arc">
                    <a:avLst>
                      <a:gd name="adj1" fmla="val 12396057"/>
                      <a:gd name="adj2" fmla="val 18564025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2" name="Group 161">
                  <a:extLst>
                    <a:ext uri="{FF2B5EF4-FFF2-40B4-BE49-F238E27FC236}">
                      <a16:creationId xmlns:a16="http://schemas.microsoft.com/office/drawing/2014/main" id="{9B5CB699-1A2B-9667-EBC1-B89476F8696C}"/>
                    </a:ext>
                  </a:extLst>
                </p:cNvPr>
                <p:cNvGrpSpPr/>
                <p:nvPr/>
              </p:nvGrpSpPr>
              <p:grpSpPr>
                <a:xfrm>
                  <a:off x="7909724" y="5406173"/>
                  <a:ext cx="1297608" cy="528030"/>
                  <a:chOff x="8245747" y="5386920"/>
                  <a:chExt cx="1297608" cy="528030"/>
                </a:xfrm>
              </p:grpSpPr>
              <p:sp>
                <p:nvSpPr>
                  <p:cNvPr id="301" name="TextBox 300">
                    <a:extLst>
                      <a:ext uri="{FF2B5EF4-FFF2-40B4-BE49-F238E27FC236}">
                        <a16:creationId xmlns:a16="http://schemas.microsoft.com/office/drawing/2014/main" id="{8B90A5A2-B876-692F-5677-3BB98119BE0E}"/>
                      </a:ext>
                    </a:extLst>
                  </p:cNvPr>
                  <p:cNvSpPr txBox="1"/>
                  <p:nvPr/>
                </p:nvSpPr>
                <p:spPr>
                  <a:xfrm>
                    <a:off x="8245747" y="5668729"/>
                    <a:ext cx="958824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ADH + H</a:t>
                    </a:r>
                    <a:r>
                      <a:rPr lang="en-US" sz="1000" kern="0" baseline="30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+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2" name="TextBox 301">
                    <a:extLst>
                      <a:ext uri="{FF2B5EF4-FFF2-40B4-BE49-F238E27FC236}">
                        <a16:creationId xmlns:a16="http://schemas.microsoft.com/office/drawing/2014/main" id="{E955C852-970D-3214-07EC-17550551AEFA}"/>
                      </a:ext>
                    </a:extLst>
                  </p:cNvPr>
                  <p:cNvSpPr txBox="1"/>
                  <p:nvPr/>
                </p:nvSpPr>
                <p:spPr>
                  <a:xfrm>
                    <a:off x="8516081" y="5511224"/>
                    <a:ext cx="572043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AD</a:t>
                    </a:r>
                    <a:r>
                      <a:rPr lang="en-US" sz="1000" kern="0" baseline="30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303" name="TextBox 302">
                    <a:extLst>
                      <a:ext uri="{FF2B5EF4-FFF2-40B4-BE49-F238E27FC236}">
                        <a16:creationId xmlns:a16="http://schemas.microsoft.com/office/drawing/2014/main" id="{424EF4DF-6058-5D9F-BBAE-56F6572DC24E}"/>
                      </a:ext>
                    </a:extLst>
                  </p:cNvPr>
                  <p:cNvSpPr txBox="1"/>
                  <p:nvPr/>
                </p:nvSpPr>
                <p:spPr>
                  <a:xfrm>
                    <a:off x="9145489" y="5400666"/>
                    <a:ext cx="39786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ER</a:t>
                    </a:r>
                  </a:p>
                </p:txBody>
              </p:sp>
              <p:sp>
                <p:nvSpPr>
                  <p:cNvPr id="304" name="Isosceles Triangle 197">
                    <a:extLst>
                      <a:ext uri="{FF2B5EF4-FFF2-40B4-BE49-F238E27FC236}">
                        <a16:creationId xmlns:a16="http://schemas.microsoft.com/office/drawing/2014/main" id="{AE0711E5-63C2-7BC7-127B-C788222683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20334632">
                    <a:off x="8967430" y="5386920"/>
                    <a:ext cx="54258" cy="54864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5" name="Arc 304">
                    <a:extLst>
                      <a:ext uri="{FF2B5EF4-FFF2-40B4-BE49-F238E27FC236}">
                        <a16:creationId xmlns:a16="http://schemas.microsoft.com/office/drawing/2014/main" id="{B2DF7DE9-F0A8-3F48-EE99-ED2550E4620E}"/>
                      </a:ext>
                    </a:extLst>
                  </p:cNvPr>
                  <p:cNvSpPr/>
                  <p:nvPr/>
                </p:nvSpPr>
                <p:spPr>
                  <a:xfrm rot="3900000">
                    <a:off x="8924727" y="5579707"/>
                    <a:ext cx="183778" cy="274320"/>
                  </a:xfrm>
                  <a:prstGeom prst="arc">
                    <a:avLst>
                      <a:gd name="adj1" fmla="val 11181196"/>
                      <a:gd name="adj2" fmla="val 19792813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5" name="Group 164">
                  <a:extLst>
                    <a:ext uri="{FF2B5EF4-FFF2-40B4-BE49-F238E27FC236}">
                      <a16:creationId xmlns:a16="http://schemas.microsoft.com/office/drawing/2014/main" id="{B4C0C18E-7304-87C8-9FA7-FD382FF831F5}"/>
                    </a:ext>
                  </a:extLst>
                </p:cNvPr>
                <p:cNvGrpSpPr/>
                <p:nvPr/>
              </p:nvGrpSpPr>
              <p:grpSpPr>
                <a:xfrm>
                  <a:off x="6422480" y="4432109"/>
                  <a:ext cx="612183" cy="276999"/>
                  <a:chOff x="6758503" y="4427746"/>
                  <a:chExt cx="612183" cy="276999"/>
                </a:xfrm>
              </p:grpSpPr>
              <p:sp>
                <p:nvSpPr>
                  <p:cNvPr id="299" name="TextBox 298">
                    <a:extLst>
                      <a:ext uri="{FF2B5EF4-FFF2-40B4-BE49-F238E27FC236}">
                        <a16:creationId xmlns:a16="http://schemas.microsoft.com/office/drawing/2014/main" id="{08FFB2A1-660D-6E7A-C436-23F2143DB317}"/>
                      </a:ext>
                    </a:extLst>
                  </p:cNvPr>
                  <p:cNvSpPr txBox="1"/>
                  <p:nvPr/>
                </p:nvSpPr>
                <p:spPr>
                  <a:xfrm>
                    <a:off x="6758503" y="4427746"/>
                    <a:ext cx="6121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defTabSz="457200">
                      <a:defRPr/>
                    </a:pPr>
                    <a:r>
                      <a:rPr lang="en-US" sz="1200" b="1" kern="0" dirty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AD</a:t>
                    </a:r>
                  </a:p>
                </p:txBody>
              </p:sp>
              <p:cxnSp>
                <p:nvCxnSpPr>
                  <p:cNvPr id="300" name="Straight Arrow Connector 299">
                    <a:extLst>
                      <a:ext uri="{FF2B5EF4-FFF2-40B4-BE49-F238E27FC236}">
                        <a16:creationId xmlns:a16="http://schemas.microsoft.com/office/drawing/2014/main" id="{CCD7F90D-EF2E-7B5F-7245-56F32DB28E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7107071" y="4565368"/>
                    <a:ext cx="27432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66" name="Group 165">
                  <a:extLst>
                    <a:ext uri="{FF2B5EF4-FFF2-40B4-BE49-F238E27FC236}">
                      <a16:creationId xmlns:a16="http://schemas.microsoft.com/office/drawing/2014/main" id="{8319D916-189D-0AF0-0875-667ADA37BD06}"/>
                    </a:ext>
                  </a:extLst>
                </p:cNvPr>
                <p:cNvGrpSpPr/>
                <p:nvPr/>
              </p:nvGrpSpPr>
              <p:grpSpPr>
                <a:xfrm>
                  <a:off x="6361962" y="5900786"/>
                  <a:ext cx="1123762" cy="644163"/>
                  <a:chOff x="5508173" y="4911820"/>
                  <a:chExt cx="1123762" cy="644163"/>
                </a:xfrm>
              </p:grpSpPr>
              <p:graphicFrame>
                <p:nvGraphicFramePr>
                  <p:cNvPr id="297" name="Object 296">
                    <a:extLst>
                      <a:ext uri="{FF2B5EF4-FFF2-40B4-BE49-F238E27FC236}">
                        <a16:creationId xmlns:a16="http://schemas.microsoft.com/office/drawing/2014/main" id="{2B03EB10-870F-A55F-49F5-45892279847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508173" y="4911820"/>
                  <a:ext cx="1123762" cy="426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4" imgW="1108697" imgH="433539" progId="ChemDraw.Document.6.0">
                          <p:embed/>
                        </p:oleObj>
                      </mc:Choice>
                      <mc:Fallback>
                        <p:oleObj name="CS ChemDraw Drawing" r:id="rId14" imgW="1108697" imgH="433539" progId="ChemDraw.Document.6.0">
                          <p:embed/>
                          <p:pic>
                            <p:nvPicPr>
                              <p:cNvPr id="297" name="Object 296">
                                <a:extLst>
                                  <a:ext uri="{FF2B5EF4-FFF2-40B4-BE49-F238E27FC236}">
                                    <a16:creationId xmlns:a16="http://schemas.microsoft.com/office/drawing/2014/main" id="{2B03EB10-870F-A55F-49F5-45892279847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08173" y="4911820"/>
                                <a:ext cx="1123762" cy="426881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8" name="TextBox 297">
                    <a:extLst>
                      <a:ext uri="{FF2B5EF4-FFF2-40B4-BE49-F238E27FC236}">
                        <a16:creationId xmlns:a16="http://schemas.microsoft.com/office/drawing/2014/main" id="{621BA2D5-EA3E-F512-BD26-2EC82F59F168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098" y="5278984"/>
                    <a:ext cx="84991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6:0-ACP</a:t>
                    </a:r>
                  </a:p>
                </p:txBody>
              </p:sp>
            </p:grpSp>
            <p:grpSp>
              <p:nvGrpSpPr>
                <p:cNvPr id="167" name="Group 166">
                  <a:extLst>
                    <a:ext uri="{FF2B5EF4-FFF2-40B4-BE49-F238E27FC236}">
                      <a16:creationId xmlns:a16="http://schemas.microsoft.com/office/drawing/2014/main" id="{14C12FD6-459F-CA27-9E7C-7E4DEA9DEEC4}"/>
                    </a:ext>
                  </a:extLst>
                </p:cNvPr>
                <p:cNvGrpSpPr/>
                <p:nvPr/>
              </p:nvGrpSpPr>
              <p:grpSpPr>
                <a:xfrm>
                  <a:off x="5592862" y="5942757"/>
                  <a:ext cx="789861" cy="560221"/>
                  <a:chOff x="3172491" y="1784007"/>
                  <a:chExt cx="789861" cy="560221"/>
                </a:xfrm>
              </p:grpSpPr>
              <p:sp>
                <p:nvSpPr>
                  <p:cNvPr id="292" name="TextBox 291">
                    <a:extLst>
                      <a:ext uri="{FF2B5EF4-FFF2-40B4-BE49-F238E27FC236}">
                        <a16:creationId xmlns:a16="http://schemas.microsoft.com/office/drawing/2014/main" id="{C5E4BBE3-8EE5-1873-4F40-DB2F92A863EC}"/>
                      </a:ext>
                    </a:extLst>
                  </p:cNvPr>
                  <p:cNvSpPr txBox="1"/>
                  <p:nvPr/>
                </p:nvSpPr>
                <p:spPr>
                  <a:xfrm>
                    <a:off x="3267816" y="1784007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tA</a:t>
                    </a:r>
                  </a:p>
                </p:txBody>
              </p:sp>
              <p:sp>
                <p:nvSpPr>
                  <p:cNvPr id="293" name="TextBox 292">
                    <a:extLst>
                      <a:ext uri="{FF2B5EF4-FFF2-40B4-BE49-F238E27FC236}">
                        <a16:creationId xmlns:a16="http://schemas.microsoft.com/office/drawing/2014/main" id="{B8A4A59B-9C1A-94BC-AF50-CD59359EC7CF}"/>
                      </a:ext>
                    </a:extLst>
                  </p:cNvPr>
                  <p:cNvSpPr txBox="1"/>
                  <p:nvPr/>
                </p:nvSpPr>
                <p:spPr>
                  <a:xfrm>
                    <a:off x="3172491" y="2098007"/>
                    <a:ext cx="447558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E0B2A51E-C1D7-3D48-EE76-AA7EA907D403}"/>
                      </a:ext>
                    </a:extLst>
                  </p:cNvPr>
                  <p:cNvSpPr txBox="1"/>
                  <p:nvPr/>
                </p:nvSpPr>
                <p:spPr>
                  <a:xfrm>
                    <a:off x="3537236" y="2098007"/>
                    <a:ext cx="4251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O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95" name="Straight Arrow Connector 294">
                    <a:extLst>
                      <a:ext uri="{FF2B5EF4-FFF2-40B4-BE49-F238E27FC236}">
                        <a16:creationId xmlns:a16="http://schemas.microsoft.com/office/drawing/2014/main" id="{DD7A5D1C-10C8-5E5C-3B21-A5E347CE34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227375" y="2031538"/>
                    <a:ext cx="64008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296" name="Arc 295">
                    <a:extLst>
                      <a:ext uri="{FF2B5EF4-FFF2-40B4-BE49-F238E27FC236}">
                        <a16:creationId xmlns:a16="http://schemas.microsoft.com/office/drawing/2014/main" id="{E4476CAC-61B5-F47F-E23A-1C16B660CA36}"/>
                      </a:ext>
                    </a:extLst>
                  </p:cNvPr>
                  <p:cNvSpPr/>
                  <p:nvPr/>
                </p:nvSpPr>
                <p:spPr>
                  <a:xfrm>
                    <a:off x="3479818" y="2037829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71" name="Group 170">
                  <a:extLst>
                    <a:ext uri="{FF2B5EF4-FFF2-40B4-BE49-F238E27FC236}">
                      <a16:creationId xmlns:a16="http://schemas.microsoft.com/office/drawing/2014/main" id="{E21CF9A8-6338-0AE1-CED6-844CF199D51C}"/>
                    </a:ext>
                  </a:extLst>
                </p:cNvPr>
                <p:cNvGrpSpPr/>
                <p:nvPr/>
              </p:nvGrpSpPr>
              <p:grpSpPr>
                <a:xfrm>
                  <a:off x="4392067" y="5857107"/>
                  <a:ext cx="1188720" cy="731520"/>
                  <a:chOff x="4103246" y="5524505"/>
                  <a:chExt cx="1188720" cy="731520"/>
                </a:xfrm>
              </p:grpSpPr>
              <p:grpSp>
                <p:nvGrpSpPr>
                  <p:cNvPr id="285" name="Group 284">
                    <a:extLst>
                      <a:ext uri="{FF2B5EF4-FFF2-40B4-BE49-F238E27FC236}">
                        <a16:creationId xmlns:a16="http://schemas.microsoft.com/office/drawing/2014/main" id="{AE0E8D95-0C26-5906-6971-49C2C8B1DC47}"/>
                      </a:ext>
                    </a:extLst>
                  </p:cNvPr>
                  <p:cNvGrpSpPr/>
                  <p:nvPr/>
                </p:nvGrpSpPr>
                <p:grpSpPr>
                  <a:xfrm>
                    <a:off x="4225141" y="5553894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90" name="Object 289">
                      <a:extLst>
                        <a:ext uri="{FF2B5EF4-FFF2-40B4-BE49-F238E27FC236}">
                          <a16:creationId xmlns:a16="http://schemas.microsoft.com/office/drawing/2014/main" id="{6D0BCFFD-E857-8766-408A-32C3D3A2C71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90" name="Object 289">
                                  <a:extLst>
                                    <a:ext uri="{FF2B5EF4-FFF2-40B4-BE49-F238E27FC236}">
                                      <a16:creationId xmlns:a16="http://schemas.microsoft.com/office/drawing/2014/main" id="{6D0BCFFD-E857-8766-408A-32C3D3A2C71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91" name="TextBox 290">
                      <a:extLst>
                        <a:ext uri="{FF2B5EF4-FFF2-40B4-BE49-F238E27FC236}">
                          <a16:creationId xmlns:a16="http://schemas.microsoft.com/office/drawing/2014/main" id="{A5A47A82-EBC4-75DD-4EA7-A5E2250555A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:0</a:t>
                      </a:r>
                    </a:p>
                  </p:txBody>
                </p:sp>
              </p:grpSp>
              <p:sp>
                <p:nvSpPr>
                  <p:cNvPr id="286" name="Rounded Rectangle 285">
                    <a:extLst>
                      <a:ext uri="{FF2B5EF4-FFF2-40B4-BE49-F238E27FC236}">
                        <a16:creationId xmlns:a16="http://schemas.microsoft.com/office/drawing/2014/main" id="{486A6E19-133A-21B1-DD9E-1D2D5C3BD3A9}"/>
                      </a:ext>
                    </a:extLst>
                  </p:cNvPr>
                  <p:cNvSpPr/>
                  <p:nvPr/>
                </p:nvSpPr>
                <p:spPr>
                  <a:xfrm>
                    <a:off x="4103246" y="5524505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72" name="Group 171">
                  <a:extLst>
                    <a:ext uri="{FF2B5EF4-FFF2-40B4-BE49-F238E27FC236}">
                      <a16:creationId xmlns:a16="http://schemas.microsoft.com/office/drawing/2014/main" id="{7661B19F-F34B-46CE-D7C2-2F94BEE0DC96}"/>
                    </a:ext>
                  </a:extLst>
                </p:cNvPr>
                <p:cNvGrpSpPr/>
                <p:nvPr/>
              </p:nvGrpSpPr>
              <p:grpSpPr>
                <a:xfrm>
                  <a:off x="4392067" y="1450619"/>
                  <a:ext cx="1188720" cy="731520"/>
                  <a:chOff x="4147945" y="-495240"/>
                  <a:chExt cx="1188720" cy="731520"/>
                </a:xfrm>
              </p:grpSpPr>
              <p:grpSp>
                <p:nvGrpSpPr>
                  <p:cNvPr id="281" name="Group 280">
                    <a:extLst>
                      <a:ext uri="{FF2B5EF4-FFF2-40B4-BE49-F238E27FC236}">
                        <a16:creationId xmlns:a16="http://schemas.microsoft.com/office/drawing/2014/main" id="{2242012B-02D4-78D6-7553-2216094C7432}"/>
                      </a:ext>
                    </a:extLst>
                  </p:cNvPr>
                  <p:cNvGrpSpPr/>
                  <p:nvPr/>
                </p:nvGrpSpPr>
                <p:grpSpPr>
                  <a:xfrm>
                    <a:off x="4269840" y="-465851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83" name="Object 282">
                      <a:extLst>
                        <a:ext uri="{FF2B5EF4-FFF2-40B4-BE49-F238E27FC236}">
                          <a16:creationId xmlns:a16="http://schemas.microsoft.com/office/drawing/2014/main" id="{D12F939B-ABDC-5E89-D69D-6C54FC2D7CD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83" name="Object 282">
                                  <a:extLst>
                                    <a:ext uri="{FF2B5EF4-FFF2-40B4-BE49-F238E27FC236}">
                                      <a16:creationId xmlns:a16="http://schemas.microsoft.com/office/drawing/2014/main" id="{D12F939B-ABDC-5E89-D69D-6C54FC2D7CD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84" name="TextBox 283">
                      <a:extLst>
                        <a:ext uri="{FF2B5EF4-FFF2-40B4-BE49-F238E27FC236}">
                          <a16:creationId xmlns:a16="http://schemas.microsoft.com/office/drawing/2014/main" id="{BA3A680D-27F2-4B48-B4AD-98A4896A09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:3</a:t>
                      </a:r>
                    </a:p>
                  </p:txBody>
                </p:sp>
              </p:grpSp>
              <p:sp>
                <p:nvSpPr>
                  <p:cNvPr id="282" name="Rounded Rectangle 281">
                    <a:extLst>
                      <a:ext uri="{FF2B5EF4-FFF2-40B4-BE49-F238E27FC236}">
                        <a16:creationId xmlns:a16="http://schemas.microsoft.com/office/drawing/2014/main" id="{70BE4D03-8F2C-4634-077B-6905AD596E0C}"/>
                      </a:ext>
                    </a:extLst>
                  </p:cNvPr>
                  <p:cNvSpPr/>
                  <p:nvPr/>
                </p:nvSpPr>
                <p:spPr>
                  <a:xfrm>
                    <a:off x="4147945" y="-495240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73" name="Group 172">
                  <a:extLst>
                    <a:ext uri="{FF2B5EF4-FFF2-40B4-BE49-F238E27FC236}">
                      <a16:creationId xmlns:a16="http://schemas.microsoft.com/office/drawing/2014/main" id="{DED5C42B-7C08-06EF-0FC1-46382D3D9A70}"/>
                    </a:ext>
                  </a:extLst>
                </p:cNvPr>
                <p:cNvGrpSpPr/>
                <p:nvPr/>
              </p:nvGrpSpPr>
              <p:grpSpPr>
                <a:xfrm>
                  <a:off x="7693549" y="4249469"/>
                  <a:ext cx="1795398" cy="645104"/>
                  <a:chOff x="8029572" y="4230216"/>
                  <a:chExt cx="1795398" cy="645104"/>
                </a:xfrm>
              </p:grpSpPr>
              <p:sp>
                <p:nvSpPr>
                  <p:cNvPr id="275" name="TextBox 274">
                    <a:extLst>
                      <a:ext uri="{FF2B5EF4-FFF2-40B4-BE49-F238E27FC236}">
                        <a16:creationId xmlns:a16="http://schemas.microsoft.com/office/drawing/2014/main" id="{AFA841D0-33E5-F77A-44FD-BFA8D86F6464}"/>
                      </a:ext>
                    </a:extLst>
                  </p:cNvPr>
                  <p:cNvSpPr txBox="1"/>
                  <p:nvPr/>
                </p:nvSpPr>
                <p:spPr>
                  <a:xfrm>
                    <a:off x="8029572" y="4446025"/>
                    <a:ext cx="1123762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alonyl-AC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TextBox 275">
                    <a:extLst>
                      <a:ext uri="{FF2B5EF4-FFF2-40B4-BE49-F238E27FC236}">
                        <a16:creationId xmlns:a16="http://schemas.microsoft.com/office/drawing/2014/main" id="{8C06F029-74D4-1C79-CFEE-9E00D925ACC9}"/>
                      </a:ext>
                    </a:extLst>
                  </p:cNvPr>
                  <p:cNvSpPr txBox="1"/>
                  <p:nvPr/>
                </p:nvSpPr>
                <p:spPr>
                  <a:xfrm>
                    <a:off x="8299094" y="4230216"/>
                    <a:ext cx="75854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P, CO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277" name="TextBox 276">
                    <a:extLst>
                      <a:ext uri="{FF2B5EF4-FFF2-40B4-BE49-F238E27FC236}">
                        <a16:creationId xmlns:a16="http://schemas.microsoft.com/office/drawing/2014/main" id="{BE43DA11-2CD0-4485-4790-0875260A2D85}"/>
                      </a:ext>
                    </a:extLst>
                  </p:cNvPr>
                  <p:cNvSpPr txBox="1"/>
                  <p:nvPr/>
                </p:nvSpPr>
                <p:spPr>
                  <a:xfrm>
                    <a:off x="9184890" y="4365389"/>
                    <a:ext cx="640080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AS I</a:t>
                    </a:r>
                  </a:p>
                </p:txBody>
              </p:sp>
              <p:sp>
                <p:nvSpPr>
                  <p:cNvPr id="278" name="Isosceles Triangle 188">
                    <a:extLst>
                      <a:ext uri="{FF2B5EF4-FFF2-40B4-BE49-F238E27FC236}">
                        <a16:creationId xmlns:a16="http://schemas.microsoft.com/office/drawing/2014/main" id="{B0A595AA-64D9-083C-8EB1-A8AC796CCDC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2585300">
                    <a:off x="9233999" y="4321080"/>
                    <a:ext cx="54258" cy="54864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9" name="Arc 278">
                    <a:extLst>
                      <a:ext uri="{FF2B5EF4-FFF2-40B4-BE49-F238E27FC236}">
                        <a16:creationId xmlns:a16="http://schemas.microsoft.com/office/drawing/2014/main" id="{B83AB48D-F99D-AA51-D5BD-38E49BD5699F}"/>
                      </a:ext>
                    </a:extLst>
                  </p:cNvPr>
                  <p:cNvSpPr/>
                  <p:nvPr/>
                </p:nvSpPr>
                <p:spPr>
                  <a:xfrm rot="6000000">
                    <a:off x="8879948" y="4340633"/>
                    <a:ext cx="183778" cy="274320"/>
                  </a:xfrm>
                  <a:prstGeom prst="arc">
                    <a:avLst>
                      <a:gd name="adj1" fmla="val 11181196"/>
                      <a:gd name="adj2" fmla="val 19792813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0" name="TextBox 279">
                    <a:extLst>
                      <a:ext uri="{FF2B5EF4-FFF2-40B4-BE49-F238E27FC236}">
                        <a16:creationId xmlns:a16="http://schemas.microsoft.com/office/drawing/2014/main" id="{F44505A5-C8E0-BAD4-319F-DE89E1533728}"/>
                      </a:ext>
                    </a:extLst>
                  </p:cNvPr>
                  <p:cNvSpPr txBox="1"/>
                  <p:nvPr/>
                </p:nvSpPr>
                <p:spPr>
                  <a:xfrm>
                    <a:off x="8999371" y="4598321"/>
                    <a:ext cx="640080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KAS II</a:t>
                    </a:r>
                  </a:p>
                </p:txBody>
              </p:sp>
            </p:grpSp>
            <p:grpSp>
              <p:nvGrpSpPr>
                <p:cNvPr id="174" name="Group 173">
                  <a:extLst>
                    <a:ext uri="{FF2B5EF4-FFF2-40B4-BE49-F238E27FC236}">
                      <a16:creationId xmlns:a16="http://schemas.microsoft.com/office/drawing/2014/main" id="{44B2EC33-CCD1-4778-A993-CF7FF5EC0AEE}"/>
                    </a:ext>
                  </a:extLst>
                </p:cNvPr>
                <p:cNvGrpSpPr/>
                <p:nvPr/>
              </p:nvGrpSpPr>
              <p:grpSpPr>
                <a:xfrm>
                  <a:off x="7552478" y="5121361"/>
                  <a:ext cx="554189" cy="733299"/>
                  <a:chOff x="7888501" y="5102108"/>
                  <a:chExt cx="554189" cy="733299"/>
                </a:xfrm>
              </p:grpSpPr>
              <p:cxnSp>
                <p:nvCxnSpPr>
                  <p:cNvPr id="273" name="Straight Arrow Connector 272">
                    <a:extLst>
                      <a:ext uri="{FF2B5EF4-FFF2-40B4-BE49-F238E27FC236}">
                        <a16:creationId xmlns:a16="http://schemas.microsoft.com/office/drawing/2014/main" id="{DFA94DDB-3587-A099-FCF2-180652DE7A1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894050" y="5103887"/>
                    <a:ext cx="548640" cy="73152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ysDash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274" name="Straight Arrow Connector 273">
                    <a:extLst>
                      <a:ext uri="{FF2B5EF4-FFF2-40B4-BE49-F238E27FC236}">
                        <a16:creationId xmlns:a16="http://schemas.microsoft.com/office/drawing/2014/main" id="{C3021ED6-6A7A-5137-2644-0CBAF11FF6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888501" y="5102108"/>
                    <a:ext cx="54864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ysDash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75" name="Group 174">
                  <a:extLst>
                    <a:ext uri="{FF2B5EF4-FFF2-40B4-BE49-F238E27FC236}">
                      <a16:creationId xmlns:a16="http://schemas.microsoft.com/office/drawing/2014/main" id="{AF9E24C9-A3D9-4EB6-A84E-319EB24FEB31}"/>
                    </a:ext>
                  </a:extLst>
                </p:cNvPr>
                <p:cNvGrpSpPr/>
                <p:nvPr/>
              </p:nvGrpSpPr>
              <p:grpSpPr>
                <a:xfrm>
                  <a:off x="6361962" y="4799280"/>
                  <a:ext cx="1123762" cy="644163"/>
                  <a:chOff x="5508173" y="4911820"/>
                  <a:chExt cx="1123762" cy="644163"/>
                </a:xfrm>
              </p:grpSpPr>
              <p:graphicFrame>
                <p:nvGraphicFramePr>
                  <p:cNvPr id="271" name="Object 270">
                    <a:extLst>
                      <a:ext uri="{FF2B5EF4-FFF2-40B4-BE49-F238E27FC236}">
                        <a16:creationId xmlns:a16="http://schemas.microsoft.com/office/drawing/2014/main" id="{44B0C7DC-2AF9-CFDC-2823-01AC28860FB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508173" y="4911820"/>
                  <a:ext cx="1123762" cy="426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4" imgW="1108697" imgH="433539" progId="ChemDraw.Document.6.0">
                          <p:embed/>
                        </p:oleObj>
                      </mc:Choice>
                      <mc:Fallback>
                        <p:oleObj name="CS ChemDraw Drawing" r:id="rId14" imgW="1108697" imgH="433539" progId="ChemDraw.Document.6.0">
                          <p:embed/>
                          <p:pic>
                            <p:nvPicPr>
                              <p:cNvPr id="271" name="Object 270">
                                <a:extLst>
                                  <a:ext uri="{FF2B5EF4-FFF2-40B4-BE49-F238E27FC236}">
                                    <a16:creationId xmlns:a16="http://schemas.microsoft.com/office/drawing/2014/main" id="{44B0C7DC-2AF9-CFDC-2823-01AC28860FB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08173" y="4911820"/>
                                <a:ext cx="1123762" cy="426881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2" name="TextBox 271">
                    <a:extLst>
                      <a:ext uri="{FF2B5EF4-FFF2-40B4-BE49-F238E27FC236}">
                        <a16:creationId xmlns:a16="http://schemas.microsoft.com/office/drawing/2014/main" id="{69179304-FE5C-40A2-4329-A6BDE106B36F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098" y="5278984"/>
                    <a:ext cx="84991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8:0-ACP</a:t>
                    </a:r>
                  </a:p>
                </p:txBody>
              </p:sp>
            </p:grp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710EBE8B-5098-84E9-7A28-A94B4F562F60}"/>
                    </a:ext>
                  </a:extLst>
                </p:cNvPr>
                <p:cNvGrpSpPr/>
                <p:nvPr/>
              </p:nvGrpSpPr>
              <p:grpSpPr>
                <a:xfrm>
                  <a:off x="4392067" y="4755601"/>
                  <a:ext cx="1188720" cy="731520"/>
                  <a:chOff x="4750193" y="4533202"/>
                  <a:chExt cx="1188720" cy="731520"/>
                </a:xfrm>
              </p:grpSpPr>
              <p:grpSp>
                <p:nvGrpSpPr>
                  <p:cNvPr id="267" name="Group 266">
                    <a:extLst>
                      <a:ext uri="{FF2B5EF4-FFF2-40B4-BE49-F238E27FC236}">
                        <a16:creationId xmlns:a16="http://schemas.microsoft.com/office/drawing/2014/main" id="{2C4E77A0-A58C-6DFE-312D-DD89E841ABCC}"/>
                      </a:ext>
                    </a:extLst>
                  </p:cNvPr>
                  <p:cNvGrpSpPr/>
                  <p:nvPr/>
                </p:nvGrpSpPr>
                <p:grpSpPr>
                  <a:xfrm>
                    <a:off x="4872088" y="4562591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69" name="Object 268">
                      <a:extLst>
                        <a:ext uri="{FF2B5EF4-FFF2-40B4-BE49-F238E27FC236}">
                          <a16:creationId xmlns:a16="http://schemas.microsoft.com/office/drawing/2014/main" id="{85E3C7D0-12C2-EFA8-B6E7-C2DB42616CC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69" name="Object 268">
                                  <a:extLst>
                                    <a:ext uri="{FF2B5EF4-FFF2-40B4-BE49-F238E27FC236}">
                                      <a16:creationId xmlns:a16="http://schemas.microsoft.com/office/drawing/2014/main" id="{85E3C7D0-12C2-EFA8-B6E7-C2DB42616CC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70" name="TextBox 269">
                      <a:extLst>
                        <a:ext uri="{FF2B5EF4-FFF2-40B4-BE49-F238E27FC236}">
                          <a16:creationId xmlns:a16="http://schemas.microsoft.com/office/drawing/2014/main" id="{270077DE-4F0A-712E-BA51-C615028B273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:0</a:t>
                      </a:r>
                    </a:p>
                  </p:txBody>
                </p:sp>
              </p:grpSp>
              <p:sp>
                <p:nvSpPr>
                  <p:cNvPr id="268" name="Rounded Rectangle 267">
                    <a:extLst>
                      <a:ext uri="{FF2B5EF4-FFF2-40B4-BE49-F238E27FC236}">
                        <a16:creationId xmlns:a16="http://schemas.microsoft.com/office/drawing/2014/main" id="{62E38E63-9496-9FC9-3BAF-40DDB37BFADE}"/>
                      </a:ext>
                    </a:extLst>
                  </p:cNvPr>
                  <p:cNvSpPr/>
                  <p:nvPr/>
                </p:nvSpPr>
                <p:spPr>
                  <a:xfrm>
                    <a:off x="4750193" y="4533202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596F327A-D755-5989-1EA4-28498D16C655}"/>
                    </a:ext>
                  </a:extLst>
                </p:cNvPr>
                <p:cNvGrpSpPr/>
                <p:nvPr/>
              </p:nvGrpSpPr>
              <p:grpSpPr>
                <a:xfrm>
                  <a:off x="5592862" y="4841251"/>
                  <a:ext cx="789861" cy="560221"/>
                  <a:chOff x="3172491" y="1784007"/>
                  <a:chExt cx="789861" cy="560221"/>
                </a:xfrm>
              </p:grpSpPr>
              <p:sp>
                <p:nvSpPr>
                  <p:cNvPr id="262" name="TextBox 261">
                    <a:extLst>
                      <a:ext uri="{FF2B5EF4-FFF2-40B4-BE49-F238E27FC236}">
                        <a16:creationId xmlns:a16="http://schemas.microsoft.com/office/drawing/2014/main" id="{FCDCE436-136E-B616-2615-BF8D0213B6C5}"/>
                      </a:ext>
                    </a:extLst>
                  </p:cNvPr>
                  <p:cNvSpPr txBox="1"/>
                  <p:nvPr/>
                </p:nvSpPr>
                <p:spPr>
                  <a:xfrm>
                    <a:off x="3267816" y="1784007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tA</a:t>
                    </a:r>
                  </a:p>
                </p:txBody>
              </p:sp>
              <p:sp>
                <p:nvSpPr>
                  <p:cNvPr id="263" name="TextBox 262">
                    <a:extLst>
                      <a:ext uri="{FF2B5EF4-FFF2-40B4-BE49-F238E27FC236}">
                        <a16:creationId xmlns:a16="http://schemas.microsoft.com/office/drawing/2014/main" id="{9F65FCB8-7865-EE78-B970-0239442B4524}"/>
                      </a:ext>
                    </a:extLst>
                  </p:cNvPr>
                  <p:cNvSpPr txBox="1"/>
                  <p:nvPr/>
                </p:nvSpPr>
                <p:spPr>
                  <a:xfrm>
                    <a:off x="3172491" y="2098007"/>
                    <a:ext cx="447558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4" name="TextBox 263">
                    <a:extLst>
                      <a:ext uri="{FF2B5EF4-FFF2-40B4-BE49-F238E27FC236}">
                        <a16:creationId xmlns:a16="http://schemas.microsoft.com/office/drawing/2014/main" id="{261C29C7-5819-A40B-7A35-60143BC6CEC0}"/>
                      </a:ext>
                    </a:extLst>
                  </p:cNvPr>
                  <p:cNvSpPr txBox="1"/>
                  <p:nvPr/>
                </p:nvSpPr>
                <p:spPr>
                  <a:xfrm>
                    <a:off x="3537236" y="2098007"/>
                    <a:ext cx="4251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O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65" name="Straight Arrow Connector 264">
                    <a:extLst>
                      <a:ext uri="{FF2B5EF4-FFF2-40B4-BE49-F238E27FC236}">
                        <a16:creationId xmlns:a16="http://schemas.microsoft.com/office/drawing/2014/main" id="{0026D5CB-CAAB-EDEE-2030-42AF0797FA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227375" y="2031538"/>
                    <a:ext cx="64008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266" name="Arc 265">
                    <a:extLst>
                      <a:ext uri="{FF2B5EF4-FFF2-40B4-BE49-F238E27FC236}">
                        <a16:creationId xmlns:a16="http://schemas.microsoft.com/office/drawing/2014/main" id="{38D079A2-71C4-0085-5EFA-F14BDB4075D1}"/>
                      </a:ext>
                    </a:extLst>
                  </p:cNvPr>
                  <p:cNvSpPr/>
                  <p:nvPr/>
                </p:nvSpPr>
                <p:spPr>
                  <a:xfrm>
                    <a:off x="3479818" y="2037829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BDC095C8-8A7C-5226-4648-4874E95FABC2}"/>
                    </a:ext>
                  </a:extLst>
                </p:cNvPr>
                <p:cNvGrpSpPr/>
                <p:nvPr/>
              </p:nvGrpSpPr>
              <p:grpSpPr>
                <a:xfrm>
                  <a:off x="6361962" y="3697776"/>
                  <a:ext cx="1123762" cy="644163"/>
                  <a:chOff x="5508173" y="4911820"/>
                  <a:chExt cx="1123762" cy="644163"/>
                </a:xfrm>
              </p:grpSpPr>
              <p:graphicFrame>
                <p:nvGraphicFramePr>
                  <p:cNvPr id="260" name="Object 259">
                    <a:extLst>
                      <a:ext uri="{FF2B5EF4-FFF2-40B4-BE49-F238E27FC236}">
                        <a16:creationId xmlns:a16="http://schemas.microsoft.com/office/drawing/2014/main" id="{35EEA607-60F4-1700-FECE-B071FB2E288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508173" y="4911820"/>
                  <a:ext cx="1123762" cy="426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4" imgW="1108697" imgH="433539" progId="ChemDraw.Document.6.0">
                          <p:embed/>
                        </p:oleObj>
                      </mc:Choice>
                      <mc:Fallback>
                        <p:oleObj name="CS ChemDraw Drawing" r:id="rId14" imgW="1108697" imgH="433539" progId="ChemDraw.Document.6.0">
                          <p:embed/>
                          <p:pic>
                            <p:nvPicPr>
                              <p:cNvPr id="260" name="Object 259">
                                <a:extLst>
                                  <a:ext uri="{FF2B5EF4-FFF2-40B4-BE49-F238E27FC236}">
                                    <a16:creationId xmlns:a16="http://schemas.microsoft.com/office/drawing/2014/main" id="{35EEA607-60F4-1700-FECE-B071FB2E288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08173" y="4911820"/>
                                <a:ext cx="1123762" cy="426881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61" name="TextBox 260">
                    <a:extLst>
                      <a:ext uri="{FF2B5EF4-FFF2-40B4-BE49-F238E27FC236}">
                        <a16:creationId xmlns:a16="http://schemas.microsoft.com/office/drawing/2014/main" id="{D72599A2-FCC9-66DC-E744-98027952EE09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098" y="5278984"/>
                    <a:ext cx="84991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 dirty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8:1-ACP</a:t>
                    </a:r>
                  </a:p>
                </p:txBody>
              </p:sp>
            </p:grpSp>
            <p:grpSp>
              <p:nvGrpSpPr>
                <p:cNvPr id="181" name="Group 180">
                  <a:extLst>
                    <a:ext uri="{FF2B5EF4-FFF2-40B4-BE49-F238E27FC236}">
                      <a16:creationId xmlns:a16="http://schemas.microsoft.com/office/drawing/2014/main" id="{E1A9719F-BE9A-6CF2-38EE-4B23FFE1CE2C}"/>
                    </a:ext>
                  </a:extLst>
                </p:cNvPr>
                <p:cNvGrpSpPr/>
                <p:nvPr/>
              </p:nvGrpSpPr>
              <p:grpSpPr>
                <a:xfrm>
                  <a:off x="4392067" y="3654097"/>
                  <a:ext cx="1188720" cy="731520"/>
                  <a:chOff x="4147945" y="1885840"/>
                  <a:chExt cx="1188720" cy="731520"/>
                </a:xfrm>
              </p:grpSpPr>
              <p:grpSp>
                <p:nvGrpSpPr>
                  <p:cNvPr id="256" name="Group 255">
                    <a:extLst>
                      <a:ext uri="{FF2B5EF4-FFF2-40B4-BE49-F238E27FC236}">
                        <a16:creationId xmlns:a16="http://schemas.microsoft.com/office/drawing/2014/main" id="{BFB74620-C2DA-A047-91A0-8BF9F7781102}"/>
                      </a:ext>
                    </a:extLst>
                  </p:cNvPr>
                  <p:cNvGrpSpPr/>
                  <p:nvPr/>
                </p:nvGrpSpPr>
                <p:grpSpPr>
                  <a:xfrm>
                    <a:off x="4269840" y="1915229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58" name="Object 257">
                      <a:extLst>
                        <a:ext uri="{FF2B5EF4-FFF2-40B4-BE49-F238E27FC236}">
                          <a16:creationId xmlns:a16="http://schemas.microsoft.com/office/drawing/2014/main" id="{3382C2DF-6F43-D3AE-C520-BD6C85CFB58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58" name="Object 257">
                                  <a:extLst>
                                    <a:ext uri="{FF2B5EF4-FFF2-40B4-BE49-F238E27FC236}">
                                      <a16:creationId xmlns:a16="http://schemas.microsoft.com/office/drawing/2014/main" id="{3382C2DF-6F43-D3AE-C520-BD6C85CFB58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59" name="TextBox 258">
                      <a:extLst>
                        <a:ext uri="{FF2B5EF4-FFF2-40B4-BE49-F238E27FC236}">
                          <a16:creationId xmlns:a16="http://schemas.microsoft.com/office/drawing/2014/main" id="{D926B010-9ECB-95DF-DFA2-7E6A903B032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:1</a:t>
                      </a:r>
                    </a:p>
                  </p:txBody>
                </p:sp>
              </p:grpSp>
              <p:sp>
                <p:nvSpPr>
                  <p:cNvPr id="257" name="Rounded Rectangle 256">
                    <a:extLst>
                      <a:ext uri="{FF2B5EF4-FFF2-40B4-BE49-F238E27FC236}">
                        <a16:creationId xmlns:a16="http://schemas.microsoft.com/office/drawing/2014/main" id="{33B478E4-4DDB-CA7A-340F-9395ADAE8B58}"/>
                      </a:ext>
                    </a:extLst>
                  </p:cNvPr>
                  <p:cNvSpPr/>
                  <p:nvPr/>
                </p:nvSpPr>
                <p:spPr>
                  <a:xfrm>
                    <a:off x="4147945" y="1885840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83" name="Group 182">
                  <a:extLst>
                    <a:ext uri="{FF2B5EF4-FFF2-40B4-BE49-F238E27FC236}">
                      <a16:creationId xmlns:a16="http://schemas.microsoft.com/office/drawing/2014/main" id="{19A33E2D-9843-DF02-AC6D-7DA05D30A359}"/>
                    </a:ext>
                  </a:extLst>
                </p:cNvPr>
                <p:cNvGrpSpPr/>
                <p:nvPr/>
              </p:nvGrpSpPr>
              <p:grpSpPr>
                <a:xfrm>
                  <a:off x="5592862" y="3739747"/>
                  <a:ext cx="789861" cy="560221"/>
                  <a:chOff x="5928885" y="3690439"/>
                  <a:chExt cx="789861" cy="560221"/>
                </a:xfrm>
              </p:grpSpPr>
              <p:sp>
                <p:nvSpPr>
                  <p:cNvPr id="251" name="TextBox 250">
                    <a:extLst>
                      <a:ext uri="{FF2B5EF4-FFF2-40B4-BE49-F238E27FC236}">
                        <a16:creationId xmlns:a16="http://schemas.microsoft.com/office/drawing/2014/main" id="{E83268CF-8308-C832-62E7-2AE204F9968E}"/>
                      </a:ext>
                    </a:extLst>
                  </p:cNvPr>
                  <p:cNvSpPr txBox="1"/>
                  <p:nvPr/>
                </p:nvSpPr>
                <p:spPr>
                  <a:xfrm>
                    <a:off x="6024210" y="3690439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tA</a:t>
                    </a:r>
                  </a:p>
                </p:txBody>
              </p:sp>
              <p:sp>
                <p:nvSpPr>
                  <p:cNvPr id="252" name="TextBox 251">
                    <a:extLst>
                      <a:ext uri="{FF2B5EF4-FFF2-40B4-BE49-F238E27FC236}">
                        <a16:creationId xmlns:a16="http://schemas.microsoft.com/office/drawing/2014/main" id="{1B9D5932-722C-E399-6DE4-685623F4DE05}"/>
                      </a:ext>
                    </a:extLst>
                  </p:cNvPr>
                  <p:cNvSpPr txBox="1"/>
                  <p:nvPr/>
                </p:nvSpPr>
                <p:spPr>
                  <a:xfrm>
                    <a:off x="5928885" y="4004439"/>
                    <a:ext cx="447558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>
                      <a:defRPr/>
                    </a:pP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CP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TextBox 252">
                    <a:extLst>
                      <a:ext uri="{FF2B5EF4-FFF2-40B4-BE49-F238E27FC236}">
                        <a16:creationId xmlns:a16="http://schemas.microsoft.com/office/drawing/2014/main" id="{6910CD10-E28C-0400-2876-C282890DB659}"/>
                      </a:ext>
                    </a:extLst>
                  </p:cNvPr>
                  <p:cNvSpPr txBox="1"/>
                  <p:nvPr/>
                </p:nvSpPr>
                <p:spPr>
                  <a:xfrm>
                    <a:off x="6293630" y="4004439"/>
                    <a:ext cx="4251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r>
                      <a:rPr lang="en-US" sz="1000" kern="0" baseline="-2500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sz="10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O</a:t>
                    </a:r>
                    <a:endParaRPr lang="en-US" sz="1000" kern="0" baseline="-2500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54" name="Straight Arrow Connector 253">
                    <a:extLst>
                      <a:ext uri="{FF2B5EF4-FFF2-40B4-BE49-F238E27FC236}">
                        <a16:creationId xmlns:a16="http://schemas.microsoft.com/office/drawing/2014/main" id="{8B075E2F-7390-E735-A42E-B9CE89327E2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983769" y="3937970"/>
                    <a:ext cx="64008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  <p:sp>
                <p:nvSpPr>
                  <p:cNvPr id="255" name="Arc 254">
                    <a:extLst>
                      <a:ext uri="{FF2B5EF4-FFF2-40B4-BE49-F238E27FC236}">
                        <a16:creationId xmlns:a16="http://schemas.microsoft.com/office/drawing/2014/main" id="{10C744EC-6CF9-2DC5-2EF4-35A2D4CEB650}"/>
                      </a:ext>
                    </a:extLst>
                  </p:cNvPr>
                  <p:cNvSpPr/>
                  <p:nvPr/>
                </p:nvSpPr>
                <p:spPr>
                  <a:xfrm>
                    <a:off x="6236212" y="3944261"/>
                    <a:ext cx="183778" cy="271620"/>
                  </a:xfrm>
                  <a:prstGeom prst="arc">
                    <a:avLst>
                      <a:gd name="adj1" fmla="val 11181196"/>
                      <a:gd name="adj2" fmla="val 19593497"/>
                    </a:avLst>
                  </a:prstGeom>
                  <a:noFill/>
                  <a:ln w="6350" cap="flat" cmpd="sng" algn="ctr">
                    <a:solidFill>
                      <a:srgbClr val="000000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sz="1200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86" name="Group 185">
                  <a:extLst>
                    <a:ext uri="{FF2B5EF4-FFF2-40B4-BE49-F238E27FC236}">
                      <a16:creationId xmlns:a16="http://schemas.microsoft.com/office/drawing/2014/main" id="{E2432513-6C28-36AB-E319-39D220421B56}"/>
                    </a:ext>
                  </a:extLst>
                </p:cNvPr>
                <p:cNvGrpSpPr/>
                <p:nvPr/>
              </p:nvGrpSpPr>
              <p:grpSpPr>
                <a:xfrm>
                  <a:off x="4468341" y="3330604"/>
                  <a:ext cx="612183" cy="276999"/>
                  <a:chOff x="4804364" y="3352965"/>
                  <a:chExt cx="612183" cy="276999"/>
                </a:xfrm>
              </p:grpSpPr>
              <p:sp>
                <p:nvSpPr>
                  <p:cNvPr id="244" name="TextBox 243">
                    <a:extLst>
                      <a:ext uri="{FF2B5EF4-FFF2-40B4-BE49-F238E27FC236}">
                        <a16:creationId xmlns:a16="http://schemas.microsoft.com/office/drawing/2014/main" id="{70B791F1-EC38-F20C-E479-1E9BC8D0A3DA}"/>
                      </a:ext>
                    </a:extLst>
                  </p:cNvPr>
                  <p:cNvSpPr txBox="1"/>
                  <p:nvPr/>
                </p:nvSpPr>
                <p:spPr>
                  <a:xfrm>
                    <a:off x="4804364" y="3352965"/>
                    <a:ext cx="6121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defTabSz="457200">
                      <a:defRPr/>
                    </a:pPr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d2</a:t>
                    </a:r>
                  </a:p>
                </p:txBody>
              </p:sp>
              <p:cxnSp>
                <p:nvCxnSpPr>
                  <p:cNvPr id="250" name="Straight Arrow Connector 249">
                    <a:extLst>
                      <a:ext uri="{FF2B5EF4-FFF2-40B4-BE49-F238E27FC236}">
                        <a16:creationId xmlns:a16="http://schemas.microsoft.com/office/drawing/2014/main" id="{4E539ACD-AEC4-1333-7DF8-0A8A3EC7F3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186168" y="3490587"/>
                    <a:ext cx="27432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87" name="Group 186">
                  <a:extLst>
                    <a:ext uri="{FF2B5EF4-FFF2-40B4-BE49-F238E27FC236}">
                      <a16:creationId xmlns:a16="http://schemas.microsoft.com/office/drawing/2014/main" id="{AC982542-AF69-A058-9D13-459089B01578}"/>
                    </a:ext>
                  </a:extLst>
                </p:cNvPr>
                <p:cNvGrpSpPr/>
                <p:nvPr/>
              </p:nvGrpSpPr>
              <p:grpSpPr>
                <a:xfrm>
                  <a:off x="4468341" y="2228631"/>
                  <a:ext cx="612183" cy="276999"/>
                  <a:chOff x="4804364" y="2263301"/>
                  <a:chExt cx="612183" cy="276999"/>
                </a:xfrm>
              </p:grpSpPr>
              <p:sp>
                <p:nvSpPr>
                  <p:cNvPr id="235" name="TextBox 234">
                    <a:extLst>
                      <a:ext uri="{FF2B5EF4-FFF2-40B4-BE49-F238E27FC236}">
                        <a16:creationId xmlns:a16="http://schemas.microsoft.com/office/drawing/2014/main" id="{7A5F4AA5-3A1F-84F8-3A43-C6F68A7786FE}"/>
                      </a:ext>
                    </a:extLst>
                  </p:cNvPr>
                  <p:cNvSpPr txBox="1"/>
                  <p:nvPr/>
                </p:nvSpPr>
                <p:spPr>
                  <a:xfrm>
                    <a:off x="4804364" y="2263301"/>
                    <a:ext cx="61218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defTabSz="457200">
                      <a:defRPr/>
                    </a:pPr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d3</a:t>
                    </a:r>
                  </a:p>
                </p:txBody>
              </p:sp>
              <p:cxnSp>
                <p:nvCxnSpPr>
                  <p:cNvPr id="236" name="Straight Arrow Connector 235">
                    <a:extLst>
                      <a:ext uri="{FF2B5EF4-FFF2-40B4-BE49-F238E27FC236}">
                        <a16:creationId xmlns:a16="http://schemas.microsoft.com/office/drawing/2014/main" id="{DECC4718-E321-4187-F69D-D3F1CC0E6E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186250" y="2400923"/>
                    <a:ext cx="274320" cy="1755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BBE6E3F3-FF68-7352-7445-C8EA21E440B9}"/>
                    </a:ext>
                  </a:extLst>
                </p:cNvPr>
                <p:cNvGrpSpPr/>
                <p:nvPr/>
              </p:nvGrpSpPr>
              <p:grpSpPr>
                <a:xfrm>
                  <a:off x="3806916" y="3774733"/>
                  <a:ext cx="607781" cy="276999"/>
                  <a:chOff x="4137144" y="2656054"/>
                  <a:chExt cx="607781" cy="276999"/>
                </a:xfrm>
              </p:grpSpPr>
              <p:sp>
                <p:nvSpPr>
                  <p:cNvPr id="233" name="TextBox 232">
                    <a:extLst>
                      <a:ext uri="{FF2B5EF4-FFF2-40B4-BE49-F238E27FC236}">
                        <a16:creationId xmlns:a16="http://schemas.microsoft.com/office/drawing/2014/main" id="{08B84FD8-89C0-24BE-C1B1-67A147A2D164}"/>
                      </a:ext>
                    </a:extLst>
                  </p:cNvPr>
                  <p:cNvSpPr txBox="1"/>
                  <p:nvPr/>
                </p:nvSpPr>
                <p:spPr>
                  <a:xfrm>
                    <a:off x="4137144" y="2656054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e1</a:t>
                    </a:r>
                  </a:p>
                </p:txBody>
              </p:sp>
              <p:cxnSp>
                <p:nvCxnSpPr>
                  <p:cNvPr id="234" name="Straight Arrow Connector 233">
                    <a:extLst>
                      <a:ext uri="{FF2B5EF4-FFF2-40B4-BE49-F238E27FC236}">
                        <a16:creationId xmlns:a16="http://schemas.microsoft.com/office/drawing/2014/main" id="{A5FB1D8B-EFE6-AC8C-9424-8094D27432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212434" y="2902325"/>
                    <a:ext cx="45720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03D3C744-D05F-52FE-50FC-F6EFF8A1304A}"/>
                    </a:ext>
                  </a:extLst>
                </p:cNvPr>
                <p:cNvGrpSpPr/>
                <p:nvPr/>
              </p:nvGrpSpPr>
              <p:grpSpPr>
                <a:xfrm>
                  <a:off x="889582" y="3651548"/>
                  <a:ext cx="1188720" cy="731520"/>
                  <a:chOff x="244689" y="1877373"/>
                  <a:chExt cx="1188720" cy="731520"/>
                </a:xfrm>
              </p:grpSpPr>
              <p:grpSp>
                <p:nvGrpSpPr>
                  <p:cNvPr id="225" name="Group 224">
                    <a:extLst>
                      <a:ext uri="{FF2B5EF4-FFF2-40B4-BE49-F238E27FC236}">
                        <a16:creationId xmlns:a16="http://schemas.microsoft.com/office/drawing/2014/main" id="{D27970D6-198C-869F-1DBA-CA338B56EB45}"/>
                      </a:ext>
                    </a:extLst>
                  </p:cNvPr>
                  <p:cNvGrpSpPr/>
                  <p:nvPr/>
                </p:nvGrpSpPr>
                <p:grpSpPr>
                  <a:xfrm>
                    <a:off x="366584" y="1906762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27" name="Object 226">
                      <a:extLst>
                        <a:ext uri="{FF2B5EF4-FFF2-40B4-BE49-F238E27FC236}">
                          <a16:creationId xmlns:a16="http://schemas.microsoft.com/office/drawing/2014/main" id="{16B22EE1-D6C8-9261-A2ED-2F71A5E8108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27" name="Object 226">
                                  <a:extLst>
                                    <a:ext uri="{FF2B5EF4-FFF2-40B4-BE49-F238E27FC236}">
                                      <a16:creationId xmlns:a16="http://schemas.microsoft.com/office/drawing/2014/main" id="{16B22EE1-D6C8-9261-A2ED-2F71A5E8108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28" name="TextBox 227">
                      <a:extLst>
                        <a:ext uri="{FF2B5EF4-FFF2-40B4-BE49-F238E27FC236}">
                          <a16:creationId xmlns:a16="http://schemas.microsoft.com/office/drawing/2014/main" id="{9F36D85B-BBE4-E140-D687-0F8C124C073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2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:1</a:t>
                      </a:r>
                    </a:p>
                  </p:txBody>
                </p:sp>
              </p:grpSp>
              <p:sp>
                <p:nvSpPr>
                  <p:cNvPr id="226" name="Rounded Rectangle 225">
                    <a:extLst>
                      <a:ext uri="{FF2B5EF4-FFF2-40B4-BE49-F238E27FC236}">
                        <a16:creationId xmlns:a16="http://schemas.microsoft.com/office/drawing/2014/main" id="{E6621E8A-ED09-FB42-9ECB-9EC558C8AFC5}"/>
                      </a:ext>
                    </a:extLst>
                  </p:cNvPr>
                  <p:cNvSpPr/>
                  <p:nvPr/>
                </p:nvSpPr>
                <p:spPr>
                  <a:xfrm>
                    <a:off x="244689" y="1877373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90" name="Group 189">
                  <a:extLst>
                    <a:ext uri="{FF2B5EF4-FFF2-40B4-BE49-F238E27FC236}">
                      <a16:creationId xmlns:a16="http://schemas.microsoft.com/office/drawing/2014/main" id="{05084C6B-1FF8-D7CB-CAF4-5549E5367CD8}"/>
                    </a:ext>
                  </a:extLst>
                </p:cNvPr>
                <p:cNvGrpSpPr/>
                <p:nvPr/>
              </p:nvGrpSpPr>
              <p:grpSpPr>
                <a:xfrm>
                  <a:off x="2640825" y="3651548"/>
                  <a:ext cx="1188720" cy="731520"/>
                  <a:chOff x="2212981" y="1877373"/>
                  <a:chExt cx="1188720" cy="731520"/>
                </a:xfrm>
              </p:grpSpPr>
              <p:grpSp>
                <p:nvGrpSpPr>
                  <p:cNvPr id="221" name="Group 220">
                    <a:extLst>
                      <a:ext uri="{FF2B5EF4-FFF2-40B4-BE49-F238E27FC236}">
                        <a16:creationId xmlns:a16="http://schemas.microsoft.com/office/drawing/2014/main" id="{E36EA0FA-1BBD-529B-36BB-A2DA1F4C86DA}"/>
                      </a:ext>
                    </a:extLst>
                  </p:cNvPr>
                  <p:cNvGrpSpPr/>
                  <p:nvPr/>
                </p:nvGrpSpPr>
                <p:grpSpPr>
                  <a:xfrm>
                    <a:off x="2334876" y="1906762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23" name="Object 222">
                      <a:extLst>
                        <a:ext uri="{FF2B5EF4-FFF2-40B4-BE49-F238E27FC236}">
                          <a16:creationId xmlns:a16="http://schemas.microsoft.com/office/drawing/2014/main" id="{3ECEB2D7-7550-023C-A646-4EAD903E10D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23" name="Object 222">
                                  <a:extLst>
                                    <a:ext uri="{FF2B5EF4-FFF2-40B4-BE49-F238E27FC236}">
                                      <a16:creationId xmlns:a16="http://schemas.microsoft.com/office/drawing/2014/main" id="{3ECEB2D7-7550-023C-A646-4EAD903E10D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24" name="TextBox 223">
                      <a:extLst>
                        <a:ext uri="{FF2B5EF4-FFF2-40B4-BE49-F238E27FC236}">
                          <a16:creationId xmlns:a16="http://schemas.microsoft.com/office/drawing/2014/main" id="{AB722A5B-1040-D850-786A-0883394EFDD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:1</a:t>
                      </a:r>
                    </a:p>
                  </p:txBody>
                </p:sp>
              </p:grpSp>
              <p:sp>
                <p:nvSpPr>
                  <p:cNvPr id="222" name="Rounded Rectangle 221">
                    <a:extLst>
                      <a:ext uri="{FF2B5EF4-FFF2-40B4-BE49-F238E27FC236}">
                        <a16:creationId xmlns:a16="http://schemas.microsoft.com/office/drawing/2014/main" id="{7EE8684A-F93D-2F0B-3FBA-92EB2BE2C8B5}"/>
                      </a:ext>
                    </a:extLst>
                  </p:cNvPr>
                  <p:cNvSpPr/>
                  <p:nvPr/>
                </p:nvSpPr>
                <p:spPr>
                  <a:xfrm>
                    <a:off x="2212981" y="1877373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91" name="Group 190">
                  <a:extLst>
                    <a:ext uri="{FF2B5EF4-FFF2-40B4-BE49-F238E27FC236}">
                      <a16:creationId xmlns:a16="http://schemas.microsoft.com/office/drawing/2014/main" id="{9FD7A9BE-0EF3-8D13-B61B-41A879B3E721}"/>
                    </a:ext>
                  </a:extLst>
                </p:cNvPr>
                <p:cNvGrpSpPr/>
                <p:nvPr/>
              </p:nvGrpSpPr>
              <p:grpSpPr>
                <a:xfrm>
                  <a:off x="4392067" y="2552592"/>
                  <a:ext cx="1188720" cy="731520"/>
                  <a:chOff x="4147945" y="691050"/>
                  <a:chExt cx="1188720" cy="731520"/>
                </a:xfrm>
              </p:grpSpPr>
              <p:grpSp>
                <p:nvGrpSpPr>
                  <p:cNvPr id="217" name="Group 216">
                    <a:extLst>
                      <a:ext uri="{FF2B5EF4-FFF2-40B4-BE49-F238E27FC236}">
                        <a16:creationId xmlns:a16="http://schemas.microsoft.com/office/drawing/2014/main" id="{8947B6E2-90F5-D512-E296-19335F398005}"/>
                      </a:ext>
                    </a:extLst>
                  </p:cNvPr>
                  <p:cNvGrpSpPr/>
                  <p:nvPr/>
                </p:nvGrpSpPr>
                <p:grpSpPr>
                  <a:xfrm>
                    <a:off x="4269840" y="720439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19" name="Object 218">
                      <a:extLst>
                        <a:ext uri="{FF2B5EF4-FFF2-40B4-BE49-F238E27FC236}">
                          <a16:creationId xmlns:a16="http://schemas.microsoft.com/office/drawing/2014/main" id="{2879721A-968F-EB4E-D372-948E30FD60A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19" name="Object 218">
                                  <a:extLst>
                                    <a:ext uri="{FF2B5EF4-FFF2-40B4-BE49-F238E27FC236}">
                                      <a16:creationId xmlns:a16="http://schemas.microsoft.com/office/drawing/2014/main" id="{2879721A-968F-EB4E-D372-948E30FD60A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20" name="TextBox 219">
                      <a:extLst>
                        <a:ext uri="{FF2B5EF4-FFF2-40B4-BE49-F238E27FC236}">
                          <a16:creationId xmlns:a16="http://schemas.microsoft.com/office/drawing/2014/main" id="{62D3CDED-27E8-E3F9-E47C-F22811320CE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:2</a:t>
                      </a:r>
                    </a:p>
                  </p:txBody>
                </p:sp>
              </p:grpSp>
              <p:sp>
                <p:nvSpPr>
                  <p:cNvPr id="218" name="Rounded Rectangle 217">
                    <a:extLst>
                      <a:ext uri="{FF2B5EF4-FFF2-40B4-BE49-F238E27FC236}">
                        <a16:creationId xmlns:a16="http://schemas.microsoft.com/office/drawing/2014/main" id="{2DC89A33-795B-EB98-8152-18DADF367691}"/>
                      </a:ext>
                    </a:extLst>
                  </p:cNvPr>
                  <p:cNvSpPr/>
                  <p:nvPr/>
                </p:nvSpPr>
                <p:spPr>
                  <a:xfrm>
                    <a:off x="4147945" y="691050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92" name="Group 191">
                  <a:extLst>
                    <a:ext uri="{FF2B5EF4-FFF2-40B4-BE49-F238E27FC236}">
                      <a16:creationId xmlns:a16="http://schemas.microsoft.com/office/drawing/2014/main" id="{DCF23B0C-C272-9A23-7E5F-E1E0E2CFAF09}"/>
                    </a:ext>
                  </a:extLst>
                </p:cNvPr>
                <p:cNvGrpSpPr/>
                <p:nvPr/>
              </p:nvGrpSpPr>
              <p:grpSpPr>
                <a:xfrm>
                  <a:off x="2055673" y="3774733"/>
                  <a:ext cx="607781" cy="276999"/>
                  <a:chOff x="2272712" y="2656054"/>
                  <a:chExt cx="607781" cy="276999"/>
                </a:xfrm>
              </p:grpSpPr>
              <p:sp>
                <p:nvSpPr>
                  <p:cNvPr id="215" name="TextBox 214">
                    <a:extLst>
                      <a:ext uri="{FF2B5EF4-FFF2-40B4-BE49-F238E27FC236}">
                        <a16:creationId xmlns:a16="http://schemas.microsoft.com/office/drawing/2014/main" id="{6D089616-4756-26B7-06BC-197BD1BFC8CF}"/>
                      </a:ext>
                    </a:extLst>
                  </p:cNvPr>
                  <p:cNvSpPr txBox="1"/>
                  <p:nvPr/>
                </p:nvSpPr>
                <p:spPr>
                  <a:xfrm>
                    <a:off x="2272712" y="2656054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e1</a:t>
                    </a:r>
                  </a:p>
                </p:txBody>
              </p:sp>
              <p:cxnSp>
                <p:nvCxnSpPr>
                  <p:cNvPr id="216" name="Straight Arrow Connector 215">
                    <a:extLst>
                      <a:ext uri="{FF2B5EF4-FFF2-40B4-BE49-F238E27FC236}">
                        <a16:creationId xmlns:a16="http://schemas.microsoft.com/office/drawing/2014/main" id="{278B1075-07FE-F932-96A5-6A6A739FF1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348002" y="2902325"/>
                    <a:ext cx="45720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93" name="Group 192">
                  <a:extLst>
                    <a:ext uri="{FF2B5EF4-FFF2-40B4-BE49-F238E27FC236}">
                      <a16:creationId xmlns:a16="http://schemas.microsoft.com/office/drawing/2014/main" id="{A9E2DF65-727D-A1D0-9EF6-94F5617CBE5F}"/>
                    </a:ext>
                  </a:extLst>
                </p:cNvPr>
                <p:cNvGrpSpPr/>
                <p:nvPr/>
              </p:nvGrpSpPr>
              <p:grpSpPr>
                <a:xfrm>
                  <a:off x="3806916" y="4875925"/>
                  <a:ext cx="607781" cy="276999"/>
                  <a:chOff x="4137144" y="2656054"/>
                  <a:chExt cx="607781" cy="276999"/>
                </a:xfrm>
              </p:grpSpPr>
              <p:sp>
                <p:nvSpPr>
                  <p:cNvPr id="212" name="TextBox 211">
                    <a:extLst>
                      <a:ext uri="{FF2B5EF4-FFF2-40B4-BE49-F238E27FC236}">
                        <a16:creationId xmlns:a16="http://schemas.microsoft.com/office/drawing/2014/main" id="{77D4BD05-DC1A-9F50-551F-4F3116C99506}"/>
                      </a:ext>
                    </a:extLst>
                  </p:cNvPr>
                  <p:cNvSpPr txBox="1"/>
                  <p:nvPr/>
                </p:nvSpPr>
                <p:spPr>
                  <a:xfrm>
                    <a:off x="4137144" y="2656054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e1</a:t>
                    </a:r>
                  </a:p>
                </p:txBody>
              </p:sp>
              <p:cxnSp>
                <p:nvCxnSpPr>
                  <p:cNvPr id="214" name="Straight Arrow Connector 213">
                    <a:extLst>
                      <a:ext uri="{FF2B5EF4-FFF2-40B4-BE49-F238E27FC236}">
                        <a16:creationId xmlns:a16="http://schemas.microsoft.com/office/drawing/2014/main" id="{C06A704C-4E7A-A582-4EE3-10034BC2ED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212434" y="2902325"/>
                    <a:ext cx="45720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grpSp>
              <p:nvGrpSpPr>
                <p:cNvPr id="194" name="Group 193">
                  <a:extLst>
                    <a:ext uri="{FF2B5EF4-FFF2-40B4-BE49-F238E27FC236}">
                      <a16:creationId xmlns:a16="http://schemas.microsoft.com/office/drawing/2014/main" id="{53C6C69A-B66D-9B5E-B877-C81049D5CFBE}"/>
                    </a:ext>
                  </a:extLst>
                </p:cNvPr>
                <p:cNvGrpSpPr/>
                <p:nvPr/>
              </p:nvGrpSpPr>
              <p:grpSpPr>
                <a:xfrm>
                  <a:off x="889582" y="4752740"/>
                  <a:ext cx="1188720" cy="731520"/>
                  <a:chOff x="244689" y="1877373"/>
                  <a:chExt cx="1188720" cy="731520"/>
                </a:xfrm>
              </p:grpSpPr>
              <p:grpSp>
                <p:nvGrpSpPr>
                  <p:cNvPr id="208" name="Group 207">
                    <a:extLst>
                      <a:ext uri="{FF2B5EF4-FFF2-40B4-BE49-F238E27FC236}">
                        <a16:creationId xmlns:a16="http://schemas.microsoft.com/office/drawing/2014/main" id="{BD4C5DDB-53BB-6F21-A7C8-38578C9815D6}"/>
                      </a:ext>
                    </a:extLst>
                  </p:cNvPr>
                  <p:cNvGrpSpPr/>
                  <p:nvPr/>
                </p:nvGrpSpPr>
                <p:grpSpPr>
                  <a:xfrm>
                    <a:off x="366584" y="1906762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10" name="Object 209">
                      <a:extLst>
                        <a:ext uri="{FF2B5EF4-FFF2-40B4-BE49-F238E27FC236}">
                          <a16:creationId xmlns:a16="http://schemas.microsoft.com/office/drawing/2014/main" id="{CC96BEFC-16E5-A405-58EA-5CB8DB4A9E0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10" name="Object 209">
                                  <a:extLst>
                                    <a:ext uri="{FF2B5EF4-FFF2-40B4-BE49-F238E27FC236}">
                                      <a16:creationId xmlns:a16="http://schemas.microsoft.com/office/drawing/2014/main" id="{CC96BEFC-16E5-A405-58EA-5CB8DB4A9E0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11" name="TextBox 210">
                      <a:extLst>
                        <a:ext uri="{FF2B5EF4-FFF2-40B4-BE49-F238E27FC236}">
                          <a16:creationId xmlns:a16="http://schemas.microsoft.com/office/drawing/2014/main" id="{BE9AF1CE-D353-CBED-DFEB-D3B8BFEB9C1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2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:0</a:t>
                      </a:r>
                    </a:p>
                  </p:txBody>
                </p:sp>
              </p:grpSp>
              <p:sp>
                <p:nvSpPr>
                  <p:cNvPr id="209" name="Rounded Rectangle 208">
                    <a:extLst>
                      <a:ext uri="{FF2B5EF4-FFF2-40B4-BE49-F238E27FC236}">
                        <a16:creationId xmlns:a16="http://schemas.microsoft.com/office/drawing/2014/main" id="{E8B94DB7-F7DC-4C59-7C2D-C4704DFE1C96}"/>
                      </a:ext>
                    </a:extLst>
                  </p:cNvPr>
                  <p:cNvSpPr/>
                  <p:nvPr/>
                </p:nvSpPr>
                <p:spPr>
                  <a:xfrm>
                    <a:off x="244689" y="1877373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2975AF14-EE30-49C7-EFC7-60C744EFA628}"/>
                    </a:ext>
                  </a:extLst>
                </p:cNvPr>
                <p:cNvGrpSpPr/>
                <p:nvPr/>
              </p:nvGrpSpPr>
              <p:grpSpPr>
                <a:xfrm>
                  <a:off x="2640825" y="4752740"/>
                  <a:ext cx="1188720" cy="731520"/>
                  <a:chOff x="2212981" y="1877373"/>
                  <a:chExt cx="1188720" cy="731520"/>
                </a:xfrm>
              </p:grpSpPr>
              <p:grpSp>
                <p:nvGrpSpPr>
                  <p:cNvPr id="204" name="Group 203">
                    <a:extLst>
                      <a:ext uri="{FF2B5EF4-FFF2-40B4-BE49-F238E27FC236}">
                        <a16:creationId xmlns:a16="http://schemas.microsoft.com/office/drawing/2014/main" id="{B564197A-490F-31C4-A753-4FEDE1C6F66C}"/>
                      </a:ext>
                    </a:extLst>
                  </p:cNvPr>
                  <p:cNvGrpSpPr/>
                  <p:nvPr/>
                </p:nvGrpSpPr>
                <p:grpSpPr>
                  <a:xfrm>
                    <a:off x="2334876" y="1906762"/>
                    <a:ext cx="944930" cy="672743"/>
                    <a:chOff x="2137288" y="3827276"/>
                    <a:chExt cx="944930" cy="672743"/>
                  </a:xfrm>
                </p:grpSpPr>
                <p:graphicFrame>
                  <p:nvGraphicFramePr>
                    <p:cNvPr id="206" name="Object 205">
                      <a:extLst>
                        <a:ext uri="{FF2B5EF4-FFF2-40B4-BE49-F238E27FC236}">
                          <a16:creationId xmlns:a16="http://schemas.microsoft.com/office/drawing/2014/main" id="{E5FF8104-DAC9-FC68-F75B-A5D399F4C28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37288" y="3827276"/>
                    <a:ext cx="944930" cy="457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16" imgW="869367" imgH="431842" progId="ChemDraw.Document.6.0">
                            <p:embed/>
                          </p:oleObj>
                        </mc:Choice>
                        <mc:Fallback>
                          <p:oleObj name="CS ChemDraw Drawing" r:id="rId16" imgW="869367" imgH="431842" progId="ChemDraw.Document.6.0">
                            <p:embed/>
                            <p:pic>
                              <p:nvPicPr>
                                <p:cNvPr id="206" name="Object 205">
                                  <a:extLst>
                                    <a:ext uri="{FF2B5EF4-FFF2-40B4-BE49-F238E27FC236}">
                                      <a16:creationId xmlns:a16="http://schemas.microsoft.com/office/drawing/2014/main" id="{E5FF8104-DAC9-FC68-F75B-A5D399F4C28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37288" y="3827276"/>
                                  <a:ext cx="944930" cy="4572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07" name="TextBox 206">
                      <a:extLst>
                        <a:ext uri="{FF2B5EF4-FFF2-40B4-BE49-F238E27FC236}">
                          <a16:creationId xmlns:a16="http://schemas.microsoft.com/office/drawing/2014/main" id="{691864DB-7FC6-D025-C6B3-0714FDFD084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68341" y="4223020"/>
                      <a:ext cx="482825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 defTabSz="457200"/>
                      <a:r>
                        <a:rPr lang="en-US" sz="1200" ker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:0</a:t>
                      </a:r>
                    </a:p>
                  </p:txBody>
                </p:sp>
              </p:grpSp>
              <p:sp>
                <p:nvSpPr>
                  <p:cNvPr id="205" name="Rounded Rectangle 204">
                    <a:extLst>
                      <a:ext uri="{FF2B5EF4-FFF2-40B4-BE49-F238E27FC236}">
                        <a16:creationId xmlns:a16="http://schemas.microsoft.com/office/drawing/2014/main" id="{C316B978-274C-4F71-459D-FE615367E2ED}"/>
                      </a:ext>
                    </a:extLst>
                  </p:cNvPr>
                  <p:cNvSpPr/>
                  <p:nvPr/>
                </p:nvSpPr>
                <p:spPr>
                  <a:xfrm>
                    <a:off x="2212981" y="1877373"/>
                    <a:ext cx="1188720" cy="731520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99" name="Group 198">
                  <a:extLst>
                    <a:ext uri="{FF2B5EF4-FFF2-40B4-BE49-F238E27FC236}">
                      <a16:creationId xmlns:a16="http://schemas.microsoft.com/office/drawing/2014/main" id="{85F52814-A3A5-FA8A-3E9F-6DED8988F964}"/>
                    </a:ext>
                  </a:extLst>
                </p:cNvPr>
                <p:cNvGrpSpPr/>
                <p:nvPr/>
              </p:nvGrpSpPr>
              <p:grpSpPr>
                <a:xfrm>
                  <a:off x="2055673" y="4875925"/>
                  <a:ext cx="607781" cy="276999"/>
                  <a:chOff x="2272712" y="2656054"/>
                  <a:chExt cx="607781" cy="276999"/>
                </a:xfrm>
              </p:grpSpPr>
              <p:sp>
                <p:nvSpPr>
                  <p:cNvPr id="202" name="TextBox 201">
                    <a:extLst>
                      <a:ext uri="{FF2B5EF4-FFF2-40B4-BE49-F238E27FC236}">
                        <a16:creationId xmlns:a16="http://schemas.microsoft.com/office/drawing/2014/main" id="{04FB0D4D-FAD5-FCCC-11DF-5D7B7CC302D0}"/>
                      </a:ext>
                    </a:extLst>
                  </p:cNvPr>
                  <p:cNvSpPr txBox="1"/>
                  <p:nvPr/>
                </p:nvSpPr>
                <p:spPr>
                  <a:xfrm>
                    <a:off x="2272712" y="2656054"/>
                    <a:ext cx="607781" cy="276999"/>
                  </a:xfrm>
                  <a:prstGeom prst="rect">
                    <a:avLst/>
                  </a:prstGeom>
                  <a:noFill/>
                  <a:ln>
                    <a:noFill/>
                    <a:prstDash val="solid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r" defTabSz="457200"/>
                    <a:r>
                      <a:rPr lang="en-US" sz="1200" b="1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ae1</a:t>
                    </a:r>
                  </a:p>
                </p:txBody>
              </p:sp>
              <p:cxnSp>
                <p:nvCxnSpPr>
                  <p:cNvPr id="203" name="Straight Arrow Connector 202">
                    <a:extLst>
                      <a:ext uri="{FF2B5EF4-FFF2-40B4-BE49-F238E27FC236}">
                        <a16:creationId xmlns:a16="http://schemas.microsoft.com/office/drawing/2014/main" id="{2B5913A1-3061-E655-314C-EA9DD9EB2D6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348002" y="2902325"/>
                    <a:ext cx="457200" cy="0"/>
                  </a:xfrm>
                  <a:prstGeom prst="straightConnector1">
                    <a:avLst/>
                  </a:prstGeom>
                  <a:noFill/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  <a:headEnd type="none" w="med" len="med"/>
                    <a:tailEnd type="triangle" w="med" len="med"/>
                  </a:ln>
                  <a:effectLst/>
                </p:spPr>
              </p:cxnSp>
            </p:grpSp>
          </p:grpSp>
          <p:sp>
            <p:nvSpPr>
              <p:cNvPr id="2" name="Arc 1">
                <a:extLst>
                  <a:ext uri="{FF2B5EF4-FFF2-40B4-BE49-F238E27FC236}">
                    <a16:creationId xmlns:a16="http://schemas.microsoft.com/office/drawing/2014/main" id="{5120EBDA-1A5F-E7FD-6DDA-29F4AA4704E3}"/>
                  </a:ext>
                </a:extLst>
              </p:cNvPr>
              <p:cNvSpPr/>
              <p:nvPr/>
            </p:nvSpPr>
            <p:spPr>
              <a:xfrm rot="5400000" flipV="1">
                <a:off x="6951574" y="4464819"/>
                <a:ext cx="183778" cy="271620"/>
              </a:xfrm>
              <a:prstGeom prst="arc">
                <a:avLst>
                  <a:gd name="adj1" fmla="val 11181196"/>
                  <a:gd name="adj2" fmla="val 19593497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9C9F4DB-A22C-8D04-602E-F0CB8FD83155}"/>
                </a:ext>
              </a:extLst>
            </p:cNvPr>
            <p:cNvSpPr txBox="1"/>
            <p:nvPr/>
          </p:nvSpPr>
          <p:spPr>
            <a:xfrm rot="10800000" flipV="1">
              <a:off x="6919795" y="4574879"/>
              <a:ext cx="9060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lang="en-US" sz="1000" kern="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latin typeface="Arial" panose="020B0604020202020204" pitchFamily="34" charset="0"/>
                  <a:cs typeface="Arial" panose="020B0604020202020204" pitchFamily="34" charset="0"/>
                </a:rPr>
                <a:t>, Fd</a:t>
              </a:r>
              <a:r>
                <a:rPr lang="en-US" sz="1000" kern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1000" kern="0" dirty="0">
                  <a:latin typeface="Arial" panose="020B0604020202020204" pitchFamily="34" charset="0"/>
                  <a:cs typeface="Arial" panose="020B0604020202020204" pitchFamily="34" charset="0"/>
                </a:rPr>
                <a:t> + H</a:t>
              </a:r>
              <a:r>
                <a:rPr lang="en-US" sz="1000" kern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F078A7-E32D-AEAA-BCAB-7B8E8176C631}"/>
                </a:ext>
              </a:extLst>
            </p:cNvPr>
            <p:cNvSpPr txBox="1"/>
            <p:nvPr/>
          </p:nvSpPr>
          <p:spPr>
            <a:xfrm rot="10800000" flipV="1">
              <a:off x="6957729" y="4389301"/>
              <a:ext cx="77453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latin typeface="Arial" panose="020B0604020202020204" pitchFamily="34" charset="0"/>
                  <a:cs typeface="Arial" panose="020B0604020202020204" pitchFamily="34" charset="0"/>
                </a:rPr>
                <a:t>O, Fd</a:t>
              </a:r>
              <a:r>
                <a:rPr lang="en-US" sz="1000" kern="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46306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CBC15732-F0F9-48CA-A807-C0646506E24B}"/>
              </a:ext>
            </a:extLst>
          </p:cNvPr>
          <p:cNvGrpSpPr/>
          <p:nvPr/>
        </p:nvGrpSpPr>
        <p:grpSpPr>
          <a:xfrm>
            <a:off x="889582" y="294150"/>
            <a:ext cx="10412837" cy="6294477"/>
            <a:chOff x="889582" y="294150"/>
            <a:chExt cx="10412837" cy="6294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A89B7BA-32DA-7B0D-3E0A-B6354EE1E6DF}"/>
                </a:ext>
              </a:extLst>
            </p:cNvPr>
            <p:cNvGrpSpPr/>
            <p:nvPr/>
          </p:nvGrpSpPr>
          <p:grpSpPr>
            <a:xfrm>
              <a:off x="889582" y="294150"/>
              <a:ext cx="10412837" cy="6294477"/>
              <a:chOff x="889582" y="294150"/>
              <a:chExt cx="10412837" cy="629447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2745CE9C-7641-4F03-7391-A04E73C5F7C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8824" y="294150"/>
                <a:ext cx="749300" cy="431800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EF3D0F90-7ED0-C01D-C6FB-EFDF746DA1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31747" y="1468315"/>
                <a:ext cx="914400" cy="431800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58802C22-26A6-179E-4083-D97C4EAAB5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98527" y="2636125"/>
                <a:ext cx="1206500" cy="431800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3E8A983A-4507-B2E9-336A-D2DC8B1644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66804" y="5895865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15668522-1D1E-48C6-7A45-E6263854FE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66804" y="4800664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0662528F-A497-8BDF-2E22-64628EF3BA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67778" y="3699142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5B28314F-6D8B-6C54-DB6C-75E1175C9B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24940" y="5880692"/>
                <a:ext cx="933841" cy="466921"/>
              </a:xfrm>
              <a:prstGeom prst="rect">
                <a:avLst/>
              </a:prstGeom>
            </p:spPr>
          </p:pic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09BE6317-3716-D71D-415C-12B7FE7AB2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25898" y="4780563"/>
                <a:ext cx="933841" cy="466921"/>
              </a:xfrm>
              <a:prstGeom prst="rect">
                <a:avLst/>
              </a:prstGeom>
            </p:spPr>
          </p:pic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15C6BF09-BA72-6EA6-BB35-A15A6A1C82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22096" y="3676108"/>
                <a:ext cx="933841" cy="466921"/>
              </a:xfrm>
              <a:prstGeom prst="rect">
                <a:avLst/>
              </a:prstGeom>
            </p:spPr>
          </p:pic>
          <p:sp>
            <p:nvSpPr>
              <p:cNvPr id="364" name="TextBox 363">
                <a:extLst>
                  <a:ext uri="{FF2B5EF4-FFF2-40B4-BE49-F238E27FC236}">
                    <a16:creationId xmlns:a16="http://schemas.microsoft.com/office/drawing/2014/main" id="{EC280095-E82F-6B3A-0CBC-950879916CCB}"/>
                  </a:ext>
                </a:extLst>
              </p:cNvPr>
              <p:cNvSpPr txBox="1"/>
              <p:nvPr/>
            </p:nvSpPr>
            <p:spPr>
              <a:xfrm>
                <a:off x="8962259" y="3011733"/>
                <a:ext cx="10791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ACP</a:t>
                </a:r>
              </a:p>
            </p:txBody>
          </p:sp>
          <p:sp>
            <p:nvSpPr>
              <p:cNvPr id="362" name="TextBox 361">
                <a:extLst>
                  <a:ext uri="{FF2B5EF4-FFF2-40B4-BE49-F238E27FC236}">
                    <a16:creationId xmlns:a16="http://schemas.microsoft.com/office/drawing/2014/main" id="{38033671-F22C-139D-AD46-D36FFBC81AF4}"/>
                  </a:ext>
                </a:extLst>
              </p:cNvPr>
              <p:cNvSpPr txBox="1"/>
              <p:nvPr/>
            </p:nvSpPr>
            <p:spPr>
              <a:xfrm>
                <a:off x="8966316" y="1837874"/>
                <a:ext cx="1061509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lonyl-CoA</a:t>
                </a:r>
              </a:p>
            </p:txBody>
          </p:sp>
          <p:sp>
            <p:nvSpPr>
              <p:cNvPr id="360" name="TextBox 359">
                <a:extLst>
                  <a:ext uri="{FF2B5EF4-FFF2-40B4-BE49-F238E27FC236}">
                    <a16:creationId xmlns:a16="http://schemas.microsoft.com/office/drawing/2014/main" id="{F4E9D112-A127-8DC9-9711-4C4E52EB7112}"/>
                  </a:ext>
                </a:extLst>
              </p:cNvPr>
              <p:cNvSpPr txBox="1"/>
              <p:nvPr/>
            </p:nvSpPr>
            <p:spPr>
              <a:xfrm>
                <a:off x="9020818" y="667406"/>
                <a:ext cx="9525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>
                  <a:defRPr/>
                </a:pPr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etyl-CoA</a:t>
                </a:r>
              </a:p>
            </p:txBody>
          </p: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74B5D9F8-CCC9-1090-9C17-E060F8159275}"/>
                  </a:ext>
                </a:extLst>
              </p:cNvPr>
              <p:cNvGrpSpPr/>
              <p:nvPr/>
            </p:nvGrpSpPr>
            <p:grpSpPr>
              <a:xfrm>
                <a:off x="8967850" y="989373"/>
                <a:ext cx="1461124" cy="408337"/>
                <a:chOff x="9303873" y="970120"/>
                <a:chExt cx="1461124" cy="408337"/>
              </a:xfrm>
            </p:grpSpPr>
            <p:sp>
              <p:nvSpPr>
                <p:cNvPr id="354" name="TextBox 353">
                  <a:extLst>
                    <a:ext uri="{FF2B5EF4-FFF2-40B4-BE49-F238E27FC236}">
                      <a16:creationId xmlns:a16="http://schemas.microsoft.com/office/drawing/2014/main" id="{425EE3D6-BD60-BBF9-4A75-52C7709CE391}"/>
                    </a:ext>
                  </a:extLst>
                </p:cNvPr>
                <p:cNvSpPr txBox="1"/>
                <p:nvPr/>
              </p:nvSpPr>
              <p:spPr>
                <a:xfrm>
                  <a:off x="9303873" y="1056233"/>
                  <a:ext cx="52566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C</a:t>
                  </a:r>
                </a:p>
              </p:txBody>
            </p:sp>
            <p:cxnSp>
              <p:nvCxnSpPr>
                <p:cNvPr id="355" name="Straight Arrow Connector 354">
                  <a:extLst>
                    <a:ext uri="{FF2B5EF4-FFF2-40B4-BE49-F238E27FC236}">
                      <a16:creationId xmlns:a16="http://schemas.microsoft.com/office/drawing/2014/main" id="{1AD0BF39-E2A1-2A8E-E470-A7FE02E1876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9650213" y="1193855"/>
                  <a:ext cx="36576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356" name="Arc 355">
                  <a:extLst>
                    <a:ext uri="{FF2B5EF4-FFF2-40B4-BE49-F238E27FC236}">
                      <a16:creationId xmlns:a16="http://schemas.microsoft.com/office/drawing/2014/main" id="{339CAB97-4210-40B6-4455-FBE6EEB89573}"/>
                    </a:ext>
                  </a:extLst>
                </p:cNvPr>
                <p:cNvSpPr/>
                <p:nvPr/>
              </p:nvSpPr>
              <p:spPr>
                <a:xfrm rot="16200000">
                  <a:off x="9879461" y="1029426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7" name="TextBox 356">
                  <a:extLst>
                    <a:ext uri="{FF2B5EF4-FFF2-40B4-BE49-F238E27FC236}">
                      <a16:creationId xmlns:a16="http://schemas.microsoft.com/office/drawing/2014/main" id="{37649DB7-7DA3-F488-866C-8A93984E3A1A}"/>
                    </a:ext>
                  </a:extLst>
                </p:cNvPr>
                <p:cNvSpPr txBox="1"/>
                <p:nvPr/>
              </p:nvSpPr>
              <p:spPr>
                <a:xfrm>
                  <a:off x="9870655" y="970120"/>
                  <a:ext cx="894342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CO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en-US" sz="1000" kern="0" baseline="30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AT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8" name="TextBox 357">
                  <a:extLst>
                    <a:ext uri="{FF2B5EF4-FFF2-40B4-BE49-F238E27FC236}">
                      <a16:creationId xmlns:a16="http://schemas.microsoft.com/office/drawing/2014/main" id="{FA564893-142F-4D69-3633-BE905D3CF6AB}"/>
                    </a:ext>
                  </a:extLst>
                </p:cNvPr>
                <p:cNvSpPr txBox="1"/>
                <p:nvPr/>
              </p:nvSpPr>
              <p:spPr>
                <a:xfrm>
                  <a:off x="9870655" y="1124541"/>
                  <a:ext cx="717254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DP + P</a:t>
                  </a:r>
                  <a:r>
                    <a:rPr lang="en-US" sz="1000" kern="0" baseline="-2500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7E51ECDE-EEBE-120C-66CE-C110B27530A9}"/>
                  </a:ext>
                </a:extLst>
              </p:cNvPr>
              <p:cNvGrpSpPr/>
              <p:nvPr/>
            </p:nvGrpSpPr>
            <p:grpSpPr>
              <a:xfrm>
                <a:off x="8843737" y="2161338"/>
                <a:ext cx="1169567" cy="408337"/>
                <a:chOff x="9179760" y="2142085"/>
                <a:chExt cx="1169567" cy="408337"/>
              </a:xfrm>
            </p:grpSpPr>
            <p:sp>
              <p:nvSpPr>
                <p:cNvPr id="349" name="TextBox 348">
                  <a:extLst>
                    <a:ext uri="{FF2B5EF4-FFF2-40B4-BE49-F238E27FC236}">
                      <a16:creationId xmlns:a16="http://schemas.microsoft.com/office/drawing/2014/main" id="{36030984-86C2-A301-86F9-4DE3AFBBF40B}"/>
                    </a:ext>
                  </a:extLst>
                </p:cNvPr>
                <p:cNvSpPr txBox="1"/>
                <p:nvPr/>
              </p:nvSpPr>
              <p:spPr>
                <a:xfrm>
                  <a:off x="9179760" y="2228198"/>
                  <a:ext cx="654267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CMT</a:t>
                  </a:r>
                </a:p>
              </p:txBody>
            </p:sp>
            <p:cxnSp>
              <p:nvCxnSpPr>
                <p:cNvPr id="350" name="Straight Arrow Connector 349">
                  <a:extLst>
                    <a:ext uri="{FF2B5EF4-FFF2-40B4-BE49-F238E27FC236}">
                      <a16:creationId xmlns:a16="http://schemas.microsoft.com/office/drawing/2014/main" id="{E2539E17-50B6-4DC5-7D8D-F44603CEBF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9654847" y="2365820"/>
                  <a:ext cx="36576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351" name="Arc 350">
                  <a:extLst>
                    <a:ext uri="{FF2B5EF4-FFF2-40B4-BE49-F238E27FC236}">
                      <a16:creationId xmlns:a16="http://schemas.microsoft.com/office/drawing/2014/main" id="{141C75FF-F6AE-D9C2-0F5C-CCCADC0E6233}"/>
                    </a:ext>
                  </a:extLst>
                </p:cNvPr>
                <p:cNvSpPr/>
                <p:nvPr/>
              </p:nvSpPr>
              <p:spPr>
                <a:xfrm rot="16200000">
                  <a:off x="9883949" y="2201391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2" name="TextBox 351">
                  <a:extLst>
                    <a:ext uri="{FF2B5EF4-FFF2-40B4-BE49-F238E27FC236}">
                      <a16:creationId xmlns:a16="http://schemas.microsoft.com/office/drawing/2014/main" id="{5F6C637D-BEEB-9330-6149-4D52A2096E6A}"/>
                    </a:ext>
                  </a:extLst>
                </p:cNvPr>
                <p:cNvSpPr txBox="1"/>
                <p:nvPr/>
              </p:nvSpPr>
              <p:spPr>
                <a:xfrm>
                  <a:off x="9875143" y="2142085"/>
                  <a:ext cx="474184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3" name="TextBox 352">
                  <a:extLst>
                    <a:ext uri="{FF2B5EF4-FFF2-40B4-BE49-F238E27FC236}">
                      <a16:creationId xmlns:a16="http://schemas.microsoft.com/office/drawing/2014/main" id="{8A77B3D4-F79A-EAA8-7785-0A5EC43B21F7}"/>
                    </a:ext>
                  </a:extLst>
                </p:cNvPr>
                <p:cNvSpPr txBox="1"/>
                <p:nvPr/>
              </p:nvSpPr>
              <p:spPr>
                <a:xfrm>
                  <a:off x="9875143" y="2296506"/>
                  <a:ext cx="472428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oA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47904A5C-913E-2493-162F-0656B8420CB1}"/>
                  </a:ext>
                </a:extLst>
              </p:cNvPr>
              <p:cNvGrpSpPr/>
              <p:nvPr/>
            </p:nvGrpSpPr>
            <p:grpSpPr>
              <a:xfrm>
                <a:off x="8817311" y="3335197"/>
                <a:ext cx="1583877" cy="408337"/>
                <a:chOff x="6195975" y="3460276"/>
                <a:chExt cx="1583877" cy="408337"/>
              </a:xfrm>
            </p:grpSpPr>
            <p:sp>
              <p:nvSpPr>
                <p:cNvPr id="344" name="TextBox 343">
                  <a:extLst>
                    <a:ext uri="{FF2B5EF4-FFF2-40B4-BE49-F238E27FC236}">
                      <a16:creationId xmlns:a16="http://schemas.microsoft.com/office/drawing/2014/main" id="{8EDEAC06-BD13-60F1-9BE9-BDA5B5AAFF27}"/>
                    </a:ext>
                  </a:extLst>
                </p:cNvPr>
                <p:cNvSpPr txBox="1"/>
                <p:nvPr/>
              </p:nvSpPr>
              <p:spPr>
                <a:xfrm>
                  <a:off x="6195975" y="3546389"/>
                  <a:ext cx="68069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AS III</a:t>
                  </a:r>
                </a:p>
              </p:txBody>
            </p:sp>
            <p:cxnSp>
              <p:nvCxnSpPr>
                <p:cNvPr id="345" name="Straight Arrow Connector 344">
                  <a:extLst>
                    <a:ext uri="{FF2B5EF4-FFF2-40B4-BE49-F238E27FC236}">
                      <a16:creationId xmlns:a16="http://schemas.microsoft.com/office/drawing/2014/main" id="{759F6901-EC96-7931-C1A7-8085B991F4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6697488" y="3684011"/>
                  <a:ext cx="36576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346" name="Arc 345">
                  <a:extLst>
                    <a:ext uri="{FF2B5EF4-FFF2-40B4-BE49-F238E27FC236}">
                      <a16:creationId xmlns:a16="http://schemas.microsoft.com/office/drawing/2014/main" id="{012718CE-5078-3F8A-8943-657EB31F58E0}"/>
                    </a:ext>
                  </a:extLst>
                </p:cNvPr>
                <p:cNvSpPr/>
                <p:nvPr/>
              </p:nvSpPr>
              <p:spPr>
                <a:xfrm rot="16200000">
                  <a:off x="6926590" y="3519582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" name="TextBox 346">
                  <a:extLst>
                    <a:ext uri="{FF2B5EF4-FFF2-40B4-BE49-F238E27FC236}">
                      <a16:creationId xmlns:a16="http://schemas.microsoft.com/office/drawing/2014/main" id="{1A653D6B-17E5-78C9-39F4-BFDEFAFD76DD}"/>
                    </a:ext>
                  </a:extLst>
                </p:cNvPr>
                <p:cNvSpPr txBox="1"/>
                <p:nvPr/>
              </p:nvSpPr>
              <p:spPr>
                <a:xfrm>
                  <a:off x="6917783" y="3460276"/>
                  <a:ext cx="862069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etyl-CoA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" name="TextBox 347">
                  <a:extLst>
                    <a:ext uri="{FF2B5EF4-FFF2-40B4-BE49-F238E27FC236}">
                      <a16:creationId xmlns:a16="http://schemas.microsoft.com/office/drawing/2014/main" id="{6C99D04A-AB07-9E3C-0B02-9E3EF136857D}"/>
                    </a:ext>
                  </a:extLst>
                </p:cNvPr>
                <p:cNvSpPr txBox="1"/>
                <p:nvPr/>
              </p:nvSpPr>
              <p:spPr>
                <a:xfrm>
                  <a:off x="6917783" y="3614697"/>
                  <a:ext cx="785413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oA, CO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148" name="Oval 147">
                <a:extLst>
                  <a:ext uri="{FF2B5EF4-FFF2-40B4-BE49-F238E27FC236}">
                    <a16:creationId xmlns:a16="http://schemas.microsoft.com/office/drawing/2014/main" id="{C6B7A8A1-ABE8-67F6-067C-43C46F65561D}"/>
                  </a:ext>
                </a:extLst>
              </p:cNvPr>
              <p:cNvSpPr/>
              <p:nvPr/>
            </p:nvSpPr>
            <p:spPr>
              <a:xfrm>
                <a:off x="8587520" y="4164321"/>
                <a:ext cx="1828800" cy="1828800"/>
              </a:xfrm>
              <a:prstGeom prst="ellips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chemeClr val="accent6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E18F3426-DEFC-48F2-8439-CA40C463B48D}"/>
                  </a:ext>
                </a:extLst>
              </p:cNvPr>
              <p:cNvGrpSpPr/>
              <p:nvPr/>
            </p:nvGrpSpPr>
            <p:grpSpPr>
              <a:xfrm>
                <a:off x="8874986" y="4124764"/>
                <a:ext cx="1253869" cy="342321"/>
                <a:chOff x="9211009" y="4105511"/>
                <a:chExt cx="1253869" cy="342321"/>
              </a:xfrm>
            </p:grpSpPr>
            <p:sp>
              <p:nvSpPr>
                <p:cNvPr id="340" name="Oval 339">
                  <a:extLst>
                    <a:ext uri="{FF2B5EF4-FFF2-40B4-BE49-F238E27FC236}">
                      <a16:creationId xmlns:a16="http://schemas.microsoft.com/office/drawing/2014/main" id="{6620DE2C-0070-E228-A395-132BD8963E93}"/>
                    </a:ext>
                  </a:extLst>
                </p:cNvPr>
                <p:cNvSpPr/>
                <p:nvPr/>
              </p:nvSpPr>
              <p:spPr>
                <a:xfrm>
                  <a:off x="9247520" y="4105511"/>
                  <a:ext cx="1164039" cy="34232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/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2" name="TextBox 341">
                  <a:extLst>
                    <a:ext uri="{FF2B5EF4-FFF2-40B4-BE49-F238E27FC236}">
                      <a16:creationId xmlns:a16="http://schemas.microsoft.com/office/drawing/2014/main" id="{31598CB1-5B50-B1CB-0BDB-87CC9D29E919}"/>
                    </a:ext>
                  </a:extLst>
                </p:cNvPr>
                <p:cNvSpPr txBox="1"/>
                <p:nvPr/>
              </p:nvSpPr>
              <p:spPr>
                <a:xfrm>
                  <a:off x="9211009" y="4138139"/>
                  <a:ext cx="125386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l-GR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β</a:t>
                  </a:r>
                  <a:r>
                    <a:rPr lang="en-US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ketoacyl-ACP</a:t>
                  </a:r>
                </a:p>
              </p:txBody>
            </p:sp>
          </p:grpSp>
          <p:grpSp>
            <p:nvGrpSpPr>
              <p:cNvPr id="151" name="Group 150">
                <a:extLst>
                  <a:ext uri="{FF2B5EF4-FFF2-40B4-BE49-F238E27FC236}">
                    <a16:creationId xmlns:a16="http://schemas.microsoft.com/office/drawing/2014/main" id="{E69D7EA2-32EC-300D-8CA3-290A0A3ACD49}"/>
                  </a:ext>
                </a:extLst>
              </p:cNvPr>
              <p:cNvGrpSpPr/>
              <p:nvPr/>
            </p:nvGrpSpPr>
            <p:grpSpPr>
              <a:xfrm>
                <a:off x="8872690" y="5752915"/>
                <a:ext cx="1258679" cy="583229"/>
                <a:chOff x="9208713" y="5733662"/>
                <a:chExt cx="1258679" cy="583229"/>
              </a:xfrm>
            </p:grpSpPr>
            <p:sp>
              <p:nvSpPr>
                <p:cNvPr id="334" name="Rectangle 333">
                  <a:extLst>
                    <a:ext uri="{FF2B5EF4-FFF2-40B4-BE49-F238E27FC236}">
                      <a16:creationId xmlns:a16="http://schemas.microsoft.com/office/drawing/2014/main" id="{1EDE6D81-7340-91EC-A369-8C78D602B345}"/>
                    </a:ext>
                  </a:extLst>
                </p:cNvPr>
                <p:cNvSpPr/>
                <p:nvPr/>
              </p:nvSpPr>
              <p:spPr>
                <a:xfrm rot="20438814">
                  <a:off x="9870179" y="5855699"/>
                  <a:ext cx="558333" cy="923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5" name="Rectangle 334">
                  <a:extLst>
                    <a:ext uri="{FF2B5EF4-FFF2-40B4-BE49-F238E27FC236}">
                      <a16:creationId xmlns:a16="http://schemas.microsoft.com/office/drawing/2014/main" id="{626A5412-5214-8115-C120-04537C1A84ED}"/>
                    </a:ext>
                  </a:extLst>
                </p:cNvPr>
                <p:cNvSpPr/>
                <p:nvPr/>
              </p:nvSpPr>
              <p:spPr>
                <a:xfrm rot="809777">
                  <a:off x="9389492" y="5855100"/>
                  <a:ext cx="558333" cy="1371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8" name="TextBox 337">
                  <a:extLst>
                    <a:ext uri="{FF2B5EF4-FFF2-40B4-BE49-F238E27FC236}">
                      <a16:creationId xmlns:a16="http://schemas.microsoft.com/office/drawing/2014/main" id="{F3DEB7C8-C859-DC6C-84BA-364940FE4124}"/>
                    </a:ext>
                  </a:extLst>
                </p:cNvPr>
                <p:cNvSpPr txBox="1"/>
                <p:nvPr/>
              </p:nvSpPr>
              <p:spPr>
                <a:xfrm>
                  <a:off x="9208713" y="6039892"/>
                  <a:ext cx="125867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noyl-acyl-ACP</a:t>
                  </a:r>
                </a:p>
              </p:txBody>
            </p:sp>
            <p:sp>
              <p:nvSpPr>
                <p:cNvPr id="337" name="Isosceles Triangle 193">
                  <a:extLst>
                    <a:ext uri="{FF2B5EF4-FFF2-40B4-BE49-F238E27FC236}">
                      <a16:creationId xmlns:a16="http://schemas.microsoft.com/office/drawing/2014/main" id="{E436388E-2E4D-7A8F-F49C-724906DFA8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3585938">
                  <a:off x="10396501" y="5733359"/>
                  <a:ext cx="54258" cy="54864"/>
                </a:xfrm>
                <a:prstGeom prst="triangle">
                  <a:avLst/>
                </a:prstGeom>
                <a:solidFill>
                  <a:schemeClr val="accent6"/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id="{72D48E29-B89A-CC40-E35E-B0419C2BF775}"/>
                  </a:ext>
                </a:extLst>
              </p:cNvPr>
              <p:cNvGrpSpPr/>
              <p:nvPr/>
            </p:nvGrpSpPr>
            <p:grpSpPr>
              <a:xfrm>
                <a:off x="9737195" y="4251411"/>
                <a:ext cx="1410204" cy="516576"/>
                <a:chOff x="10073218" y="4232158"/>
                <a:chExt cx="1410204" cy="516576"/>
              </a:xfrm>
            </p:grpSpPr>
            <p:sp>
              <p:nvSpPr>
                <p:cNvPr id="329" name="Arc 328">
                  <a:extLst>
                    <a:ext uri="{FF2B5EF4-FFF2-40B4-BE49-F238E27FC236}">
                      <a16:creationId xmlns:a16="http://schemas.microsoft.com/office/drawing/2014/main" id="{15BB1DFA-F477-8A09-F9B8-1E39FC6F12D2}"/>
                    </a:ext>
                  </a:extLst>
                </p:cNvPr>
                <p:cNvSpPr/>
                <p:nvPr/>
              </p:nvSpPr>
              <p:spPr>
                <a:xfrm rot="14700000">
                  <a:off x="10592720" y="4303606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0" name="TextBox 329">
                  <a:extLst>
                    <a:ext uri="{FF2B5EF4-FFF2-40B4-BE49-F238E27FC236}">
                      <a16:creationId xmlns:a16="http://schemas.microsoft.com/office/drawing/2014/main" id="{03C02C95-DBBA-82DA-D41A-46D0ECFE8C41}"/>
                    </a:ext>
                  </a:extLst>
                </p:cNvPr>
                <p:cNvSpPr txBox="1"/>
                <p:nvPr/>
              </p:nvSpPr>
              <p:spPr>
                <a:xfrm>
                  <a:off x="10561375" y="4232158"/>
                  <a:ext cx="92204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ADPH + H</a:t>
                  </a:r>
                  <a:r>
                    <a:rPr lang="en-US" sz="1000" kern="0" baseline="30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1" name="TextBox 330">
                  <a:extLst>
                    <a:ext uri="{FF2B5EF4-FFF2-40B4-BE49-F238E27FC236}">
                      <a16:creationId xmlns:a16="http://schemas.microsoft.com/office/drawing/2014/main" id="{CA9DF370-0FC8-4121-3013-E230D372092F}"/>
                    </a:ext>
                  </a:extLst>
                </p:cNvPr>
                <p:cNvSpPr txBox="1"/>
                <p:nvPr/>
              </p:nvSpPr>
              <p:spPr>
                <a:xfrm>
                  <a:off x="10667189" y="4384020"/>
                  <a:ext cx="590225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ADP</a:t>
                  </a:r>
                  <a:r>
                    <a:rPr lang="en-US" sz="1000" kern="0" baseline="30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333" name="TextBox 332">
                  <a:extLst>
                    <a:ext uri="{FF2B5EF4-FFF2-40B4-BE49-F238E27FC236}">
                      <a16:creationId xmlns:a16="http://schemas.microsoft.com/office/drawing/2014/main" id="{42A73089-DA8D-2F20-9AB9-4A4A549F1A55}"/>
                    </a:ext>
                  </a:extLst>
                </p:cNvPr>
                <p:cNvSpPr txBox="1"/>
                <p:nvPr/>
              </p:nvSpPr>
              <p:spPr>
                <a:xfrm>
                  <a:off x="10073218" y="4453971"/>
                  <a:ext cx="51648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AR</a:t>
                  </a:r>
                </a:p>
              </p:txBody>
            </p:sp>
            <p:sp>
              <p:nvSpPr>
                <p:cNvPr id="332" name="Isosceles Triangle 188">
                  <a:extLst>
                    <a:ext uri="{FF2B5EF4-FFF2-40B4-BE49-F238E27FC236}">
                      <a16:creationId xmlns:a16="http://schemas.microsoft.com/office/drawing/2014/main" id="{835D6434-5E85-7E0A-A104-C0BE288B80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9379203">
                  <a:off x="10658143" y="4693870"/>
                  <a:ext cx="54258" cy="54864"/>
                </a:xfrm>
                <a:prstGeom prst="triangle">
                  <a:avLst/>
                </a:prstGeom>
                <a:solidFill>
                  <a:schemeClr val="accent6"/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56" name="Group 155">
                <a:extLst>
                  <a:ext uri="{FF2B5EF4-FFF2-40B4-BE49-F238E27FC236}">
                    <a16:creationId xmlns:a16="http://schemas.microsoft.com/office/drawing/2014/main" id="{722844C0-5B4C-42B2-B2CC-59B9F9B9E838}"/>
                  </a:ext>
                </a:extLst>
              </p:cNvPr>
              <p:cNvGrpSpPr/>
              <p:nvPr/>
            </p:nvGrpSpPr>
            <p:grpSpPr>
              <a:xfrm>
                <a:off x="9750391" y="4793091"/>
                <a:ext cx="1552028" cy="637813"/>
                <a:chOff x="10086414" y="4773838"/>
                <a:chExt cx="1552028" cy="637813"/>
              </a:xfrm>
            </p:grpSpPr>
            <p:sp>
              <p:nvSpPr>
                <p:cNvPr id="319" name="Rectangle 318">
                  <a:extLst>
                    <a:ext uri="{FF2B5EF4-FFF2-40B4-BE49-F238E27FC236}">
                      <a16:creationId xmlns:a16="http://schemas.microsoft.com/office/drawing/2014/main" id="{04B57045-73C4-59D7-2852-E572728649BF}"/>
                    </a:ext>
                  </a:extLst>
                </p:cNvPr>
                <p:cNvSpPr/>
                <p:nvPr/>
              </p:nvSpPr>
              <p:spPr>
                <a:xfrm>
                  <a:off x="10649409" y="4773838"/>
                  <a:ext cx="147765" cy="62805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" name="TextBox 323">
                  <a:extLst>
                    <a:ext uri="{FF2B5EF4-FFF2-40B4-BE49-F238E27FC236}">
                      <a16:creationId xmlns:a16="http://schemas.microsoft.com/office/drawing/2014/main" id="{F95E812A-B6CD-0530-F3B9-853470CEBB6F}"/>
                    </a:ext>
                  </a:extLst>
                </p:cNvPr>
                <p:cNvSpPr txBox="1"/>
                <p:nvPr/>
              </p:nvSpPr>
              <p:spPr>
                <a:xfrm>
                  <a:off x="10086414" y="5134652"/>
                  <a:ext cx="155202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l-GR" sz="12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β</a:t>
                  </a:r>
                  <a:r>
                    <a:rPr lang="en-US" sz="12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hydroxy-acyl-ACP</a:t>
                  </a:r>
                </a:p>
              </p:txBody>
            </p:sp>
          </p:grpSp>
          <p:grpSp>
            <p:nvGrpSpPr>
              <p:cNvPr id="160" name="Group 159">
                <a:extLst>
                  <a:ext uri="{FF2B5EF4-FFF2-40B4-BE49-F238E27FC236}">
                    <a16:creationId xmlns:a16="http://schemas.microsoft.com/office/drawing/2014/main" id="{4DE1B2C5-768E-FC9D-722E-D48CE371BB3C}"/>
                  </a:ext>
                </a:extLst>
              </p:cNvPr>
              <p:cNvGrpSpPr/>
              <p:nvPr/>
            </p:nvGrpSpPr>
            <p:grpSpPr>
              <a:xfrm>
                <a:off x="8270442" y="4752146"/>
                <a:ext cx="841897" cy="678758"/>
                <a:chOff x="8606465" y="4732893"/>
                <a:chExt cx="841897" cy="678758"/>
              </a:xfrm>
            </p:grpSpPr>
            <p:sp>
              <p:nvSpPr>
                <p:cNvPr id="309" name="Rectangle 308">
                  <a:extLst>
                    <a:ext uri="{FF2B5EF4-FFF2-40B4-BE49-F238E27FC236}">
                      <a16:creationId xmlns:a16="http://schemas.microsoft.com/office/drawing/2014/main" id="{9F68AFBD-D885-9105-C088-7C14F1A14328}"/>
                    </a:ext>
                  </a:extLst>
                </p:cNvPr>
                <p:cNvSpPr/>
                <p:nvPr/>
              </p:nvSpPr>
              <p:spPr>
                <a:xfrm>
                  <a:off x="8926278" y="4910065"/>
                  <a:ext cx="78203" cy="4739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" name="Rectangle 309">
                  <a:extLst>
                    <a:ext uri="{FF2B5EF4-FFF2-40B4-BE49-F238E27FC236}">
                      <a16:creationId xmlns:a16="http://schemas.microsoft.com/office/drawing/2014/main" id="{E1282C97-0189-2D83-F6C5-5B9E3455379D}"/>
                    </a:ext>
                  </a:extLst>
                </p:cNvPr>
                <p:cNvSpPr/>
                <p:nvPr/>
              </p:nvSpPr>
              <p:spPr>
                <a:xfrm rot="1007519">
                  <a:off x="8896416" y="4732893"/>
                  <a:ext cx="99863" cy="3833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" name="TextBox 317">
                  <a:extLst>
                    <a:ext uri="{FF2B5EF4-FFF2-40B4-BE49-F238E27FC236}">
                      <a16:creationId xmlns:a16="http://schemas.microsoft.com/office/drawing/2014/main" id="{37E27AEC-C595-10B9-492F-A552339D22BF}"/>
                    </a:ext>
                  </a:extLst>
                </p:cNvPr>
                <p:cNvSpPr txBox="1"/>
                <p:nvPr/>
              </p:nvSpPr>
              <p:spPr>
                <a:xfrm>
                  <a:off x="8606465" y="5134652"/>
                  <a:ext cx="84189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yl-ACP</a:t>
                  </a:r>
                </a:p>
              </p:txBody>
            </p:sp>
          </p:grpSp>
          <p:grpSp>
            <p:nvGrpSpPr>
              <p:cNvPr id="161" name="Group 160">
                <a:extLst>
                  <a:ext uri="{FF2B5EF4-FFF2-40B4-BE49-F238E27FC236}">
                    <a16:creationId xmlns:a16="http://schemas.microsoft.com/office/drawing/2014/main" id="{26D59BF4-EDC7-77F0-491E-F8FF9F609E81}"/>
                  </a:ext>
                </a:extLst>
              </p:cNvPr>
              <p:cNvGrpSpPr/>
              <p:nvPr/>
            </p:nvGrpSpPr>
            <p:grpSpPr>
              <a:xfrm>
                <a:off x="9675400" y="5419919"/>
                <a:ext cx="1033854" cy="443132"/>
                <a:chOff x="10011423" y="5400666"/>
                <a:chExt cx="1033854" cy="443132"/>
              </a:xfrm>
            </p:grpSpPr>
            <p:sp>
              <p:nvSpPr>
                <p:cNvPr id="306" name="TextBox 305">
                  <a:extLst>
                    <a:ext uri="{FF2B5EF4-FFF2-40B4-BE49-F238E27FC236}">
                      <a16:creationId xmlns:a16="http://schemas.microsoft.com/office/drawing/2014/main" id="{936E2299-B873-3663-B93E-B43C295D4396}"/>
                    </a:ext>
                  </a:extLst>
                </p:cNvPr>
                <p:cNvSpPr txBox="1"/>
                <p:nvPr/>
              </p:nvSpPr>
              <p:spPr>
                <a:xfrm>
                  <a:off x="10620161" y="5597577"/>
                  <a:ext cx="42511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</a:t>
                  </a:r>
                  <a:r>
                    <a:rPr lang="en-US" sz="1000" kern="0" baseline="-2500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00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  <a:endParaRPr lang="en-US" sz="1000" kern="0" baseline="30000" dirty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" name="TextBox 306">
                  <a:extLst>
                    <a:ext uri="{FF2B5EF4-FFF2-40B4-BE49-F238E27FC236}">
                      <a16:creationId xmlns:a16="http://schemas.microsoft.com/office/drawing/2014/main" id="{F6DF918B-B107-1659-D653-535FADD2CF10}"/>
                    </a:ext>
                  </a:extLst>
                </p:cNvPr>
                <p:cNvSpPr txBox="1"/>
                <p:nvPr/>
              </p:nvSpPr>
              <p:spPr>
                <a:xfrm>
                  <a:off x="10011423" y="5400666"/>
                  <a:ext cx="6400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AD</a:t>
                  </a:r>
                </a:p>
              </p:txBody>
            </p:sp>
            <p:sp>
              <p:nvSpPr>
                <p:cNvPr id="308" name="Arc 307">
                  <a:extLst>
                    <a:ext uri="{FF2B5EF4-FFF2-40B4-BE49-F238E27FC236}">
                      <a16:creationId xmlns:a16="http://schemas.microsoft.com/office/drawing/2014/main" id="{89498A93-5DEE-C8D3-6973-F2DEA01122DB}"/>
                    </a:ext>
                  </a:extLst>
                </p:cNvPr>
                <p:cNvSpPr/>
                <p:nvPr/>
              </p:nvSpPr>
              <p:spPr>
                <a:xfrm rot="14700000">
                  <a:off x="10603434" y="5480463"/>
                  <a:ext cx="183778" cy="274320"/>
                </a:xfrm>
                <a:prstGeom prst="arc">
                  <a:avLst>
                    <a:gd name="adj1" fmla="val 12396057"/>
                    <a:gd name="adj2" fmla="val 18564025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9B5CB699-1A2B-9667-EBC1-B89476F8696C}"/>
                  </a:ext>
                </a:extLst>
              </p:cNvPr>
              <p:cNvGrpSpPr/>
              <p:nvPr/>
            </p:nvGrpSpPr>
            <p:grpSpPr>
              <a:xfrm>
                <a:off x="7909724" y="5406173"/>
                <a:ext cx="1297608" cy="528030"/>
                <a:chOff x="8245747" y="5386920"/>
                <a:chExt cx="1297608" cy="528030"/>
              </a:xfrm>
            </p:grpSpPr>
            <p:sp>
              <p:nvSpPr>
                <p:cNvPr id="301" name="TextBox 300">
                  <a:extLst>
                    <a:ext uri="{FF2B5EF4-FFF2-40B4-BE49-F238E27FC236}">
                      <a16:creationId xmlns:a16="http://schemas.microsoft.com/office/drawing/2014/main" id="{8B90A5A2-B876-692F-5677-3BB98119BE0E}"/>
                    </a:ext>
                  </a:extLst>
                </p:cNvPr>
                <p:cNvSpPr txBox="1"/>
                <p:nvPr/>
              </p:nvSpPr>
              <p:spPr>
                <a:xfrm>
                  <a:off x="8245747" y="5668729"/>
                  <a:ext cx="958824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ADH + H</a:t>
                  </a:r>
                  <a:r>
                    <a:rPr lang="en-US" sz="1000" kern="0" baseline="30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" name="TextBox 301">
                  <a:extLst>
                    <a:ext uri="{FF2B5EF4-FFF2-40B4-BE49-F238E27FC236}">
                      <a16:creationId xmlns:a16="http://schemas.microsoft.com/office/drawing/2014/main" id="{E955C852-970D-3214-07EC-17550551AEFA}"/>
                    </a:ext>
                  </a:extLst>
                </p:cNvPr>
                <p:cNvSpPr txBox="1"/>
                <p:nvPr/>
              </p:nvSpPr>
              <p:spPr>
                <a:xfrm>
                  <a:off x="8516081" y="5511224"/>
                  <a:ext cx="572043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AD</a:t>
                  </a:r>
                  <a:r>
                    <a:rPr lang="en-US" sz="1000" kern="0" baseline="30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sp>
              <p:nvSpPr>
                <p:cNvPr id="303" name="TextBox 302">
                  <a:extLst>
                    <a:ext uri="{FF2B5EF4-FFF2-40B4-BE49-F238E27FC236}">
                      <a16:creationId xmlns:a16="http://schemas.microsoft.com/office/drawing/2014/main" id="{424EF4DF-6058-5D9F-BBAE-56F6572DC24E}"/>
                    </a:ext>
                  </a:extLst>
                </p:cNvPr>
                <p:cNvSpPr txBox="1"/>
                <p:nvPr/>
              </p:nvSpPr>
              <p:spPr>
                <a:xfrm>
                  <a:off x="9145489" y="5400666"/>
                  <a:ext cx="39786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</a:t>
                  </a:r>
                </a:p>
              </p:txBody>
            </p:sp>
            <p:sp>
              <p:nvSpPr>
                <p:cNvPr id="304" name="Isosceles Triangle 197">
                  <a:extLst>
                    <a:ext uri="{FF2B5EF4-FFF2-40B4-BE49-F238E27FC236}">
                      <a16:creationId xmlns:a16="http://schemas.microsoft.com/office/drawing/2014/main" id="{AE0711E5-63C2-7BC7-127B-C7882226838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20334632">
                  <a:off x="8967430" y="5386920"/>
                  <a:ext cx="54258" cy="54864"/>
                </a:xfrm>
                <a:prstGeom prst="triangle">
                  <a:avLst/>
                </a:prstGeom>
                <a:solidFill>
                  <a:schemeClr val="accent6"/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" name="Arc 304">
                  <a:extLst>
                    <a:ext uri="{FF2B5EF4-FFF2-40B4-BE49-F238E27FC236}">
                      <a16:creationId xmlns:a16="http://schemas.microsoft.com/office/drawing/2014/main" id="{B2DF7DE9-F0A8-3F48-EE99-ED2550E4620E}"/>
                    </a:ext>
                  </a:extLst>
                </p:cNvPr>
                <p:cNvSpPr/>
                <p:nvPr/>
              </p:nvSpPr>
              <p:spPr>
                <a:xfrm rot="3900000">
                  <a:off x="8924727" y="5579707"/>
                  <a:ext cx="183778" cy="274320"/>
                </a:xfrm>
                <a:prstGeom prst="arc">
                  <a:avLst>
                    <a:gd name="adj1" fmla="val 11181196"/>
                    <a:gd name="adj2" fmla="val 19792813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65" name="Group 164">
                <a:extLst>
                  <a:ext uri="{FF2B5EF4-FFF2-40B4-BE49-F238E27FC236}">
                    <a16:creationId xmlns:a16="http://schemas.microsoft.com/office/drawing/2014/main" id="{B4C0C18E-7304-87C8-9FA7-FD382FF831F5}"/>
                  </a:ext>
                </a:extLst>
              </p:cNvPr>
              <p:cNvGrpSpPr/>
              <p:nvPr/>
            </p:nvGrpSpPr>
            <p:grpSpPr>
              <a:xfrm>
                <a:off x="6422480" y="4432109"/>
                <a:ext cx="612183" cy="276999"/>
                <a:chOff x="6758503" y="4427746"/>
                <a:chExt cx="612183" cy="276999"/>
              </a:xfrm>
            </p:grpSpPr>
            <p:sp>
              <p:nvSpPr>
                <p:cNvPr id="299" name="TextBox 298">
                  <a:extLst>
                    <a:ext uri="{FF2B5EF4-FFF2-40B4-BE49-F238E27FC236}">
                      <a16:creationId xmlns:a16="http://schemas.microsoft.com/office/drawing/2014/main" id="{08FFB2A1-660D-6E7A-C436-23F2143DB317}"/>
                    </a:ext>
                  </a:extLst>
                </p:cNvPr>
                <p:cNvSpPr txBox="1"/>
                <p:nvPr/>
              </p:nvSpPr>
              <p:spPr>
                <a:xfrm>
                  <a:off x="6758503" y="4427746"/>
                  <a:ext cx="6121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457200">
                    <a:defRPr/>
                  </a:pPr>
                  <a:r>
                    <a:rPr lang="en-US" sz="1200" b="1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D</a:t>
                  </a:r>
                </a:p>
              </p:txBody>
            </p:sp>
            <p:cxnSp>
              <p:nvCxnSpPr>
                <p:cNvPr id="300" name="Straight Arrow Connector 299">
                  <a:extLst>
                    <a:ext uri="{FF2B5EF4-FFF2-40B4-BE49-F238E27FC236}">
                      <a16:creationId xmlns:a16="http://schemas.microsoft.com/office/drawing/2014/main" id="{CCD7F90D-EF2E-7B5F-7245-56F32DB28E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7107071" y="4565368"/>
                  <a:ext cx="27432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sp>
            <p:nvSpPr>
              <p:cNvPr id="298" name="TextBox 297">
                <a:extLst>
                  <a:ext uri="{FF2B5EF4-FFF2-40B4-BE49-F238E27FC236}">
                    <a16:creationId xmlns:a16="http://schemas.microsoft.com/office/drawing/2014/main" id="{621BA2D5-EA3E-F512-BD26-2EC82F59F168}"/>
                  </a:ext>
                </a:extLst>
              </p:cNvPr>
              <p:cNvSpPr txBox="1"/>
              <p:nvPr/>
            </p:nvSpPr>
            <p:spPr>
              <a:xfrm>
                <a:off x="6498887" y="6267950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-ACP</a:t>
                </a:r>
              </a:p>
            </p:txBody>
          </p:sp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14C12FD6-459F-CA27-9E7C-7E4DEA9DEEC4}"/>
                  </a:ext>
                </a:extLst>
              </p:cNvPr>
              <p:cNvGrpSpPr/>
              <p:nvPr/>
            </p:nvGrpSpPr>
            <p:grpSpPr>
              <a:xfrm>
                <a:off x="5592862" y="5942757"/>
                <a:ext cx="789861" cy="560221"/>
                <a:chOff x="3172491" y="1784007"/>
                <a:chExt cx="789861" cy="560221"/>
              </a:xfrm>
            </p:grpSpPr>
            <p:sp>
              <p:nvSpPr>
                <p:cNvPr id="292" name="TextBox 291">
                  <a:extLst>
                    <a:ext uri="{FF2B5EF4-FFF2-40B4-BE49-F238E27FC236}">
                      <a16:creationId xmlns:a16="http://schemas.microsoft.com/office/drawing/2014/main" id="{C5E4BBE3-8EE5-1873-4F40-DB2F92A863EC}"/>
                    </a:ext>
                  </a:extLst>
                </p:cNvPr>
                <p:cNvSpPr txBox="1"/>
                <p:nvPr/>
              </p:nvSpPr>
              <p:spPr>
                <a:xfrm>
                  <a:off x="3267816" y="1784007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ctr" defTabSz="457200"/>
                  <a:r>
                    <a:rPr lang="en-US" sz="1200" b="1" kern="0" dirty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tA</a:t>
                  </a:r>
                </a:p>
              </p:txBody>
            </p:sp>
            <p:sp>
              <p:nvSpPr>
                <p:cNvPr id="293" name="TextBox 292">
                  <a:extLst>
                    <a:ext uri="{FF2B5EF4-FFF2-40B4-BE49-F238E27FC236}">
                      <a16:creationId xmlns:a16="http://schemas.microsoft.com/office/drawing/2014/main" id="{B8A4A59B-9C1A-94BC-AF50-CD59359EC7CF}"/>
                    </a:ext>
                  </a:extLst>
                </p:cNvPr>
                <p:cNvSpPr txBox="1"/>
                <p:nvPr/>
              </p:nvSpPr>
              <p:spPr>
                <a:xfrm>
                  <a:off x="3172491" y="2098007"/>
                  <a:ext cx="447558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4" name="TextBox 293">
                  <a:extLst>
                    <a:ext uri="{FF2B5EF4-FFF2-40B4-BE49-F238E27FC236}">
                      <a16:creationId xmlns:a16="http://schemas.microsoft.com/office/drawing/2014/main" id="{E0B2A51E-C1D7-3D48-EE76-AA7EA907D403}"/>
                    </a:ext>
                  </a:extLst>
                </p:cNvPr>
                <p:cNvSpPr txBox="1"/>
                <p:nvPr/>
              </p:nvSpPr>
              <p:spPr>
                <a:xfrm>
                  <a:off x="3537236" y="2098007"/>
                  <a:ext cx="42511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95" name="Straight Arrow Connector 294">
                  <a:extLst>
                    <a:ext uri="{FF2B5EF4-FFF2-40B4-BE49-F238E27FC236}">
                      <a16:creationId xmlns:a16="http://schemas.microsoft.com/office/drawing/2014/main" id="{DD7A5D1C-10C8-5E5C-3B21-A5E347CE34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227375" y="2031538"/>
                  <a:ext cx="64008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296" name="Arc 295">
                  <a:extLst>
                    <a:ext uri="{FF2B5EF4-FFF2-40B4-BE49-F238E27FC236}">
                      <a16:creationId xmlns:a16="http://schemas.microsoft.com/office/drawing/2014/main" id="{E4476CAC-61B5-F47F-E23A-1C16B660CA36}"/>
                    </a:ext>
                  </a:extLst>
                </p:cNvPr>
                <p:cNvSpPr/>
                <p:nvPr/>
              </p:nvSpPr>
              <p:spPr>
                <a:xfrm>
                  <a:off x="3479818" y="2037829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E21CF9A8-6338-0AE1-CED6-844CF199D51C}"/>
                  </a:ext>
                </a:extLst>
              </p:cNvPr>
              <p:cNvGrpSpPr/>
              <p:nvPr/>
            </p:nvGrpSpPr>
            <p:grpSpPr>
              <a:xfrm>
                <a:off x="4392067" y="5857107"/>
                <a:ext cx="1188720" cy="731520"/>
                <a:chOff x="4103246" y="5524505"/>
                <a:chExt cx="1188720" cy="731520"/>
              </a:xfrm>
            </p:grpSpPr>
            <p:sp>
              <p:nvSpPr>
                <p:cNvPr id="291" name="TextBox 290">
                  <a:extLst>
                    <a:ext uri="{FF2B5EF4-FFF2-40B4-BE49-F238E27FC236}">
                      <a16:creationId xmlns:a16="http://schemas.microsoft.com/office/drawing/2014/main" id="{A5A47A82-EBC4-75DD-4EA7-A5E2250555AB}"/>
                    </a:ext>
                  </a:extLst>
                </p:cNvPr>
                <p:cNvSpPr txBox="1"/>
                <p:nvPr/>
              </p:nvSpPr>
              <p:spPr>
                <a:xfrm>
                  <a:off x="4456194" y="5949638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6:0</a:t>
                  </a:r>
                </a:p>
              </p:txBody>
            </p:sp>
            <p:sp>
              <p:nvSpPr>
                <p:cNvPr id="286" name="Rounded Rectangle 285">
                  <a:extLst>
                    <a:ext uri="{FF2B5EF4-FFF2-40B4-BE49-F238E27FC236}">
                      <a16:creationId xmlns:a16="http://schemas.microsoft.com/office/drawing/2014/main" id="{486A6E19-133A-21B1-DD9E-1D2D5C3BD3A9}"/>
                    </a:ext>
                  </a:extLst>
                </p:cNvPr>
                <p:cNvSpPr/>
                <p:nvPr/>
              </p:nvSpPr>
              <p:spPr>
                <a:xfrm>
                  <a:off x="4103246" y="5524505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accent6"/>
                    </a:solidFill>
                  </a:endParaRPr>
                </a:p>
              </p:txBody>
            </p:sp>
          </p:grpSp>
          <p:grpSp>
            <p:nvGrpSpPr>
              <p:cNvPr id="172" name="Group 171">
                <a:extLst>
                  <a:ext uri="{FF2B5EF4-FFF2-40B4-BE49-F238E27FC236}">
                    <a16:creationId xmlns:a16="http://schemas.microsoft.com/office/drawing/2014/main" id="{7661B19F-F34B-46CE-D7C2-2F94BEE0DC96}"/>
                  </a:ext>
                </a:extLst>
              </p:cNvPr>
              <p:cNvGrpSpPr/>
              <p:nvPr/>
            </p:nvGrpSpPr>
            <p:grpSpPr>
              <a:xfrm>
                <a:off x="4392067" y="1450619"/>
                <a:ext cx="1188720" cy="731520"/>
                <a:chOff x="4147945" y="-495240"/>
                <a:chExt cx="1188720" cy="731520"/>
              </a:xfrm>
            </p:grpSpPr>
            <p:grpSp>
              <p:nvGrpSpPr>
                <p:cNvPr id="281" name="Group 280">
                  <a:extLst>
                    <a:ext uri="{FF2B5EF4-FFF2-40B4-BE49-F238E27FC236}">
                      <a16:creationId xmlns:a16="http://schemas.microsoft.com/office/drawing/2014/main" id="{2242012B-02D4-78D6-7553-2216094C7432}"/>
                    </a:ext>
                  </a:extLst>
                </p:cNvPr>
                <p:cNvGrpSpPr/>
                <p:nvPr/>
              </p:nvGrpSpPr>
              <p:grpSpPr>
                <a:xfrm>
                  <a:off x="4269840" y="-465851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83" name="Object 282">
                    <a:extLst>
                      <a:ext uri="{FF2B5EF4-FFF2-40B4-BE49-F238E27FC236}">
                        <a16:creationId xmlns:a16="http://schemas.microsoft.com/office/drawing/2014/main" id="{D12F939B-ABDC-5E89-D69D-6C54FC2D7CD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83" name="Object 282">
                                <a:extLst>
                                  <a:ext uri="{FF2B5EF4-FFF2-40B4-BE49-F238E27FC236}">
                                    <a16:creationId xmlns:a16="http://schemas.microsoft.com/office/drawing/2014/main" id="{D12F939B-ABDC-5E89-D69D-6C54FC2D7CD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84" name="TextBox 283">
                    <a:extLst>
                      <a:ext uri="{FF2B5EF4-FFF2-40B4-BE49-F238E27FC236}">
                        <a16:creationId xmlns:a16="http://schemas.microsoft.com/office/drawing/2014/main" id="{BA3A680D-27F2-4B48-B4AD-98A4896A0908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1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8:3</a:t>
                    </a:r>
                  </a:p>
                </p:txBody>
              </p:sp>
            </p:grpSp>
            <p:sp>
              <p:nvSpPr>
                <p:cNvPr id="282" name="Rounded Rectangle 281">
                  <a:extLst>
                    <a:ext uri="{FF2B5EF4-FFF2-40B4-BE49-F238E27FC236}">
                      <a16:creationId xmlns:a16="http://schemas.microsoft.com/office/drawing/2014/main" id="{70BE4D03-8F2C-4634-077B-6905AD596E0C}"/>
                    </a:ext>
                  </a:extLst>
                </p:cNvPr>
                <p:cNvSpPr/>
                <p:nvPr/>
              </p:nvSpPr>
              <p:spPr>
                <a:xfrm>
                  <a:off x="4147945" y="-495240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DED5C42B-7C08-06EF-0FC1-46382D3D9A70}"/>
                  </a:ext>
                </a:extLst>
              </p:cNvPr>
              <p:cNvGrpSpPr/>
              <p:nvPr/>
            </p:nvGrpSpPr>
            <p:grpSpPr>
              <a:xfrm>
                <a:off x="7693549" y="4249469"/>
                <a:ext cx="1795398" cy="645104"/>
                <a:chOff x="8029572" y="4230216"/>
                <a:chExt cx="1795398" cy="645104"/>
              </a:xfrm>
            </p:grpSpPr>
            <p:sp>
              <p:nvSpPr>
                <p:cNvPr id="275" name="TextBox 274">
                  <a:extLst>
                    <a:ext uri="{FF2B5EF4-FFF2-40B4-BE49-F238E27FC236}">
                      <a16:creationId xmlns:a16="http://schemas.microsoft.com/office/drawing/2014/main" id="{AFA841D0-33E5-F77A-44FD-BFA8D86F6464}"/>
                    </a:ext>
                  </a:extLst>
                </p:cNvPr>
                <p:cNvSpPr txBox="1"/>
                <p:nvPr/>
              </p:nvSpPr>
              <p:spPr>
                <a:xfrm>
                  <a:off x="8029572" y="4446025"/>
                  <a:ext cx="112376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alonyl-AC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8C06F029-74D4-1C79-CFEE-9E00D925ACC9}"/>
                    </a:ext>
                  </a:extLst>
                </p:cNvPr>
                <p:cNvSpPr txBox="1"/>
                <p:nvPr/>
              </p:nvSpPr>
              <p:spPr>
                <a:xfrm>
                  <a:off x="8299094" y="4230216"/>
                  <a:ext cx="758541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P, CO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BE43DA11-2CD0-4485-4790-0875260A2D85}"/>
                    </a:ext>
                  </a:extLst>
                </p:cNvPr>
                <p:cNvSpPr txBox="1"/>
                <p:nvPr/>
              </p:nvSpPr>
              <p:spPr>
                <a:xfrm>
                  <a:off x="9184890" y="4365389"/>
                  <a:ext cx="640080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AS I</a:t>
                  </a:r>
                </a:p>
              </p:txBody>
            </p:sp>
            <p:sp>
              <p:nvSpPr>
                <p:cNvPr id="278" name="Isosceles Triangle 188">
                  <a:extLst>
                    <a:ext uri="{FF2B5EF4-FFF2-40B4-BE49-F238E27FC236}">
                      <a16:creationId xmlns:a16="http://schemas.microsoft.com/office/drawing/2014/main" id="{B0A595AA-64D9-083C-8EB1-A8AC796CCDC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2585300">
                  <a:off x="9233999" y="4321080"/>
                  <a:ext cx="54258" cy="54864"/>
                </a:xfrm>
                <a:prstGeom prst="triangle">
                  <a:avLst/>
                </a:prstGeom>
                <a:solidFill>
                  <a:schemeClr val="accent6"/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9" name="Arc 278">
                  <a:extLst>
                    <a:ext uri="{FF2B5EF4-FFF2-40B4-BE49-F238E27FC236}">
                      <a16:creationId xmlns:a16="http://schemas.microsoft.com/office/drawing/2014/main" id="{B83AB48D-F99D-AA51-D5BD-38E49BD5699F}"/>
                    </a:ext>
                  </a:extLst>
                </p:cNvPr>
                <p:cNvSpPr/>
                <p:nvPr/>
              </p:nvSpPr>
              <p:spPr>
                <a:xfrm rot="6000000">
                  <a:off x="8879948" y="4340633"/>
                  <a:ext cx="183778" cy="274320"/>
                </a:xfrm>
                <a:prstGeom prst="arc">
                  <a:avLst>
                    <a:gd name="adj1" fmla="val 11181196"/>
                    <a:gd name="adj2" fmla="val 19792813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0" name="TextBox 279">
                  <a:extLst>
                    <a:ext uri="{FF2B5EF4-FFF2-40B4-BE49-F238E27FC236}">
                      <a16:creationId xmlns:a16="http://schemas.microsoft.com/office/drawing/2014/main" id="{F44505A5-C8E0-BAD4-319F-DE89E1533728}"/>
                    </a:ext>
                  </a:extLst>
                </p:cNvPr>
                <p:cNvSpPr txBox="1"/>
                <p:nvPr/>
              </p:nvSpPr>
              <p:spPr>
                <a:xfrm>
                  <a:off x="8999371" y="4598321"/>
                  <a:ext cx="640080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AS II</a:t>
                  </a:r>
                </a:p>
              </p:txBody>
            </p:sp>
          </p:grp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44B2EC33-CCD1-4778-A993-CF7FF5EC0AEE}"/>
                  </a:ext>
                </a:extLst>
              </p:cNvPr>
              <p:cNvGrpSpPr/>
              <p:nvPr/>
            </p:nvGrpSpPr>
            <p:grpSpPr>
              <a:xfrm>
                <a:off x="7552478" y="5121361"/>
                <a:ext cx="554189" cy="733299"/>
                <a:chOff x="7888501" y="5102108"/>
                <a:chExt cx="554189" cy="733299"/>
              </a:xfrm>
            </p:grpSpPr>
            <p:cxnSp>
              <p:nvCxnSpPr>
                <p:cNvPr id="273" name="Straight Arrow Connector 272">
                  <a:extLst>
                    <a:ext uri="{FF2B5EF4-FFF2-40B4-BE49-F238E27FC236}">
                      <a16:creationId xmlns:a16="http://schemas.microsoft.com/office/drawing/2014/main" id="{DFA94DDB-3587-A099-FCF2-180652DE7A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894050" y="5103887"/>
                  <a:ext cx="548640" cy="73152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ysDash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274" name="Straight Arrow Connector 273">
                  <a:extLst>
                    <a:ext uri="{FF2B5EF4-FFF2-40B4-BE49-F238E27FC236}">
                      <a16:creationId xmlns:a16="http://schemas.microsoft.com/office/drawing/2014/main" id="{C3021ED6-6A7A-5137-2644-0CBAF11FF6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888501" y="5102108"/>
                  <a:ext cx="54864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ysDash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69179304-FE5C-40A2-4329-A6BDE106B36F}"/>
                  </a:ext>
                </a:extLst>
              </p:cNvPr>
              <p:cNvSpPr txBox="1"/>
              <p:nvPr/>
            </p:nvSpPr>
            <p:spPr>
              <a:xfrm>
                <a:off x="6498887" y="5166444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-ACP</a:t>
                </a:r>
              </a:p>
            </p:txBody>
          </p: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710EBE8B-5098-84E9-7A28-A94B4F562F60}"/>
                  </a:ext>
                </a:extLst>
              </p:cNvPr>
              <p:cNvGrpSpPr/>
              <p:nvPr/>
            </p:nvGrpSpPr>
            <p:grpSpPr>
              <a:xfrm>
                <a:off x="4392067" y="4755601"/>
                <a:ext cx="1188720" cy="731520"/>
                <a:chOff x="4750193" y="4533202"/>
                <a:chExt cx="1188720" cy="731520"/>
              </a:xfrm>
            </p:grpSpPr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270077DE-4F0A-712E-BA51-C615028B273A}"/>
                    </a:ext>
                  </a:extLst>
                </p:cNvPr>
                <p:cNvSpPr txBox="1"/>
                <p:nvPr/>
              </p:nvSpPr>
              <p:spPr>
                <a:xfrm>
                  <a:off x="5103141" y="4958335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0</a:t>
                  </a:r>
                </a:p>
              </p:txBody>
            </p:sp>
            <p:sp>
              <p:nvSpPr>
                <p:cNvPr id="268" name="Rounded Rectangle 267">
                  <a:extLst>
                    <a:ext uri="{FF2B5EF4-FFF2-40B4-BE49-F238E27FC236}">
                      <a16:creationId xmlns:a16="http://schemas.microsoft.com/office/drawing/2014/main" id="{62E38E63-9496-9FC9-3BAF-40DDB37BFADE}"/>
                    </a:ext>
                  </a:extLst>
                </p:cNvPr>
                <p:cNvSpPr/>
                <p:nvPr/>
              </p:nvSpPr>
              <p:spPr>
                <a:xfrm>
                  <a:off x="4750193" y="4533202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accent6"/>
                    </a:solidFill>
                  </a:endParaRPr>
                </a:p>
              </p:txBody>
            </p: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596F327A-D755-5989-1EA4-28498D16C655}"/>
                  </a:ext>
                </a:extLst>
              </p:cNvPr>
              <p:cNvGrpSpPr/>
              <p:nvPr/>
            </p:nvGrpSpPr>
            <p:grpSpPr>
              <a:xfrm>
                <a:off x="5592862" y="4841251"/>
                <a:ext cx="789861" cy="560221"/>
                <a:chOff x="3172491" y="1784007"/>
                <a:chExt cx="789861" cy="560221"/>
              </a:xfrm>
            </p:grpSpPr>
            <p:sp>
              <p:nvSpPr>
                <p:cNvPr id="262" name="TextBox 261">
                  <a:extLst>
                    <a:ext uri="{FF2B5EF4-FFF2-40B4-BE49-F238E27FC236}">
                      <a16:creationId xmlns:a16="http://schemas.microsoft.com/office/drawing/2014/main" id="{FCDCE436-136E-B616-2615-BF8D0213B6C5}"/>
                    </a:ext>
                  </a:extLst>
                </p:cNvPr>
                <p:cNvSpPr txBox="1"/>
                <p:nvPr/>
              </p:nvSpPr>
              <p:spPr>
                <a:xfrm>
                  <a:off x="3267816" y="1784007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tA</a:t>
                  </a:r>
                </a:p>
              </p:txBody>
            </p:sp>
            <p:sp>
              <p:nvSpPr>
                <p:cNvPr id="263" name="TextBox 262">
                  <a:extLst>
                    <a:ext uri="{FF2B5EF4-FFF2-40B4-BE49-F238E27FC236}">
                      <a16:creationId xmlns:a16="http://schemas.microsoft.com/office/drawing/2014/main" id="{9F65FCB8-7865-EE78-B970-0239442B4524}"/>
                    </a:ext>
                  </a:extLst>
                </p:cNvPr>
                <p:cNvSpPr txBox="1"/>
                <p:nvPr/>
              </p:nvSpPr>
              <p:spPr>
                <a:xfrm>
                  <a:off x="3172491" y="2098007"/>
                  <a:ext cx="447558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4" name="TextBox 263">
                  <a:extLst>
                    <a:ext uri="{FF2B5EF4-FFF2-40B4-BE49-F238E27FC236}">
                      <a16:creationId xmlns:a16="http://schemas.microsoft.com/office/drawing/2014/main" id="{261C29C7-5819-A40B-7A35-60143BC6CEC0}"/>
                    </a:ext>
                  </a:extLst>
                </p:cNvPr>
                <p:cNvSpPr txBox="1"/>
                <p:nvPr/>
              </p:nvSpPr>
              <p:spPr>
                <a:xfrm>
                  <a:off x="3537236" y="2098007"/>
                  <a:ext cx="42511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65" name="Straight Arrow Connector 264">
                  <a:extLst>
                    <a:ext uri="{FF2B5EF4-FFF2-40B4-BE49-F238E27FC236}">
                      <a16:creationId xmlns:a16="http://schemas.microsoft.com/office/drawing/2014/main" id="{0026D5CB-CAAB-EDEE-2030-42AF0797FA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227375" y="2031538"/>
                  <a:ext cx="64008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266" name="Arc 265">
                  <a:extLst>
                    <a:ext uri="{FF2B5EF4-FFF2-40B4-BE49-F238E27FC236}">
                      <a16:creationId xmlns:a16="http://schemas.microsoft.com/office/drawing/2014/main" id="{38D079A2-71C4-0085-5EFA-F14BDB4075D1}"/>
                    </a:ext>
                  </a:extLst>
                </p:cNvPr>
                <p:cNvSpPr/>
                <p:nvPr/>
              </p:nvSpPr>
              <p:spPr>
                <a:xfrm>
                  <a:off x="3479818" y="2037829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D72599A2-FCC9-66DC-E744-98027952EE09}"/>
                  </a:ext>
                </a:extLst>
              </p:cNvPr>
              <p:cNvSpPr txBox="1"/>
              <p:nvPr/>
            </p:nvSpPr>
            <p:spPr>
              <a:xfrm>
                <a:off x="6498887" y="4064940"/>
                <a:ext cx="8499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-ACP</a:t>
                </a:r>
              </a:p>
            </p:txBody>
          </p:sp>
          <p:grpSp>
            <p:nvGrpSpPr>
              <p:cNvPr id="181" name="Group 180">
                <a:extLst>
                  <a:ext uri="{FF2B5EF4-FFF2-40B4-BE49-F238E27FC236}">
                    <a16:creationId xmlns:a16="http://schemas.microsoft.com/office/drawing/2014/main" id="{E1A9719F-BE9A-6CF2-38EE-4B23FFE1CE2C}"/>
                  </a:ext>
                </a:extLst>
              </p:cNvPr>
              <p:cNvGrpSpPr/>
              <p:nvPr/>
            </p:nvGrpSpPr>
            <p:grpSpPr>
              <a:xfrm>
                <a:off x="4392067" y="3654097"/>
                <a:ext cx="1188720" cy="731520"/>
                <a:chOff x="4147945" y="1885840"/>
                <a:chExt cx="1188720" cy="731520"/>
              </a:xfrm>
            </p:grpSpPr>
            <p:sp>
              <p:nvSpPr>
                <p:cNvPr id="259" name="TextBox 258">
                  <a:extLst>
                    <a:ext uri="{FF2B5EF4-FFF2-40B4-BE49-F238E27FC236}">
                      <a16:creationId xmlns:a16="http://schemas.microsoft.com/office/drawing/2014/main" id="{D926B010-9ECB-95DF-DFA2-7E6A903B032F}"/>
                    </a:ext>
                  </a:extLst>
                </p:cNvPr>
                <p:cNvSpPr txBox="1"/>
                <p:nvPr/>
              </p:nvSpPr>
              <p:spPr>
                <a:xfrm>
                  <a:off x="4500893" y="2310973"/>
                  <a:ext cx="48282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2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8:1</a:t>
                  </a:r>
                </a:p>
              </p:txBody>
            </p:sp>
            <p:sp>
              <p:nvSpPr>
                <p:cNvPr id="257" name="Rounded Rectangle 256">
                  <a:extLst>
                    <a:ext uri="{FF2B5EF4-FFF2-40B4-BE49-F238E27FC236}">
                      <a16:creationId xmlns:a16="http://schemas.microsoft.com/office/drawing/2014/main" id="{33B478E4-4DDB-CA7A-340F-9395ADAE8B58}"/>
                    </a:ext>
                  </a:extLst>
                </p:cNvPr>
                <p:cNvSpPr/>
                <p:nvPr/>
              </p:nvSpPr>
              <p:spPr>
                <a:xfrm>
                  <a:off x="4147945" y="1885840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accent6"/>
                    </a:solidFill>
                  </a:endParaRPr>
                </a:p>
              </p:txBody>
            </p: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19A33E2D-9843-DF02-AC6D-7DA05D30A359}"/>
                  </a:ext>
                </a:extLst>
              </p:cNvPr>
              <p:cNvGrpSpPr/>
              <p:nvPr/>
            </p:nvGrpSpPr>
            <p:grpSpPr>
              <a:xfrm>
                <a:off x="5592862" y="3739747"/>
                <a:ext cx="789861" cy="560221"/>
                <a:chOff x="5928885" y="3690439"/>
                <a:chExt cx="789861" cy="560221"/>
              </a:xfrm>
            </p:grpSpPr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E83268CF-8308-C832-62E7-2AE204F9968E}"/>
                    </a:ext>
                  </a:extLst>
                </p:cNvPr>
                <p:cNvSpPr txBox="1"/>
                <p:nvPr/>
              </p:nvSpPr>
              <p:spPr>
                <a:xfrm>
                  <a:off x="6024210" y="3690439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ctr" defTabSz="457200"/>
                  <a:r>
                    <a:rPr lang="en-US" sz="1200" b="1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tA</a:t>
                  </a:r>
                </a:p>
              </p:txBody>
            </p:sp>
            <p:sp>
              <p:nvSpPr>
                <p:cNvPr id="252" name="TextBox 251">
                  <a:extLst>
                    <a:ext uri="{FF2B5EF4-FFF2-40B4-BE49-F238E27FC236}">
                      <a16:creationId xmlns:a16="http://schemas.microsoft.com/office/drawing/2014/main" id="{1B9D5932-722C-E399-6DE4-685623F4DE05}"/>
                    </a:ext>
                  </a:extLst>
                </p:cNvPr>
                <p:cNvSpPr txBox="1"/>
                <p:nvPr/>
              </p:nvSpPr>
              <p:spPr>
                <a:xfrm>
                  <a:off x="5928885" y="4004439"/>
                  <a:ext cx="447558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>
                    <a:defRPr/>
                  </a:pP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CP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" name="TextBox 252">
                  <a:extLst>
                    <a:ext uri="{FF2B5EF4-FFF2-40B4-BE49-F238E27FC236}">
                      <a16:creationId xmlns:a16="http://schemas.microsoft.com/office/drawing/2014/main" id="{6910CD10-E28C-0400-2876-C282890DB659}"/>
                    </a:ext>
                  </a:extLst>
                </p:cNvPr>
                <p:cNvSpPr txBox="1"/>
                <p:nvPr/>
              </p:nvSpPr>
              <p:spPr>
                <a:xfrm>
                  <a:off x="6293630" y="4004439"/>
                  <a:ext cx="42511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457200"/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</a:t>
                  </a:r>
                  <a:r>
                    <a:rPr lang="en-US" sz="1000" kern="0" baseline="-2500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1000" kern="0">
                      <a:solidFill>
                        <a:schemeClr val="accent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  <a:endParaRPr lang="en-US" sz="1000" kern="0" baseline="-2500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54" name="Straight Arrow Connector 253">
                  <a:extLst>
                    <a:ext uri="{FF2B5EF4-FFF2-40B4-BE49-F238E27FC236}">
                      <a16:creationId xmlns:a16="http://schemas.microsoft.com/office/drawing/2014/main" id="{8B075E2F-7390-E735-A42E-B9CE89327E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983769" y="3937970"/>
                  <a:ext cx="64008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255" name="Arc 254">
                  <a:extLst>
                    <a:ext uri="{FF2B5EF4-FFF2-40B4-BE49-F238E27FC236}">
                      <a16:creationId xmlns:a16="http://schemas.microsoft.com/office/drawing/2014/main" id="{10C744EC-6CF9-2DC5-2EF4-35A2D4CEB650}"/>
                    </a:ext>
                  </a:extLst>
                </p:cNvPr>
                <p:cNvSpPr/>
                <p:nvPr/>
              </p:nvSpPr>
              <p:spPr>
                <a:xfrm>
                  <a:off x="6236212" y="3944261"/>
                  <a:ext cx="183778" cy="271620"/>
                </a:xfrm>
                <a:prstGeom prst="arc">
                  <a:avLst>
                    <a:gd name="adj1" fmla="val 11181196"/>
                    <a:gd name="adj2" fmla="val 19593497"/>
                  </a:avLst>
                </a:prstGeom>
                <a:noFill/>
                <a:ln w="6350" cap="flat" cmpd="sng" algn="ctr">
                  <a:solidFill>
                    <a:schemeClr val="accent6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sz="1200" kern="0">
                    <a:solidFill>
                      <a:schemeClr val="accent6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E2432513-6C28-36AB-E319-39D220421B56}"/>
                  </a:ext>
                </a:extLst>
              </p:cNvPr>
              <p:cNvGrpSpPr/>
              <p:nvPr/>
            </p:nvGrpSpPr>
            <p:grpSpPr>
              <a:xfrm>
                <a:off x="4468341" y="3330604"/>
                <a:ext cx="612183" cy="276999"/>
                <a:chOff x="4804364" y="3352965"/>
                <a:chExt cx="612183" cy="276999"/>
              </a:xfrm>
            </p:grpSpPr>
            <p:sp>
              <p:nvSpPr>
                <p:cNvPr id="244" name="TextBox 243">
                  <a:extLst>
                    <a:ext uri="{FF2B5EF4-FFF2-40B4-BE49-F238E27FC236}">
                      <a16:creationId xmlns:a16="http://schemas.microsoft.com/office/drawing/2014/main" id="{70B791F1-EC38-F20C-E479-1E9BC8D0A3DA}"/>
                    </a:ext>
                  </a:extLst>
                </p:cNvPr>
                <p:cNvSpPr txBox="1"/>
                <p:nvPr/>
              </p:nvSpPr>
              <p:spPr>
                <a:xfrm>
                  <a:off x="4804364" y="3352965"/>
                  <a:ext cx="6121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457200">
                    <a:defRPr/>
                  </a:pPr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d2</a:t>
                  </a:r>
                </a:p>
              </p:txBody>
            </p:sp>
            <p:cxnSp>
              <p:nvCxnSpPr>
                <p:cNvPr id="250" name="Straight Arrow Connector 249">
                  <a:extLst>
                    <a:ext uri="{FF2B5EF4-FFF2-40B4-BE49-F238E27FC236}">
                      <a16:creationId xmlns:a16="http://schemas.microsoft.com/office/drawing/2014/main" id="{4E539ACD-AEC4-1333-7DF8-0A8A3EC7F32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186168" y="3490587"/>
                  <a:ext cx="27432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AC982542-AF69-A058-9D13-459089B01578}"/>
                  </a:ext>
                </a:extLst>
              </p:cNvPr>
              <p:cNvGrpSpPr/>
              <p:nvPr/>
            </p:nvGrpSpPr>
            <p:grpSpPr>
              <a:xfrm>
                <a:off x="4468341" y="2228631"/>
                <a:ext cx="612183" cy="276999"/>
                <a:chOff x="4804364" y="2263301"/>
                <a:chExt cx="612183" cy="276999"/>
              </a:xfrm>
            </p:grpSpPr>
            <p:sp>
              <p:nvSpPr>
                <p:cNvPr id="235" name="TextBox 234">
                  <a:extLst>
                    <a:ext uri="{FF2B5EF4-FFF2-40B4-BE49-F238E27FC236}">
                      <a16:creationId xmlns:a16="http://schemas.microsoft.com/office/drawing/2014/main" id="{7A5F4AA5-3A1F-84F8-3A43-C6F68A7786FE}"/>
                    </a:ext>
                  </a:extLst>
                </p:cNvPr>
                <p:cNvSpPr txBox="1"/>
                <p:nvPr/>
              </p:nvSpPr>
              <p:spPr>
                <a:xfrm>
                  <a:off x="4804364" y="2263301"/>
                  <a:ext cx="6121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457200">
                    <a:defRPr/>
                  </a:pPr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d3</a:t>
                  </a:r>
                </a:p>
              </p:txBody>
            </p:sp>
            <p:cxnSp>
              <p:nvCxnSpPr>
                <p:cNvPr id="236" name="Straight Arrow Connector 235">
                  <a:extLst>
                    <a:ext uri="{FF2B5EF4-FFF2-40B4-BE49-F238E27FC236}">
                      <a16:creationId xmlns:a16="http://schemas.microsoft.com/office/drawing/2014/main" id="{DECC4718-E321-4187-F69D-D3F1CC0E6E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186250" y="2400923"/>
                  <a:ext cx="274320" cy="1755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BBE6E3F3-FF68-7352-7445-C8EA21E440B9}"/>
                  </a:ext>
                </a:extLst>
              </p:cNvPr>
              <p:cNvGrpSpPr/>
              <p:nvPr/>
            </p:nvGrpSpPr>
            <p:grpSpPr>
              <a:xfrm>
                <a:off x="3806916" y="3774733"/>
                <a:ext cx="607781" cy="276999"/>
                <a:chOff x="4137144" y="2656054"/>
                <a:chExt cx="607781" cy="276999"/>
              </a:xfrm>
            </p:grpSpPr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08B84FD8-89C0-24BE-C1B1-67A147A2D164}"/>
                    </a:ext>
                  </a:extLst>
                </p:cNvPr>
                <p:cNvSpPr txBox="1"/>
                <p:nvPr/>
              </p:nvSpPr>
              <p:spPr>
                <a:xfrm>
                  <a:off x="4137144" y="2656054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r" defTabSz="457200"/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e1</a:t>
                  </a:r>
                </a:p>
              </p:txBody>
            </p:sp>
            <p:cxnSp>
              <p:nvCxnSpPr>
                <p:cNvPr id="234" name="Straight Arrow Connector 233">
                  <a:extLst>
                    <a:ext uri="{FF2B5EF4-FFF2-40B4-BE49-F238E27FC236}">
                      <a16:creationId xmlns:a16="http://schemas.microsoft.com/office/drawing/2014/main" id="{A5FB1D8B-EFE6-AC8C-9424-8094D27432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12434" y="2902325"/>
                  <a:ext cx="45720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03D3C744-D05F-52FE-50FC-F6EFF8A1304A}"/>
                  </a:ext>
                </a:extLst>
              </p:cNvPr>
              <p:cNvGrpSpPr/>
              <p:nvPr/>
            </p:nvGrpSpPr>
            <p:grpSpPr>
              <a:xfrm>
                <a:off x="889582" y="3651548"/>
                <a:ext cx="1188720" cy="731520"/>
                <a:chOff x="244689" y="1877373"/>
                <a:chExt cx="1188720" cy="731520"/>
              </a:xfrm>
            </p:grpSpPr>
            <p:grpSp>
              <p:nvGrpSpPr>
                <p:cNvPr id="225" name="Group 224">
                  <a:extLst>
                    <a:ext uri="{FF2B5EF4-FFF2-40B4-BE49-F238E27FC236}">
                      <a16:creationId xmlns:a16="http://schemas.microsoft.com/office/drawing/2014/main" id="{D27970D6-198C-869F-1DBA-CA338B56EB45}"/>
                    </a:ext>
                  </a:extLst>
                </p:cNvPr>
                <p:cNvGrpSpPr/>
                <p:nvPr/>
              </p:nvGrpSpPr>
              <p:grpSpPr>
                <a:xfrm>
                  <a:off x="366584" y="1906762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27" name="Object 226">
                    <a:extLst>
                      <a:ext uri="{FF2B5EF4-FFF2-40B4-BE49-F238E27FC236}">
                        <a16:creationId xmlns:a16="http://schemas.microsoft.com/office/drawing/2014/main" id="{16B22EE1-D6C8-9261-A2ED-2F71A5E8108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27" name="Object 226">
                                <a:extLst>
                                  <a:ext uri="{FF2B5EF4-FFF2-40B4-BE49-F238E27FC236}">
                                    <a16:creationId xmlns:a16="http://schemas.microsoft.com/office/drawing/2014/main" id="{16B22EE1-D6C8-9261-A2ED-2F71A5E8108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8" name="TextBox 227">
                    <a:extLst>
                      <a:ext uri="{FF2B5EF4-FFF2-40B4-BE49-F238E27FC236}">
                        <a16:creationId xmlns:a16="http://schemas.microsoft.com/office/drawing/2014/main" id="{9F36D85B-BBE4-E140-D687-0F8C124C0734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2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2:1</a:t>
                    </a:r>
                  </a:p>
                </p:txBody>
              </p:sp>
            </p:grpSp>
            <p:sp>
              <p:nvSpPr>
                <p:cNvPr id="226" name="Rounded Rectangle 225">
                  <a:extLst>
                    <a:ext uri="{FF2B5EF4-FFF2-40B4-BE49-F238E27FC236}">
                      <a16:creationId xmlns:a16="http://schemas.microsoft.com/office/drawing/2014/main" id="{E6621E8A-ED09-FB42-9ECB-9EC558C8AFC5}"/>
                    </a:ext>
                  </a:extLst>
                </p:cNvPr>
                <p:cNvSpPr/>
                <p:nvPr/>
              </p:nvSpPr>
              <p:spPr>
                <a:xfrm>
                  <a:off x="244689" y="1877373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0" name="Group 189">
                <a:extLst>
                  <a:ext uri="{FF2B5EF4-FFF2-40B4-BE49-F238E27FC236}">
                    <a16:creationId xmlns:a16="http://schemas.microsoft.com/office/drawing/2014/main" id="{05084C6B-1FF8-D7CB-CAF4-5549E5367CD8}"/>
                  </a:ext>
                </a:extLst>
              </p:cNvPr>
              <p:cNvGrpSpPr/>
              <p:nvPr/>
            </p:nvGrpSpPr>
            <p:grpSpPr>
              <a:xfrm>
                <a:off x="2640825" y="3651548"/>
                <a:ext cx="1188720" cy="731520"/>
                <a:chOff x="2212981" y="1877373"/>
                <a:chExt cx="1188720" cy="731520"/>
              </a:xfrm>
            </p:grpSpPr>
            <p:grpSp>
              <p:nvGrpSpPr>
                <p:cNvPr id="221" name="Group 220">
                  <a:extLst>
                    <a:ext uri="{FF2B5EF4-FFF2-40B4-BE49-F238E27FC236}">
                      <a16:creationId xmlns:a16="http://schemas.microsoft.com/office/drawing/2014/main" id="{E36EA0FA-1BBD-529B-36BB-A2DA1F4C86DA}"/>
                    </a:ext>
                  </a:extLst>
                </p:cNvPr>
                <p:cNvGrpSpPr/>
                <p:nvPr/>
              </p:nvGrpSpPr>
              <p:grpSpPr>
                <a:xfrm>
                  <a:off x="2334876" y="1906762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23" name="Object 222">
                    <a:extLst>
                      <a:ext uri="{FF2B5EF4-FFF2-40B4-BE49-F238E27FC236}">
                        <a16:creationId xmlns:a16="http://schemas.microsoft.com/office/drawing/2014/main" id="{3ECEB2D7-7550-023C-A646-4EAD903E10D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23" name="Object 222">
                                <a:extLst>
                                  <a:ext uri="{FF2B5EF4-FFF2-40B4-BE49-F238E27FC236}">
                                    <a16:creationId xmlns:a16="http://schemas.microsoft.com/office/drawing/2014/main" id="{3ECEB2D7-7550-023C-A646-4EAD903E10D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4" name="TextBox 223">
                    <a:extLst>
                      <a:ext uri="{FF2B5EF4-FFF2-40B4-BE49-F238E27FC236}">
                        <a16:creationId xmlns:a16="http://schemas.microsoft.com/office/drawing/2014/main" id="{AB722A5B-1040-D850-786A-0883394EFDD7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1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0:1</a:t>
                    </a:r>
                  </a:p>
                </p:txBody>
              </p:sp>
            </p:grpSp>
            <p:sp>
              <p:nvSpPr>
                <p:cNvPr id="222" name="Rounded Rectangle 221">
                  <a:extLst>
                    <a:ext uri="{FF2B5EF4-FFF2-40B4-BE49-F238E27FC236}">
                      <a16:creationId xmlns:a16="http://schemas.microsoft.com/office/drawing/2014/main" id="{7EE8684A-F93D-2F0B-3FBA-92EB2BE2C8B5}"/>
                    </a:ext>
                  </a:extLst>
                </p:cNvPr>
                <p:cNvSpPr/>
                <p:nvPr/>
              </p:nvSpPr>
              <p:spPr>
                <a:xfrm>
                  <a:off x="2212981" y="1877373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1" name="Group 190">
                <a:extLst>
                  <a:ext uri="{FF2B5EF4-FFF2-40B4-BE49-F238E27FC236}">
                    <a16:creationId xmlns:a16="http://schemas.microsoft.com/office/drawing/2014/main" id="{9FD7A9BE-0EF3-8D13-B61B-41A879B3E721}"/>
                  </a:ext>
                </a:extLst>
              </p:cNvPr>
              <p:cNvGrpSpPr/>
              <p:nvPr/>
            </p:nvGrpSpPr>
            <p:grpSpPr>
              <a:xfrm>
                <a:off x="4392067" y="2552592"/>
                <a:ext cx="1188720" cy="731520"/>
                <a:chOff x="4147945" y="691050"/>
                <a:chExt cx="1188720" cy="731520"/>
              </a:xfrm>
            </p:grpSpPr>
            <p:grpSp>
              <p:nvGrpSpPr>
                <p:cNvPr id="217" name="Group 216">
                  <a:extLst>
                    <a:ext uri="{FF2B5EF4-FFF2-40B4-BE49-F238E27FC236}">
                      <a16:creationId xmlns:a16="http://schemas.microsoft.com/office/drawing/2014/main" id="{8947B6E2-90F5-D512-E296-19335F398005}"/>
                    </a:ext>
                  </a:extLst>
                </p:cNvPr>
                <p:cNvGrpSpPr/>
                <p:nvPr/>
              </p:nvGrpSpPr>
              <p:grpSpPr>
                <a:xfrm>
                  <a:off x="4269840" y="720439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19" name="Object 218">
                    <a:extLst>
                      <a:ext uri="{FF2B5EF4-FFF2-40B4-BE49-F238E27FC236}">
                        <a16:creationId xmlns:a16="http://schemas.microsoft.com/office/drawing/2014/main" id="{2879721A-968F-EB4E-D372-948E30FD60A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19" name="Object 218">
                                <a:extLst>
                                  <a:ext uri="{FF2B5EF4-FFF2-40B4-BE49-F238E27FC236}">
                                    <a16:creationId xmlns:a16="http://schemas.microsoft.com/office/drawing/2014/main" id="{2879721A-968F-EB4E-D372-948E30FD60A8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20" name="TextBox 219">
                    <a:extLst>
                      <a:ext uri="{FF2B5EF4-FFF2-40B4-BE49-F238E27FC236}">
                        <a16:creationId xmlns:a16="http://schemas.microsoft.com/office/drawing/2014/main" id="{62D3CDED-27E8-E3F9-E47C-F22811320CEE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1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8:2</a:t>
                    </a:r>
                  </a:p>
                </p:txBody>
              </p:sp>
            </p:grpSp>
            <p:sp>
              <p:nvSpPr>
                <p:cNvPr id="218" name="Rounded Rectangle 217">
                  <a:extLst>
                    <a:ext uri="{FF2B5EF4-FFF2-40B4-BE49-F238E27FC236}">
                      <a16:creationId xmlns:a16="http://schemas.microsoft.com/office/drawing/2014/main" id="{2DC89A33-795B-EB98-8152-18DADF367691}"/>
                    </a:ext>
                  </a:extLst>
                </p:cNvPr>
                <p:cNvSpPr/>
                <p:nvPr/>
              </p:nvSpPr>
              <p:spPr>
                <a:xfrm>
                  <a:off x="4147945" y="691050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2" name="Group 191">
                <a:extLst>
                  <a:ext uri="{FF2B5EF4-FFF2-40B4-BE49-F238E27FC236}">
                    <a16:creationId xmlns:a16="http://schemas.microsoft.com/office/drawing/2014/main" id="{DCF23B0C-C272-9A23-7E5F-E1E0E2CFAF09}"/>
                  </a:ext>
                </a:extLst>
              </p:cNvPr>
              <p:cNvGrpSpPr/>
              <p:nvPr/>
            </p:nvGrpSpPr>
            <p:grpSpPr>
              <a:xfrm>
                <a:off x="2055673" y="3774733"/>
                <a:ext cx="607781" cy="276999"/>
                <a:chOff x="2272712" y="2656054"/>
                <a:chExt cx="607781" cy="276999"/>
              </a:xfrm>
            </p:grpSpPr>
            <p:sp>
              <p:nvSpPr>
                <p:cNvPr id="215" name="TextBox 214">
                  <a:extLst>
                    <a:ext uri="{FF2B5EF4-FFF2-40B4-BE49-F238E27FC236}">
                      <a16:creationId xmlns:a16="http://schemas.microsoft.com/office/drawing/2014/main" id="{6D089616-4756-26B7-06BC-197BD1BFC8CF}"/>
                    </a:ext>
                  </a:extLst>
                </p:cNvPr>
                <p:cNvSpPr txBox="1"/>
                <p:nvPr/>
              </p:nvSpPr>
              <p:spPr>
                <a:xfrm>
                  <a:off x="2272712" y="2656054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r" defTabSz="457200"/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e1</a:t>
                  </a:r>
                </a:p>
              </p:txBody>
            </p:sp>
            <p:cxnSp>
              <p:nvCxnSpPr>
                <p:cNvPr id="216" name="Straight Arrow Connector 215">
                  <a:extLst>
                    <a:ext uri="{FF2B5EF4-FFF2-40B4-BE49-F238E27FC236}">
                      <a16:creationId xmlns:a16="http://schemas.microsoft.com/office/drawing/2014/main" id="{278B1075-07FE-F932-96A5-6A6A739FF1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348002" y="2902325"/>
                  <a:ext cx="45720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193" name="Group 192">
                <a:extLst>
                  <a:ext uri="{FF2B5EF4-FFF2-40B4-BE49-F238E27FC236}">
                    <a16:creationId xmlns:a16="http://schemas.microsoft.com/office/drawing/2014/main" id="{A9E2DF65-727D-A1D0-9EF6-94F5617CBE5F}"/>
                  </a:ext>
                </a:extLst>
              </p:cNvPr>
              <p:cNvGrpSpPr/>
              <p:nvPr/>
            </p:nvGrpSpPr>
            <p:grpSpPr>
              <a:xfrm>
                <a:off x="3806916" y="4875925"/>
                <a:ext cx="607781" cy="276999"/>
                <a:chOff x="4137144" y="2656054"/>
                <a:chExt cx="607781" cy="276999"/>
              </a:xfrm>
            </p:grpSpPr>
            <p:sp>
              <p:nvSpPr>
                <p:cNvPr id="212" name="TextBox 211">
                  <a:extLst>
                    <a:ext uri="{FF2B5EF4-FFF2-40B4-BE49-F238E27FC236}">
                      <a16:creationId xmlns:a16="http://schemas.microsoft.com/office/drawing/2014/main" id="{77D4BD05-DC1A-9F50-551F-4F3116C99506}"/>
                    </a:ext>
                  </a:extLst>
                </p:cNvPr>
                <p:cNvSpPr txBox="1"/>
                <p:nvPr/>
              </p:nvSpPr>
              <p:spPr>
                <a:xfrm>
                  <a:off x="4137144" y="2656054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r" defTabSz="457200"/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e1</a:t>
                  </a:r>
                </a:p>
              </p:txBody>
            </p:sp>
            <p:cxnSp>
              <p:nvCxnSpPr>
                <p:cNvPr id="214" name="Straight Arrow Connector 213">
                  <a:extLst>
                    <a:ext uri="{FF2B5EF4-FFF2-40B4-BE49-F238E27FC236}">
                      <a16:creationId xmlns:a16="http://schemas.microsoft.com/office/drawing/2014/main" id="{C06A704C-4E7A-A582-4EE3-10034BC2ED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12434" y="2902325"/>
                  <a:ext cx="45720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194" name="Group 193">
                <a:extLst>
                  <a:ext uri="{FF2B5EF4-FFF2-40B4-BE49-F238E27FC236}">
                    <a16:creationId xmlns:a16="http://schemas.microsoft.com/office/drawing/2014/main" id="{53C6C69A-B66D-9B5E-B877-C81049D5CFBE}"/>
                  </a:ext>
                </a:extLst>
              </p:cNvPr>
              <p:cNvGrpSpPr/>
              <p:nvPr/>
            </p:nvGrpSpPr>
            <p:grpSpPr>
              <a:xfrm>
                <a:off x="889582" y="4752740"/>
                <a:ext cx="1188720" cy="731520"/>
                <a:chOff x="244689" y="1877373"/>
                <a:chExt cx="1188720" cy="731520"/>
              </a:xfrm>
            </p:grpSpPr>
            <p:grpSp>
              <p:nvGrpSpPr>
                <p:cNvPr id="208" name="Group 207">
                  <a:extLst>
                    <a:ext uri="{FF2B5EF4-FFF2-40B4-BE49-F238E27FC236}">
                      <a16:creationId xmlns:a16="http://schemas.microsoft.com/office/drawing/2014/main" id="{BD4C5DDB-53BB-6F21-A7C8-38578C9815D6}"/>
                    </a:ext>
                  </a:extLst>
                </p:cNvPr>
                <p:cNvGrpSpPr/>
                <p:nvPr/>
              </p:nvGrpSpPr>
              <p:grpSpPr>
                <a:xfrm>
                  <a:off x="366584" y="1906762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10" name="Object 209">
                    <a:extLst>
                      <a:ext uri="{FF2B5EF4-FFF2-40B4-BE49-F238E27FC236}">
                        <a16:creationId xmlns:a16="http://schemas.microsoft.com/office/drawing/2014/main" id="{CC96BEFC-16E5-A405-58EA-5CB8DB4A9E0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10" name="Object 209">
                                <a:extLst>
                                  <a:ext uri="{FF2B5EF4-FFF2-40B4-BE49-F238E27FC236}">
                                    <a16:creationId xmlns:a16="http://schemas.microsoft.com/office/drawing/2014/main" id="{CC96BEFC-16E5-A405-58EA-5CB8DB4A9E0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11" name="TextBox 210">
                    <a:extLst>
                      <a:ext uri="{FF2B5EF4-FFF2-40B4-BE49-F238E27FC236}">
                        <a16:creationId xmlns:a16="http://schemas.microsoft.com/office/drawing/2014/main" id="{BE9AF1CE-D353-CBED-DFEB-D3B8BFEB9C1B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2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2:0</a:t>
                    </a:r>
                  </a:p>
                </p:txBody>
              </p:sp>
            </p:grpSp>
            <p:sp>
              <p:nvSpPr>
                <p:cNvPr id="209" name="Rounded Rectangle 208">
                  <a:extLst>
                    <a:ext uri="{FF2B5EF4-FFF2-40B4-BE49-F238E27FC236}">
                      <a16:creationId xmlns:a16="http://schemas.microsoft.com/office/drawing/2014/main" id="{E8B94DB7-F7DC-4C59-7C2D-C4704DFE1C96}"/>
                    </a:ext>
                  </a:extLst>
                </p:cNvPr>
                <p:cNvSpPr/>
                <p:nvPr/>
              </p:nvSpPr>
              <p:spPr>
                <a:xfrm>
                  <a:off x="244689" y="1877373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7" name="Group 196">
                <a:extLst>
                  <a:ext uri="{FF2B5EF4-FFF2-40B4-BE49-F238E27FC236}">
                    <a16:creationId xmlns:a16="http://schemas.microsoft.com/office/drawing/2014/main" id="{2975AF14-EE30-49C7-EFC7-60C744EFA628}"/>
                  </a:ext>
                </a:extLst>
              </p:cNvPr>
              <p:cNvGrpSpPr/>
              <p:nvPr/>
            </p:nvGrpSpPr>
            <p:grpSpPr>
              <a:xfrm>
                <a:off x="2640825" y="4752740"/>
                <a:ext cx="1188720" cy="731520"/>
                <a:chOff x="2212981" y="1877373"/>
                <a:chExt cx="1188720" cy="731520"/>
              </a:xfrm>
            </p:grpSpPr>
            <p:grpSp>
              <p:nvGrpSpPr>
                <p:cNvPr id="204" name="Group 203">
                  <a:extLst>
                    <a:ext uri="{FF2B5EF4-FFF2-40B4-BE49-F238E27FC236}">
                      <a16:creationId xmlns:a16="http://schemas.microsoft.com/office/drawing/2014/main" id="{B564197A-490F-31C4-A753-4FEDE1C6F66C}"/>
                    </a:ext>
                  </a:extLst>
                </p:cNvPr>
                <p:cNvGrpSpPr/>
                <p:nvPr/>
              </p:nvGrpSpPr>
              <p:grpSpPr>
                <a:xfrm>
                  <a:off x="2334876" y="1906762"/>
                  <a:ext cx="944930" cy="672743"/>
                  <a:chOff x="2137288" y="3827276"/>
                  <a:chExt cx="944930" cy="672743"/>
                </a:xfrm>
              </p:grpSpPr>
              <p:graphicFrame>
                <p:nvGraphicFramePr>
                  <p:cNvPr id="206" name="Object 205">
                    <a:extLst>
                      <a:ext uri="{FF2B5EF4-FFF2-40B4-BE49-F238E27FC236}">
                        <a16:creationId xmlns:a16="http://schemas.microsoft.com/office/drawing/2014/main" id="{E5FF8104-DAC9-FC68-F75B-A5D399F4C28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37288" y="3827276"/>
                  <a:ext cx="94493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869367" imgH="431842" progId="ChemDraw.Document.6.0">
                          <p:embed/>
                        </p:oleObj>
                      </mc:Choice>
                      <mc:Fallback>
                        <p:oleObj name="CS ChemDraw Drawing" r:id="rId12" imgW="869367" imgH="431842" progId="ChemDraw.Document.6.0">
                          <p:embed/>
                          <p:pic>
                            <p:nvPicPr>
                              <p:cNvPr id="206" name="Object 205">
                                <a:extLst>
                                  <a:ext uri="{FF2B5EF4-FFF2-40B4-BE49-F238E27FC236}">
                                    <a16:creationId xmlns:a16="http://schemas.microsoft.com/office/drawing/2014/main" id="{E5FF8104-DAC9-FC68-F75B-A5D399F4C2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37288" y="3827276"/>
                                <a:ext cx="944930" cy="4572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7" name="TextBox 206">
                    <a:extLst>
                      <a:ext uri="{FF2B5EF4-FFF2-40B4-BE49-F238E27FC236}">
                        <a16:creationId xmlns:a16="http://schemas.microsoft.com/office/drawing/2014/main" id="{691864DB-7FC6-D025-C6B3-0714FDFD0849}"/>
                      </a:ext>
                    </a:extLst>
                  </p:cNvPr>
                  <p:cNvSpPr txBox="1"/>
                  <p:nvPr/>
                </p:nvSpPr>
                <p:spPr>
                  <a:xfrm>
                    <a:off x="2368341" y="4223020"/>
                    <a:ext cx="482825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defTabSz="457200"/>
                    <a:r>
                      <a:rPr lang="en-US" sz="1200" kern="0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0:0</a:t>
                    </a:r>
                  </a:p>
                </p:txBody>
              </p:sp>
            </p:grpSp>
            <p:sp>
              <p:nvSpPr>
                <p:cNvPr id="205" name="Rounded Rectangle 204">
                  <a:extLst>
                    <a:ext uri="{FF2B5EF4-FFF2-40B4-BE49-F238E27FC236}">
                      <a16:creationId xmlns:a16="http://schemas.microsoft.com/office/drawing/2014/main" id="{C316B978-274C-4F71-459D-FE615367E2ED}"/>
                    </a:ext>
                  </a:extLst>
                </p:cNvPr>
                <p:cNvSpPr/>
                <p:nvPr/>
              </p:nvSpPr>
              <p:spPr>
                <a:xfrm>
                  <a:off x="2212981" y="1877373"/>
                  <a:ext cx="1188720" cy="73152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85F52814-A3A5-FA8A-3E9F-6DED8988F964}"/>
                  </a:ext>
                </a:extLst>
              </p:cNvPr>
              <p:cNvGrpSpPr/>
              <p:nvPr/>
            </p:nvGrpSpPr>
            <p:grpSpPr>
              <a:xfrm>
                <a:off x="2055673" y="4875925"/>
                <a:ext cx="607781" cy="276999"/>
                <a:chOff x="2272712" y="2656054"/>
                <a:chExt cx="607781" cy="276999"/>
              </a:xfrm>
            </p:grpSpPr>
            <p:sp>
              <p:nvSpPr>
                <p:cNvPr id="202" name="TextBox 201">
                  <a:extLst>
                    <a:ext uri="{FF2B5EF4-FFF2-40B4-BE49-F238E27FC236}">
                      <a16:creationId xmlns:a16="http://schemas.microsoft.com/office/drawing/2014/main" id="{04FB0D4D-FAD5-FCCC-11DF-5D7B7CC302D0}"/>
                    </a:ext>
                  </a:extLst>
                </p:cNvPr>
                <p:cNvSpPr txBox="1"/>
                <p:nvPr/>
              </p:nvSpPr>
              <p:spPr>
                <a:xfrm>
                  <a:off x="2272712" y="2656054"/>
                  <a:ext cx="607781" cy="276999"/>
                </a:xfrm>
                <a:prstGeom prst="rect">
                  <a:avLst/>
                </a:prstGeom>
                <a:noFill/>
                <a:ln>
                  <a:noFill/>
                  <a:prstDash val="solid"/>
                </a:ln>
              </p:spPr>
              <p:txBody>
                <a:bodyPr wrap="square" rtlCol="0">
                  <a:spAutoFit/>
                </a:bodyPr>
                <a:lstStyle/>
                <a:p>
                  <a:pPr algn="r" defTabSz="457200"/>
                  <a:r>
                    <a:rPr lang="en-US" sz="1200" b="1" ker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ae1</a:t>
                  </a:r>
                </a:p>
              </p:txBody>
            </p:sp>
            <p:cxnSp>
              <p:nvCxnSpPr>
                <p:cNvPr id="203" name="Straight Arrow Connector 202">
                  <a:extLst>
                    <a:ext uri="{FF2B5EF4-FFF2-40B4-BE49-F238E27FC236}">
                      <a16:creationId xmlns:a16="http://schemas.microsoft.com/office/drawing/2014/main" id="{2B5913A1-3061-E655-314C-EA9DD9EB2D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348002" y="2902325"/>
                  <a:ext cx="457200" cy="0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none" w="med" len="med"/>
                  <a:tailEnd type="triangle" w="med" len="med"/>
                </a:ln>
                <a:effectLst/>
              </p:spPr>
            </p:cxnSp>
          </p:grp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B40B9C16-9247-611D-20AE-2E2767C748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136026" y="4788831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0EDE66B8-82EC-F879-9144-81DFDDDD77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953620" y="5691403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05ACC43-2A3F-AB7E-5CCF-B1E0F2D8E6C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933681" y="4794179"/>
                <a:ext cx="1104900" cy="43180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2294A464-CD51-BE3F-88DF-8EE3D20857F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946568" y="3796447"/>
                <a:ext cx="1104900" cy="431800"/>
              </a:xfrm>
              <a:prstGeom prst="rect">
                <a:avLst/>
              </a:prstGeom>
            </p:spPr>
          </p:pic>
        </p:grp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7CE3D973-ED76-F5C7-6308-ED6E856AD9F5}"/>
                </a:ext>
              </a:extLst>
            </p:cNvPr>
            <p:cNvSpPr/>
            <p:nvPr/>
          </p:nvSpPr>
          <p:spPr>
            <a:xfrm rot="5400000" flipV="1">
              <a:off x="6951574" y="446481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chemeClr val="accent6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46AE51D-059F-AE8A-B245-17F988CD604F}"/>
                </a:ext>
              </a:extLst>
            </p:cNvPr>
            <p:cNvSpPr txBox="1"/>
            <p:nvPr/>
          </p:nvSpPr>
          <p:spPr>
            <a:xfrm rot="10800000" flipV="1">
              <a:off x="6919795" y="4574879"/>
              <a:ext cx="9060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r>
                <a:rPr lang="en-US" sz="1000" kern="0" baseline="-250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Fd</a:t>
              </a:r>
              <a:r>
                <a:rPr lang="en-US" sz="1000" kern="0" baseline="300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10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H</a:t>
              </a:r>
              <a:r>
                <a:rPr lang="en-US" sz="1000" kern="0" baseline="300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A42EE83-6545-8DAA-5BC3-79D5D86264B7}"/>
                </a:ext>
              </a:extLst>
            </p:cNvPr>
            <p:cNvSpPr txBox="1"/>
            <p:nvPr/>
          </p:nvSpPr>
          <p:spPr>
            <a:xfrm rot="10800000" flipV="1">
              <a:off x="6957729" y="4389301"/>
              <a:ext cx="77453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, Fd</a:t>
              </a:r>
              <a:r>
                <a:rPr lang="en-US" sz="1000" kern="0" baseline="300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37450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0E7E87A-BBB2-9E27-FD09-90B4D828B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8201" y="4917095"/>
            <a:ext cx="863600" cy="431800"/>
          </a:xfrm>
          <a:prstGeom prst="rect">
            <a:avLst/>
          </a:prstGeom>
        </p:spPr>
      </p:pic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6399482" y="790988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6309547" y="2372530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D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AE31F544-268E-70D7-8A76-DDB5404226BC}"/>
              </a:ext>
            </a:extLst>
          </p:cNvPr>
          <p:cNvSpPr txBox="1"/>
          <p:nvPr/>
        </p:nvSpPr>
        <p:spPr>
          <a:xfrm>
            <a:off x="6309547" y="3546389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H</a:t>
            </a:r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7C9A72FA-6556-AD1A-0DAC-108B6DF870E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36840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98" name="Arc 197">
            <a:extLst>
              <a:ext uri="{FF2B5EF4-FFF2-40B4-BE49-F238E27FC236}">
                <a16:creationId xmlns:a16="http://schemas.microsoft.com/office/drawing/2014/main" id="{693DFCAA-58B4-2B22-61BF-13607C49D23B}"/>
              </a:ext>
            </a:extLst>
          </p:cNvPr>
          <p:cNvSpPr/>
          <p:nvPr/>
        </p:nvSpPr>
        <p:spPr>
          <a:xfrm rot="16200000">
            <a:off x="6926590" y="35195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1CE03EE6-96AD-FCDC-6A74-05E6625715AF}"/>
              </a:ext>
            </a:extLst>
          </p:cNvPr>
          <p:cNvSpPr txBox="1"/>
          <p:nvPr/>
        </p:nvSpPr>
        <p:spPr>
          <a:xfrm>
            <a:off x="6917783" y="3460276"/>
            <a:ext cx="8620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FB1D9028-59C7-EF3B-EB5E-B77ED098A08F}"/>
              </a:ext>
            </a:extLst>
          </p:cNvPr>
          <p:cNvSpPr txBox="1"/>
          <p:nvPr/>
        </p:nvSpPr>
        <p:spPr>
          <a:xfrm>
            <a:off x="6917783" y="3614697"/>
            <a:ext cx="78541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96D1D21-8B91-4B12-7D91-9D6B8CB0C28D}"/>
              </a:ext>
            </a:extLst>
          </p:cNvPr>
          <p:cNvSpPr txBox="1"/>
          <p:nvPr/>
        </p:nvSpPr>
        <p:spPr>
          <a:xfrm>
            <a:off x="3510917" y="5291494"/>
            <a:ext cx="1219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Fatty Acid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1E29296-FD57-4CF8-1ABB-DFB0759ACF08}"/>
              </a:ext>
            </a:extLst>
          </p:cNvPr>
          <p:cNvSpPr txBox="1"/>
          <p:nvPr/>
        </p:nvSpPr>
        <p:spPr>
          <a:xfrm>
            <a:off x="4792832" y="497967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A</a:t>
            </a: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3780376-7E19-AE81-6427-8AF5ED416B70}"/>
              </a:ext>
            </a:extLst>
          </p:cNvPr>
          <p:cNvSpPr txBox="1"/>
          <p:nvPr/>
        </p:nvSpPr>
        <p:spPr>
          <a:xfrm>
            <a:off x="4683533" y="529859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F23D06E-7B44-DB0D-6A19-1560A734B7CA}"/>
              </a:ext>
            </a:extLst>
          </p:cNvPr>
          <p:cNvSpPr txBox="1"/>
          <p:nvPr/>
        </p:nvSpPr>
        <p:spPr>
          <a:xfrm>
            <a:off x="5048278" y="5298590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6123333" y="554499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I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7100025" y="5479665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A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7097301" y="4585603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G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6084717" y="451888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FabB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C2C44B3-8BFD-6293-D408-D6B1B2C1CF73}"/>
              </a:ext>
            </a:extLst>
          </p:cNvPr>
          <p:cNvSpPr txBox="1"/>
          <p:nvPr/>
        </p:nvSpPr>
        <p:spPr>
          <a:xfrm>
            <a:off x="5649106" y="5278984"/>
            <a:ext cx="841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yl-ACP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14" name="Arc 213">
            <a:extLst>
              <a:ext uri="{FF2B5EF4-FFF2-40B4-BE49-F238E27FC236}">
                <a16:creationId xmlns:a16="http://schemas.microsoft.com/office/drawing/2014/main" id="{FE5B32D6-96AA-6083-5A40-B72D20F0B794}"/>
              </a:ext>
            </a:extLst>
          </p:cNvPr>
          <p:cNvSpPr/>
          <p:nvPr/>
        </p:nvSpPr>
        <p:spPr>
          <a:xfrm>
            <a:off x="4990860" y="5231786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BAC8AF8D-F6A6-0644-00EB-30ED2DBBAC0E}"/>
              </a:ext>
            </a:extLst>
          </p:cNvPr>
          <p:cNvSpPr txBox="1"/>
          <p:nvPr/>
        </p:nvSpPr>
        <p:spPr>
          <a:xfrm>
            <a:off x="6007087" y="4710608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FabF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DD245EC-5D9A-3E5A-2968-58495B0AE5FD}"/>
              </a:ext>
            </a:extLst>
          </p:cNvPr>
          <p:cNvSpPr txBox="1"/>
          <p:nvPr/>
        </p:nvSpPr>
        <p:spPr>
          <a:xfrm>
            <a:off x="6941490" y="5647093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Z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DF5DCD-B87F-C884-8BF6-A68A658519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9619" y="376926"/>
            <a:ext cx="749300" cy="431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8CC8E7-25D1-B46D-1E10-6193F46FD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069" y="1574769"/>
            <a:ext cx="914400" cy="431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DFEBE9-18F2-D710-0377-A20DA9E52C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1019" y="2734687"/>
            <a:ext cx="1206500" cy="419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6C14D2-1DC4-D12B-4A51-36AF03590C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1819" y="3895287"/>
            <a:ext cx="1104900" cy="431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B570E7-9735-2FF6-8E90-F0DFB1BA98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7679" y="4912161"/>
            <a:ext cx="1104900" cy="431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F844DF-48DC-E023-CD8C-4C4760363C8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33991" y="5819407"/>
            <a:ext cx="1104900" cy="4318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F025DEC-08EF-5975-1E0E-6558D29C0E0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38553" y="4932335"/>
            <a:ext cx="11049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359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6399482" y="790988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6309547" y="2372530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D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AE31F544-268E-70D7-8A76-DDB5404226BC}"/>
              </a:ext>
            </a:extLst>
          </p:cNvPr>
          <p:cNvSpPr txBox="1"/>
          <p:nvPr/>
        </p:nvSpPr>
        <p:spPr>
          <a:xfrm>
            <a:off x="6309547" y="3546389"/>
            <a:ext cx="5671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H</a:t>
            </a:r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7C9A72FA-6556-AD1A-0DAC-108B6DF870E9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36840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98" name="Arc 197">
            <a:extLst>
              <a:ext uri="{FF2B5EF4-FFF2-40B4-BE49-F238E27FC236}">
                <a16:creationId xmlns:a16="http://schemas.microsoft.com/office/drawing/2014/main" id="{693DFCAA-58B4-2B22-61BF-13607C49D23B}"/>
              </a:ext>
            </a:extLst>
          </p:cNvPr>
          <p:cNvSpPr/>
          <p:nvPr/>
        </p:nvSpPr>
        <p:spPr>
          <a:xfrm rot="16200000">
            <a:off x="6926590" y="35195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1CE03EE6-96AD-FCDC-6A74-05E6625715AF}"/>
              </a:ext>
            </a:extLst>
          </p:cNvPr>
          <p:cNvSpPr txBox="1"/>
          <p:nvPr/>
        </p:nvSpPr>
        <p:spPr>
          <a:xfrm>
            <a:off x="6917783" y="3460276"/>
            <a:ext cx="8620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FB1D9028-59C7-EF3B-EB5E-B77ED098A08F}"/>
              </a:ext>
            </a:extLst>
          </p:cNvPr>
          <p:cNvSpPr txBox="1"/>
          <p:nvPr/>
        </p:nvSpPr>
        <p:spPr>
          <a:xfrm>
            <a:off x="6917783" y="3614697"/>
            <a:ext cx="78541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chemeClr val="accent6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96D1D21-8B91-4B12-7D91-9D6B8CB0C28D}"/>
              </a:ext>
            </a:extLst>
          </p:cNvPr>
          <p:cNvSpPr txBox="1"/>
          <p:nvPr/>
        </p:nvSpPr>
        <p:spPr>
          <a:xfrm>
            <a:off x="3510917" y="5291494"/>
            <a:ext cx="1219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Fatty Acid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1E29296-FD57-4CF8-1ABB-DFB0759ACF08}"/>
              </a:ext>
            </a:extLst>
          </p:cNvPr>
          <p:cNvSpPr txBox="1"/>
          <p:nvPr/>
        </p:nvSpPr>
        <p:spPr>
          <a:xfrm>
            <a:off x="4792832" y="497967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A</a:t>
            </a: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3780376-7E19-AE81-6427-8AF5ED416B70}"/>
              </a:ext>
            </a:extLst>
          </p:cNvPr>
          <p:cNvSpPr txBox="1"/>
          <p:nvPr/>
        </p:nvSpPr>
        <p:spPr>
          <a:xfrm>
            <a:off x="4683533" y="529859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F23D06E-7B44-DB0D-6A19-1560A734B7CA}"/>
              </a:ext>
            </a:extLst>
          </p:cNvPr>
          <p:cNvSpPr txBox="1"/>
          <p:nvPr/>
        </p:nvSpPr>
        <p:spPr>
          <a:xfrm>
            <a:off x="5048278" y="5298590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6123333" y="554499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I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7100025" y="5479665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A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7097301" y="4585603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G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6084717" y="451888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B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7C2C44B3-8BFD-6293-D408-D6B1B2C1CF73}"/>
              </a:ext>
            </a:extLst>
          </p:cNvPr>
          <p:cNvSpPr txBox="1"/>
          <p:nvPr/>
        </p:nvSpPr>
        <p:spPr>
          <a:xfrm>
            <a:off x="5649106" y="5278984"/>
            <a:ext cx="841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yl-ACP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14" name="Arc 213">
            <a:extLst>
              <a:ext uri="{FF2B5EF4-FFF2-40B4-BE49-F238E27FC236}">
                <a16:creationId xmlns:a16="http://schemas.microsoft.com/office/drawing/2014/main" id="{FE5B32D6-96AA-6083-5A40-B72D20F0B794}"/>
              </a:ext>
            </a:extLst>
          </p:cNvPr>
          <p:cNvSpPr/>
          <p:nvPr/>
        </p:nvSpPr>
        <p:spPr>
          <a:xfrm>
            <a:off x="4990860" y="5231786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chemeClr val="accent6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BAC8AF8D-F6A6-0644-00EB-30ED2DBBAC0E}"/>
              </a:ext>
            </a:extLst>
          </p:cNvPr>
          <p:cNvSpPr txBox="1"/>
          <p:nvPr/>
        </p:nvSpPr>
        <p:spPr>
          <a:xfrm>
            <a:off x="6007087" y="4710608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F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2DD245EC-5D9A-3E5A-2968-58495B0AE5FD}"/>
              </a:ext>
            </a:extLst>
          </p:cNvPr>
          <p:cNvSpPr txBox="1"/>
          <p:nvPr/>
        </p:nvSpPr>
        <p:spPr>
          <a:xfrm>
            <a:off x="6941490" y="5647093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bZ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DF5DCD-B87F-C884-8BF6-A68A65851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619" y="376926"/>
            <a:ext cx="749300" cy="431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8CC8E7-25D1-B46D-1E10-6193F46FD0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7069" y="1574769"/>
            <a:ext cx="914400" cy="431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DFEBE9-18F2-D710-0377-A20DA9E52C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1019" y="2734687"/>
            <a:ext cx="1206500" cy="419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42CAA9-B81A-C8C7-7BE2-508642AD67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7846" y="4912161"/>
            <a:ext cx="863600" cy="4318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00C700F-9FCA-3ECC-7C3E-A2BA9A66B2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8277" y="3897284"/>
            <a:ext cx="1104900" cy="431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59FA141-936D-90FB-2A5A-D4B38E86ED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36720" y="4910391"/>
            <a:ext cx="1104900" cy="4318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64125D8-9808-669C-4B92-19EADA87CE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39251" y="5820794"/>
            <a:ext cx="1104900" cy="4318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587EE6C-4397-78D3-50F3-3E89B9B8D9C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38553" y="4932335"/>
            <a:ext cx="11049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78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98134EBC-F8AF-C2F0-C793-BE45581622EF}"/>
              </a:ext>
            </a:extLst>
          </p:cNvPr>
          <p:cNvGrpSpPr/>
          <p:nvPr/>
        </p:nvGrpSpPr>
        <p:grpSpPr>
          <a:xfrm>
            <a:off x="3510917" y="376926"/>
            <a:ext cx="5170166" cy="6084297"/>
            <a:chOff x="3510917" y="376926"/>
            <a:chExt cx="5170166" cy="608429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5421456-8627-8FB8-CC70-000181447A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10983" y="2724560"/>
              <a:ext cx="1206500" cy="431800"/>
            </a:xfrm>
            <a:prstGeom prst="rect">
              <a:avLst/>
            </a:prstGeom>
          </p:spPr>
        </p:pic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2F17DC44-92AF-7E95-1DF1-E23DDD8285F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44500" y="1579196"/>
              <a:ext cx="914400" cy="431800"/>
            </a:xfrm>
            <a:prstGeom prst="rect">
              <a:avLst/>
            </a:prstGeom>
          </p:spPr>
        </p:pic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6EEAF801-C35A-9E83-CB53-5374CDAEA225}"/>
                </a:ext>
              </a:extLst>
            </p:cNvPr>
            <p:cNvSpPr txBox="1"/>
            <p:nvPr/>
          </p:nvSpPr>
          <p:spPr>
            <a:xfrm>
              <a:off x="6340923" y="3136812"/>
              <a:ext cx="10791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ACP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C855B051-63D0-E53C-A9DF-1711E9072F32}"/>
                </a:ext>
              </a:extLst>
            </p:cNvPr>
            <p:cNvSpPr txBox="1"/>
            <p:nvPr/>
          </p:nvSpPr>
          <p:spPr>
            <a:xfrm>
              <a:off x="6344980" y="1962953"/>
              <a:ext cx="106150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CoA</a:t>
              </a: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B211E6EE-16A5-ABCA-7AC1-040F4EC89D58}"/>
                </a:ext>
              </a:extLst>
            </p:cNvPr>
            <p:cNvSpPr txBox="1"/>
            <p:nvPr/>
          </p:nvSpPr>
          <p:spPr>
            <a:xfrm>
              <a:off x="6399482" y="790988"/>
              <a:ext cx="9525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91D5CD97-B30E-EA72-D2E0-88FE4B1EE35E}"/>
                </a:ext>
              </a:extLst>
            </p:cNvPr>
            <p:cNvSpPr txBox="1"/>
            <p:nvPr/>
          </p:nvSpPr>
          <p:spPr>
            <a:xfrm>
              <a:off x="6346514" y="1200565"/>
              <a:ext cx="5256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</a:t>
              </a:r>
            </a:p>
          </p:txBody>
        </p:sp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8ECB631D-0ABD-826F-C86D-F0B4AE850157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2854" y="1338187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68" name="Arc 167">
              <a:extLst>
                <a:ext uri="{FF2B5EF4-FFF2-40B4-BE49-F238E27FC236}">
                  <a16:creationId xmlns:a16="http://schemas.microsoft.com/office/drawing/2014/main" id="{A6F81A68-F387-877A-5853-E9B034C438B8}"/>
                </a:ext>
              </a:extLst>
            </p:cNvPr>
            <p:cNvSpPr/>
            <p:nvPr/>
          </p:nvSpPr>
          <p:spPr>
            <a:xfrm rot="16200000">
              <a:off x="6922102" y="1173758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D0C8C04D-195A-B2BE-0CD9-40A5122EDAB4}"/>
                </a:ext>
              </a:extLst>
            </p:cNvPr>
            <p:cNvSpPr txBox="1"/>
            <p:nvPr/>
          </p:nvSpPr>
          <p:spPr>
            <a:xfrm>
              <a:off x="6913296" y="1114452"/>
              <a:ext cx="89434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CO</a:t>
              </a:r>
              <a:r>
                <a:rPr lang="en-US" sz="1000" kern="0" baseline="-25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000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ATP</a:t>
              </a:r>
              <a:endParaRPr lang="en-US" sz="10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6EDA893-04BA-0602-6968-5973231F4F5C}"/>
                </a:ext>
              </a:extLst>
            </p:cNvPr>
            <p:cNvSpPr txBox="1"/>
            <p:nvPr/>
          </p:nvSpPr>
          <p:spPr>
            <a:xfrm>
              <a:off x="6913296" y="1268873"/>
              <a:ext cx="71725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DP + P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AFFFAEAD-20FD-141C-827E-2F5575D77BCD}"/>
                </a:ext>
              </a:extLst>
            </p:cNvPr>
            <p:cNvSpPr txBox="1"/>
            <p:nvPr/>
          </p:nvSpPr>
          <p:spPr>
            <a:xfrm>
              <a:off x="6309547" y="2372530"/>
              <a:ext cx="567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D</a:t>
              </a:r>
            </a:p>
          </p:txBody>
        </p:sp>
        <p:cxnSp>
          <p:nvCxnSpPr>
            <p:cNvPr id="180" name="Straight Arrow Connector 179">
              <a:extLst>
                <a:ext uri="{FF2B5EF4-FFF2-40B4-BE49-F238E27FC236}">
                  <a16:creationId xmlns:a16="http://schemas.microsoft.com/office/drawing/2014/main" id="{CBC17296-4CDF-6322-A3E0-2D5B702995A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2510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chemeClr val="accent6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82" name="Arc 181">
              <a:extLst>
                <a:ext uri="{FF2B5EF4-FFF2-40B4-BE49-F238E27FC236}">
                  <a16:creationId xmlns:a16="http://schemas.microsoft.com/office/drawing/2014/main" id="{B1C0FFFA-8EAC-BF1B-8085-05FCD4CC2C95}"/>
                </a:ext>
              </a:extLst>
            </p:cNvPr>
            <p:cNvSpPr/>
            <p:nvPr/>
          </p:nvSpPr>
          <p:spPr>
            <a:xfrm rot="16200000">
              <a:off x="6926590" y="2345723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chemeClr val="accent6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A92EC7FC-5F14-A7D7-72E1-4C974AA1695C}"/>
                </a:ext>
              </a:extLst>
            </p:cNvPr>
            <p:cNvSpPr txBox="1"/>
            <p:nvPr/>
          </p:nvSpPr>
          <p:spPr>
            <a:xfrm>
              <a:off x="6917784" y="2286417"/>
              <a:ext cx="47418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BADA8A1A-CE82-6556-CBD0-38714ED2F858}"/>
                </a:ext>
              </a:extLst>
            </p:cNvPr>
            <p:cNvSpPr txBox="1"/>
            <p:nvPr/>
          </p:nvSpPr>
          <p:spPr>
            <a:xfrm>
              <a:off x="6917784" y="2440838"/>
              <a:ext cx="47242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</a:t>
              </a:r>
              <a:endPara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309547" y="3546389"/>
              <a:ext cx="567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H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chemeClr val="accent6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chemeClr val="accent6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B1DFDAC9-C10F-2AC8-7963-B4E7F7A6A52C}"/>
                </a:ext>
              </a:extLst>
            </p:cNvPr>
            <p:cNvSpPr/>
            <p:nvPr/>
          </p:nvSpPr>
          <p:spPr>
            <a:xfrm>
              <a:off x="5966184" y="4289400"/>
              <a:ext cx="1828800" cy="1828800"/>
            </a:xfrm>
            <a:prstGeom prst="ellips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96D1D21-8B91-4B12-7D91-9D6B8CB0C28D}"/>
                </a:ext>
              </a:extLst>
            </p:cNvPr>
            <p:cNvSpPr txBox="1"/>
            <p:nvPr/>
          </p:nvSpPr>
          <p:spPr>
            <a:xfrm>
              <a:off x="3510917" y="5291494"/>
              <a:ext cx="12197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ee Fatty Acid</a:t>
              </a: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91E29296-FD57-4CF8-1ABB-DFB0759ACF08}"/>
                </a:ext>
              </a:extLst>
            </p:cNvPr>
            <p:cNvSpPr txBox="1"/>
            <p:nvPr/>
          </p:nvSpPr>
          <p:spPr>
            <a:xfrm>
              <a:off x="4792832" y="4979678"/>
              <a:ext cx="558333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esA</a:t>
              </a: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925BA186-D77E-C8E9-4BEA-3268A49E4AD3}"/>
                </a:ext>
              </a:extLst>
            </p:cNvPr>
            <p:cNvSpPr/>
            <p:nvPr/>
          </p:nvSpPr>
          <p:spPr>
            <a:xfrm>
              <a:off x="6290161" y="4249843"/>
              <a:ext cx="1164039" cy="342321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/>
              <a:endParaRPr lang="en-US" sz="1200" ker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3780376-7E19-AE81-6427-8AF5ED416B70}"/>
                </a:ext>
              </a:extLst>
            </p:cNvPr>
            <p:cNvSpPr txBox="1"/>
            <p:nvPr/>
          </p:nvSpPr>
          <p:spPr>
            <a:xfrm>
              <a:off x="4683533" y="5298590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EF23D06E-7B44-DB0D-6A19-1560A734B7CA}"/>
                </a:ext>
              </a:extLst>
            </p:cNvPr>
            <p:cNvSpPr txBox="1"/>
            <p:nvPr/>
          </p:nvSpPr>
          <p:spPr>
            <a:xfrm>
              <a:off x="5048278" y="5298590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31004B40-4F1E-B45D-83C4-FF2B19ABC0C0}"/>
                </a:ext>
              </a:extLst>
            </p:cNvPr>
            <p:cNvSpPr txBox="1"/>
            <p:nvPr/>
          </p:nvSpPr>
          <p:spPr>
            <a:xfrm>
              <a:off x="5072213" y="4590357"/>
              <a:ext cx="112376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onyl-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0E784EAD-D7D1-80F0-E167-6F0021C846AA}"/>
                </a:ext>
              </a:extLst>
            </p:cNvPr>
            <p:cNvSpPr txBox="1"/>
            <p:nvPr/>
          </p:nvSpPr>
          <p:spPr>
            <a:xfrm>
              <a:off x="5341735" y="4374548"/>
              <a:ext cx="75854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9" name="Arc 108">
              <a:extLst>
                <a:ext uri="{FF2B5EF4-FFF2-40B4-BE49-F238E27FC236}">
                  <a16:creationId xmlns:a16="http://schemas.microsoft.com/office/drawing/2014/main" id="{51BA73C6-4792-1013-827A-869C5762F0AF}"/>
                </a:ext>
              </a:extLst>
            </p:cNvPr>
            <p:cNvSpPr/>
            <p:nvPr/>
          </p:nvSpPr>
          <p:spPr>
            <a:xfrm rot="14700000">
              <a:off x="7635361" y="4447938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DA00C31A-0D9C-5A61-762F-D6CBB3BAB304}"/>
                </a:ext>
              </a:extLst>
            </p:cNvPr>
            <p:cNvSpPr txBox="1"/>
            <p:nvPr/>
          </p:nvSpPr>
          <p:spPr>
            <a:xfrm>
              <a:off x="7604016" y="4376490"/>
              <a:ext cx="92204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PH + H</a:t>
              </a:r>
              <a:r>
                <a: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5C397261-FA93-0AA2-647B-E4852E51BE0F}"/>
                </a:ext>
              </a:extLst>
            </p:cNvPr>
            <p:cNvSpPr txBox="1"/>
            <p:nvPr/>
          </p:nvSpPr>
          <p:spPr>
            <a:xfrm>
              <a:off x="7709830" y="4528352"/>
              <a:ext cx="5902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P</a:t>
              </a:r>
              <a:r>
                <a: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6FDBE78E-C7ED-784E-5868-701EA0020369}"/>
                </a:ext>
              </a:extLst>
            </p:cNvPr>
            <p:cNvSpPr txBox="1"/>
            <p:nvPr/>
          </p:nvSpPr>
          <p:spPr>
            <a:xfrm>
              <a:off x="5288388" y="5813061"/>
              <a:ext cx="95882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H + H</a:t>
              </a:r>
              <a:r>
                <a: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C2A88F8-F7C3-A6C4-053F-FE9264599AD0}"/>
                </a:ext>
              </a:extLst>
            </p:cNvPr>
            <p:cNvSpPr txBox="1"/>
            <p:nvPr/>
          </p:nvSpPr>
          <p:spPr>
            <a:xfrm>
              <a:off x="5558722" y="5655556"/>
              <a:ext cx="57204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D</a:t>
              </a:r>
              <a:r>
                <a:rPr lang="en-US" sz="1000" kern="0" baseline="30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AC9BA7CE-8337-205E-BF40-B418393A6458}"/>
                </a:ext>
              </a:extLst>
            </p:cNvPr>
            <p:cNvSpPr txBox="1"/>
            <p:nvPr/>
          </p:nvSpPr>
          <p:spPr>
            <a:xfrm>
              <a:off x="7662802" y="5741909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7DD21188-02F3-2EC3-16D0-85CFD2E5D047}"/>
                </a:ext>
              </a:extLst>
            </p:cNvPr>
            <p:cNvSpPr/>
            <p:nvPr/>
          </p:nvSpPr>
          <p:spPr>
            <a:xfrm>
              <a:off x="7695657" y="4878338"/>
              <a:ext cx="144158" cy="6678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BC398CFF-686A-8083-6F0D-46F6AC6E0E6D}"/>
                </a:ext>
              </a:extLst>
            </p:cNvPr>
            <p:cNvSpPr txBox="1"/>
            <p:nvPr/>
          </p:nvSpPr>
          <p:spPr>
            <a:xfrm>
              <a:off x="6253650" y="4282471"/>
              <a:ext cx="12538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l-GR" sz="12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1200" kern="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ketoacyl-ACP</a:t>
              </a: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2AE52D88-ECAF-1F40-067E-086326B2B11A}"/>
                </a:ext>
              </a:extLst>
            </p:cNvPr>
            <p:cNvSpPr/>
            <p:nvPr/>
          </p:nvSpPr>
          <p:spPr>
            <a:xfrm rot="20438814">
              <a:off x="6912820" y="6000031"/>
              <a:ext cx="558333" cy="923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CEA70038-B9AD-5DAC-3C0D-E6E7FA202EB2}"/>
                </a:ext>
              </a:extLst>
            </p:cNvPr>
            <p:cNvSpPr/>
            <p:nvPr/>
          </p:nvSpPr>
          <p:spPr>
            <a:xfrm rot="809777">
              <a:off x="6432133" y="5999432"/>
              <a:ext cx="558333" cy="1371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5BB8B61E-E15C-96C1-0D9C-691F8369C9D6}"/>
                </a:ext>
              </a:extLst>
            </p:cNvPr>
            <p:cNvSpPr txBox="1"/>
            <p:nvPr/>
          </p:nvSpPr>
          <p:spPr>
            <a:xfrm>
              <a:off x="6251354" y="6184224"/>
              <a:ext cx="12586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oyl-acyl-ACP</a:t>
              </a: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1B77C781-30D6-2B47-48CA-DCCE3DDDC067}"/>
                </a:ext>
              </a:extLst>
            </p:cNvPr>
            <p:cNvSpPr/>
            <p:nvPr/>
          </p:nvSpPr>
          <p:spPr>
            <a:xfrm>
              <a:off x="5968919" y="5054397"/>
              <a:ext cx="78203" cy="4739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Isosceles Triangle 188">
              <a:extLst>
                <a:ext uri="{FF2B5EF4-FFF2-40B4-BE49-F238E27FC236}">
                  <a16:creationId xmlns:a16="http://schemas.microsoft.com/office/drawing/2014/main" id="{6C2C9012-C39E-03DF-1C25-36A4E82D662F}"/>
                </a:ext>
              </a:extLst>
            </p:cNvPr>
            <p:cNvSpPr>
              <a:spLocks noChangeAspect="1"/>
            </p:cNvSpPr>
            <p:nvPr/>
          </p:nvSpPr>
          <p:spPr>
            <a:xfrm rot="9379203">
              <a:off x="7700784" y="483820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Isosceles Triangle 193">
              <a:extLst>
                <a:ext uri="{FF2B5EF4-FFF2-40B4-BE49-F238E27FC236}">
                  <a16:creationId xmlns:a16="http://schemas.microsoft.com/office/drawing/2014/main" id="{560024C1-FD9F-BDC4-3816-B81A2840269F}"/>
                </a:ext>
              </a:extLst>
            </p:cNvPr>
            <p:cNvSpPr>
              <a:spLocks noChangeAspect="1"/>
            </p:cNvSpPr>
            <p:nvPr/>
          </p:nvSpPr>
          <p:spPr>
            <a:xfrm rot="13585938">
              <a:off x="7439142" y="5877691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Isosceles Triangle 197">
              <a:extLst>
                <a:ext uri="{FF2B5EF4-FFF2-40B4-BE49-F238E27FC236}">
                  <a16:creationId xmlns:a16="http://schemas.microsoft.com/office/drawing/2014/main" id="{F513B2FE-E46D-EF21-7308-222065662B22}"/>
                </a:ext>
              </a:extLst>
            </p:cNvPr>
            <p:cNvSpPr>
              <a:spLocks noChangeAspect="1"/>
            </p:cNvSpPr>
            <p:nvPr/>
          </p:nvSpPr>
          <p:spPr>
            <a:xfrm rot="20334632">
              <a:off x="6010071" y="553125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03083FC-ACD0-DBE5-BE17-63E8E381047D}"/>
                </a:ext>
              </a:extLst>
            </p:cNvPr>
            <p:cNvSpPr/>
            <p:nvPr/>
          </p:nvSpPr>
          <p:spPr>
            <a:xfrm rot="1007519">
              <a:off x="5939057" y="4877225"/>
              <a:ext cx="99863" cy="3833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173725C-1142-8CAE-8918-2BD8FA47336B}"/>
                </a:ext>
              </a:extLst>
            </p:cNvPr>
            <p:cNvSpPr txBox="1"/>
            <p:nvPr/>
          </p:nvSpPr>
          <p:spPr>
            <a:xfrm>
              <a:off x="6123333" y="5544998"/>
              <a:ext cx="5020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I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E59DCA9-C934-4EAB-C536-214C9B580278}"/>
                </a:ext>
              </a:extLst>
            </p:cNvPr>
            <p:cNvSpPr txBox="1"/>
            <p:nvPr/>
          </p:nvSpPr>
          <p:spPr>
            <a:xfrm>
              <a:off x="7100025" y="5479665"/>
              <a:ext cx="64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A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926CF0D-0E24-C04B-DBEF-156CE1A8A81C}"/>
                </a:ext>
              </a:extLst>
            </p:cNvPr>
            <p:cNvSpPr txBox="1"/>
            <p:nvPr/>
          </p:nvSpPr>
          <p:spPr>
            <a:xfrm>
              <a:off x="7097301" y="4585603"/>
              <a:ext cx="5790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G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347D857E-4336-FE0F-CD1D-93D3859FAE20}"/>
                </a:ext>
              </a:extLst>
            </p:cNvPr>
            <p:cNvSpPr txBox="1"/>
            <p:nvPr/>
          </p:nvSpPr>
          <p:spPr>
            <a:xfrm>
              <a:off x="6084717" y="4518883"/>
              <a:ext cx="6400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 anchor="ctr">
              <a:spAutoFit/>
            </a:bodyPr>
            <a:lstStyle/>
            <a:p>
              <a:pPr algn="ctr" defTabSz="457200"/>
              <a:r>
                <a:rPr lang="en-US" sz="1200" b="1" kern="0">
                  <a:latin typeface="Arial" panose="020B0604020202020204" pitchFamily="34" charset="0"/>
                  <a:cs typeface="Arial" panose="020B0604020202020204" pitchFamily="34" charset="0"/>
                </a:rPr>
                <a:t>FabB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DF762BAA-21B8-F2B3-513E-17B9C4BE1FF0}"/>
                </a:ext>
              </a:extLst>
            </p:cNvPr>
            <p:cNvSpPr txBox="1"/>
            <p:nvPr/>
          </p:nvSpPr>
          <p:spPr>
            <a:xfrm>
              <a:off x="7129055" y="5278984"/>
              <a:ext cx="15520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l-GR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β</a:t>
              </a:r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hydroxy-acyl-ACP</a:t>
              </a:r>
            </a:p>
          </p:txBody>
        </p:sp>
        <p:cxnSp>
          <p:nvCxnSpPr>
            <p:cNvPr id="213" name="Straight Arrow Connector 212">
              <a:extLst>
                <a:ext uri="{FF2B5EF4-FFF2-40B4-BE49-F238E27FC236}">
                  <a16:creationId xmlns:a16="http://schemas.microsoft.com/office/drawing/2014/main" id="{BE022075-6C96-B120-C487-409745E54D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1346" y="5232121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14" name="Arc 213">
              <a:extLst>
                <a:ext uri="{FF2B5EF4-FFF2-40B4-BE49-F238E27FC236}">
                  <a16:creationId xmlns:a16="http://schemas.microsoft.com/office/drawing/2014/main" id="{FE5B32D6-96AA-6083-5A40-B72D20F0B794}"/>
                </a:ext>
              </a:extLst>
            </p:cNvPr>
            <p:cNvSpPr/>
            <p:nvPr/>
          </p:nvSpPr>
          <p:spPr>
            <a:xfrm>
              <a:off x="4990860" y="5231786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Isosceles Triangle 188">
              <a:extLst>
                <a:ext uri="{FF2B5EF4-FFF2-40B4-BE49-F238E27FC236}">
                  <a16:creationId xmlns:a16="http://schemas.microsoft.com/office/drawing/2014/main" id="{04B47634-4F0C-39CC-FB05-FBE2E7128D64}"/>
                </a:ext>
              </a:extLst>
            </p:cNvPr>
            <p:cNvSpPr>
              <a:spLocks noChangeAspect="1"/>
            </p:cNvSpPr>
            <p:nvPr/>
          </p:nvSpPr>
          <p:spPr>
            <a:xfrm rot="2585300">
              <a:off x="6276640" y="4465412"/>
              <a:ext cx="54258" cy="5486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" name="Arc 229">
              <a:extLst>
                <a:ext uri="{FF2B5EF4-FFF2-40B4-BE49-F238E27FC236}">
                  <a16:creationId xmlns:a16="http://schemas.microsoft.com/office/drawing/2014/main" id="{F7BD8C7B-0239-2AF3-89DB-EA3E8D1369DB}"/>
                </a:ext>
              </a:extLst>
            </p:cNvPr>
            <p:cNvSpPr/>
            <p:nvPr/>
          </p:nvSpPr>
          <p:spPr>
            <a:xfrm rot="14700000">
              <a:off x="7646075" y="5624795"/>
              <a:ext cx="183778" cy="274320"/>
            </a:xfrm>
            <a:prstGeom prst="arc">
              <a:avLst>
                <a:gd name="adj1" fmla="val 12396057"/>
                <a:gd name="adj2" fmla="val 18564025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" name="Arc 230">
              <a:extLst>
                <a:ext uri="{FF2B5EF4-FFF2-40B4-BE49-F238E27FC236}">
                  <a16:creationId xmlns:a16="http://schemas.microsoft.com/office/drawing/2014/main" id="{C704126B-2EA7-B1B3-A656-0BDBB3F4CAA8}"/>
                </a:ext>
              </a:extLst>
            </p:cNvPr>
            <p:cNvSpPr/>
            <p:nvPr/>
          </p:nvSpPr>
          <p:spPr>
            <a:xfrm rot="3900000">
              <a:off x="5967368" y="5724039"/>
              <a:ext cx="183778" cy="274320"/>
            </a:xfrm>
            <a:prstGeom prst="arc">
              <a:avLst>
                <a:gd name="adj1" fmla="val 11181196"/>
                <a:gd name="adj2" fmla="val 19792813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" name="Arc 231">
              <a:extLst>
                <a:ext uri="{FF2B5EF4-FFF2-40B4-BE49-F238E27FC236}">
                  <a16:creationId xmlns:a16="http://schemas.microsoft.com/office/drawing/2014/main" id="{BCB49655-A025-D45F-2F45-F50431023FBF}"/>
                </a:ext>
              </a:extLst>
            </p:cNvPr>
            <p:cNvSpPr/>
            <p:nvPr/>
          </p:nvSpPr>
          <p:spPr>
            <a:xfrm rot="6000000">
              <a:off x="5922589" y="4484965"/>
              <a:ext cx="183778" cy="274320"/>
            </a:xfrm>
            <a:prstGeom prst="arc">
              <a:avLst>
                <a:gd name="adj1" fmla="val 11181196"/>
                <a:gd name="adj2" fmla="val 19792813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BAC8AF8D-F6A6-0644-00EB-30ED2DBBAC0E}"/>
                </a:ext>
              </a:extLst>
            </p:cNvPr>
            <p:cNvSpPr txBox="1"/>
            <p:nvPr/>
          </p:nvSpPr>
          <p:spPr>
            <a:xfrm>
              <a:off x="6007087" y="4710608"/>
              <a:ext cx="6400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 anchor="ctr">
              <a:spAutoFit/>
            </a:bodyPr>
            <a:lstStyle/>
            <a:p>
              <a:pPr algn="ctr" defTabSz="457200"/>
              <a:r>
                <a:rPr lang="en-US" sz="1200" b="1" kern="0">
                  <a:latin typeface="Arial" panose="020B0604020202020204" pitchFamily="34" charset="0"/>
                  <a:cs typeface="Arial" panose="020B0604020202020204" pitchFamily="34" charset="0"/>
                </a:rPr>
                <a:t>FabF</a:t>
              </a:r>
            </a:p>
          </p:txBody>
        </p: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2DD245EC-5D9A-3E5A-2968-58495B0AE5FD}"/>
                </a:ext>
              </a:extLst>
            </p:cNvPr>
            <p:cNvSpPr txBox="1"/>
            <p:nvPr/>
          </p:nvSpPr>
          <p:spPr>
            <a:xfrm>
              <a:off x="6941490" y="5647093"/>
              <a:ext cx="64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bZ</a:t>
              </a: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2DF5DCD-B87F-C884-8BF6-A68A65851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29619" y="376926"/>
              <a:ext cx="749300" cy="4318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3B570E7-9735-2FF6-8E90-F0DFB1BA982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27679" y="4912161"/>
              <a:ext cx="1104900" cy="43180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0F844DF-48DC-E023-CD8C-4C4760363C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333991" y="5819407"/>
              <a:ext cx="1104900" cy="4318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76F65B8-7D8B-1C0B-E9A6-32699460BFA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32267" y="4926631"/>
              <a:ext cx="1104900" cy="4318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B42CAA9-B81A-C8C7-7BE2-508642AD678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87846" y="4912161"/>
              <a:ext cx="863600" cy="43180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0D064A6-075B-BB47-23CE-9E9ECA4D4B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48277" y="3897284"/>
              <a:ext cx="1104900" cy="431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073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raphic 15">
            <a:extLst>
              <a:ext uri="{FF2B5EF4-FFF2-40B4-BE49-F238E27FC236}">
                <a16:creationId xmlns:a16="http://schemas.microsoft.com/office/drawing/2014/main" id="{13551663-A8DC-9865-3DAB-DD487C3B70BE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9074" y="3785445"/>
            <a:ext cx="5943600" cy="2743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467EC8-A3BD-6767-064D-6200ECD176CB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074" y="392851"/>
            <a:ext cx="5943600" cy="2743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3562E32-56A4-7DEF-7354-366A9D6A10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747" y="3528902"/>
            <a:ext cx="3971179" cy="3256287"/>
          </a:xfrm>
          <a:prstGeom prst="rect">
            <a:avLst/>
          </a:prstGeom>
        </p:spPr>
      </p:pic>
      <p:grpSp>
        <p:nvGrpSpPr>
          <p:cNvPr id="110" name="Group 109">
            <a:extLst>
              <a:ext uri="{FF2B5EF4-FFF2-40B4-BE49-F238E27FC236}">
                <a16:creationId xmlns:a16="http://schemas.microsoft.com/office/drawing/2014/main" id="{03E04CA4-5F77-3ECF-96A2-7CE48E27FB53}"/>
              </a:ext>
            </a:extLst>
          </p:cNvPr>
          <p:cNvGrpSpPr/>
          <p:nvPr/>
        </p:nvGrpSpPr>
        <p:grpSpPr>
          <a:xfrm>
            <a:off x="7919366" y="104608"/>
            <a:ext cx="2984359" cy="3346838"/>
            <a:chOff x="7919366" y="104608"/>
            <a:chExt cx="2984359" cy="3346838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DBBD6A2-A09C-0EC3-C669-8C40992994B7}"/>
                </a:ext>
              </a:extLst>
            </p:cNvPr>
            <p:cNvSpPr txBox="1"/>
            <p:nvPr/>
          </p:nvSpPr>
          <p:spPr>
            <a:xfrm rot="16200000">
              <a:off x="7418759" y="1378242"/>
              <a:ext cx="13705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spc="0" baseline="0">
                  <a:ln/>
                  <a:solidFill>
                    <a:srgbClr val="000000"/>
                  </a:solidFill>
                  <a:latin typeface="Calibri"/>
                  <a:cs typeface="Calibri"/>
                  <a:sym typeface="Calibri"/>
                  <a:rtl val="0"/>
                </a:rPr>
                <a:t>Content (%)</a:t>
              </a:r>
            </a:p>
          </p:txBody>
        </p: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9F8B7238-5EC1-1F42-CD3C-8541B1AF6B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52846" r="-8" b="6045"/>
            <a:stretch/>
          </p:blipFill>
          <p:spPr>
            <a:xfrm>
              <a:off x="8540151" y="341141"/>
              <a:ext cx="2363574" cy="2685356"/>
            </a:xfrm>
            <a:custGeom>
              <a:avLst/>
              <a:gdLst>
                <a:gd name="connsiteX0" fmla="*/ -729 w 5011525"/>
                <a:gd name="connsiteY0" fmla="*/ -194 h 2858138"/>
                <a:gd name="connsiteX1" fmla="*/ 5010797 w 5011525"/>
                <a:gd name="connsiteY1" fmla="*/ -194 h 2858138"/>
                <a:gd name="connsiteX2" fmla="*/ 5010797 w 5011525"/>
                <a:gd name="connsiteY2" fmla="*/ 2857945 h 2858138"/>
                <a:gd name="connsiteX3" fmla="*/ -729 w 5011525"/>
                <a:gd name="connsiteY3" fmla="*/ 2857945 h 2858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11525" h="2858138">
                  <a:moveTo>
                    <a:pt x="-729" y="-194"/>
                  </a:moveTo>
                  <a:lnTo>
                    <a:pt x="5010797" y="-194"/>
                  </a:lnTo>
                  <a:lnTo>
                    <a:pt x="5010797" y="2857945"/>
                  </a:lnTo>
                  <a:lnTo>
                    <a:pt x="-729" y="2857945"/>
                  </a:lnTo>
                  <a:close/>
                </a:path>
              </a:pathLst>
            </a:custGeom>
          </p:spPr>
        </p:pic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91601E1F-926A-6996-130C-E12D97604727}"/>
                </a:ext>
              </a:extLst>
            </p:cNvPr>
            <p:cNvGrpSpPr/>
            <p:nvPr/>
          </p:nvGrpSpPr>
          <p:grpSpPr>
            <a:xfrm>
              <a:off x="8518169" y="2944576"/>
              <a:ext cx="2270653" cy="506870"/>
              <a:chOff x="8523644" y="2900776"/>
              <a:chExt cx="2270653" cy="506870"/>
            </a:xfrm>
          </p:grpSpPr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BE8CD86-9AB0-94C5-BE4A-DA1E542A144B}"/>
                  </a:ext>
                </a:extLst>
              </p:cNvPr>
              <p:cNvSpPr txBox="1"/>
              <p:nvPr/>
            </p:nvSpPr>
            <p:spPr>
              <a:xfrm rot="18662523">
                <a:off x="8424098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0:0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9B01D559-1155-EB5B-B5D0-54CED40DAA3C}"/>
                  </a:ext>
                </a:extLst>
              </p:cNvPr>
              <p:cNvSpPr txBox="1"/>
              <p:nvPr/>
            </p:nvSpPr>
            <p:spPr>
              <a:xfrm rot="18662523">
                <a:off x="8669450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6:0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71EAF54-36FE-B5F2-4445-394CBBFA164A}"/>
                  </a:ext>
                </a:extLst>
              </p:cNvPr>
              <p:cNvSpPr txBox="1"/>
              <p:nvPr/>
            </p:nvSpPr>
            <p:spPr>
              <a:xfrm rot="18662523">
                <a:off x="8914801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0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9D8350B-0C34-BC22-4DD6-80964350CAD3}"/>
                  </a:ext>
                </a:extLst>
              </p:cNvPr>
              <p:cNvSpPr txBox="1"/>
              <p:nvPr/>
            </p:nvSpPr>
            <p:spPr>
              <a:xfrm rot="18662523">
                <a:off x="9160216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1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DF30ABC-D6C6-4626-6E4B-416C6B77BE17}"/>
                  </a:ext>
                </a:extLst>
              </p:cNvPr>
              <p:cNvSpPr txBox="1"/>
              <p:nvPr/>
            </p:nvSpPr>
            <p:spPr>
              <a:xfrm rot="18662523">
                <a:off x="9405568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2</a:t>
                </a: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B7130ACF-F59F-B6CE-79AA-AB3DD5C92A7A}"/>
                  </a:ext>
                </a:extLst>
              </p:cNvPr>
              <p:cNvSpPr txBox="1"/>
              <p:nvPr/>
            </p:nvSpPr>
            <p:spPr>
              <a:xfrm rot="18662523">
                <a:off x="9650919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8:3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4321454-423D-09EF-E8CA-69732AFF5FAA}"/>
                  </a:ext>
                </a:extLst>
              </p:cNvPr>
              <p:cNvSpPr txBox="1"/>
              <p:nvPr/>
            </p:nvSpPr>
            <p:spPr>
              <a:xfrm rot="18662523">
                <a:off x="9896271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:0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C0C6934B-DAEF-9F57-0768-C98CCF406C9F}"/>
                  </a:ext>
                </a:extLst>
              </p:cNvPr>
              <p:cNvSpPr txBox="1"/>
              <p:nvPr/>
            </p:nvSpPr>
            <p:spPr>
              <a:xfrm rot="18662523">
                <a:off x="10141622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:1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DEB7399C-3F41-E46A-ADDB-B85269559DD4}"/>
                  </a:ext>
                </a:extLst>
              </p:cNvPr>
              <p:cNvSpPr txBox="1"/>
              <p:nvPr/>
            </p:nvSpPr>
            <p:spPr>
              <a:xfrm rot="18662523">
                <a:off x="10386974" y="3000322"/>
                <a:ext cx="5068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2:1</a:t>
                </a:r>
              </a:p>
            </p:txBody>
          </p:sp>
        </p:grpSp>
        <p:sp>
          <p:nvSpPr>
            <p:cNvPr id="82" name="Freeform 81">
              <a:extLst>
                <a:ext uri="{FF2B5EF4-FFF2-40B4-BE49-F238E27FC236}">
                  <a16:creationId xmlns:a16="http://schemas.microsoft.com/office/drawing/2014/main" id="{21C1F7F1-7552-2E8F-EE5B-65450FC96862}"/>
                </a:ext>
              </a:extLst>
            </p:cNvPr>
            <p:cNvSpPr/>
            <p:nvPr/>
          </p:nvSpPr>
          <p:spPr>
            <a:xfrm>
              <a:off x="8964010" y="104608"/>
              <a:ext cx="1443618" cy="368853"/>
            </a:xfrm>
            <a:custGeom>
              <a:avLst/>
              <a:gdLst>
                <a:gd name="connsiteX0" fmla="*/ -1354 w 1443618"/>
                <a:gd name="connsiteY0" fmla="*/ -16 h 368853"/>
                <a:gd name="connsiteX1" fmla="*/ 1442264 w 1443618"/>
                <a:gd name="connsiteY1" fmla="*/ -16 h 368853"/>
                <a:gd name="connsiteX2" fmla="*/ 1442264 w 1443618"/>
                <a:gd name="connsiteY2" fmla="*/ 368838 h 368853"/>
                <a:gd name="connsiteX3" fmla="*/ -1354 w 1443618"/>
                <a:gd name="connsiteY3" fmla="*/ 368838 h 368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3618" h="368853">
                  <a:moveTo>
                    <a:pt x="-1354" y="-16"/>
                  </a:moveTo>
                  <a:lnTo>
                    <a:pt x="1442264" y="-16"/>
                  </a:lnTo>
                  <a:lnTo>
                    <a:pt x="1442264" y="368838"/>
                  </a:lnTo>
                  <a:lnTo>
                    <a:pt x="-1354" y="368838"/>
                  </a:lnTo>
                  <a:close/>
                </a:path>
              </a:pathLst>
            </a:custGeom>
            <a:solidFill>
              <a:srgbClr val="FFFFFF"/>
            </a:solidFill>
            <a:ln w="63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46C17579-ABED-9072-C797-84E762638DCB}"/>
                </a:ext>
              </a:extLst>
            </p:cNvPr>
            <p:cNvSpPr txBox="1"/>
            <p:nvPr/>
          </p:nvSpPr>
          <p:spPr>
            <a:xfrm>
              <a:off x="8540151" y="109765"/>
              <a:ext cx="23635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spc="0" baseline="0">
                  <a:ln/>
                  <a:solidFill>
                    <a:srgbClr val="000000"/>
                  </a:solidFill>
                  <a:latin typeface="Calibri"/>
                  <a:cs typeface="Calibri"/>
                  <a:sym typeface="Calibri"/>
                  <a:rtl val="0"/>
                </a:rPr>
                <a:t>Pennycress</a:t>
              </a: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2A020064-8705-FFA5-54FE-869C87406641}"/>
                </a:ext>
              </a:extLst>
            </p:cNvPr>
            <p:cNvGrpSpPr/>
            <p:nvPr/>
          </p:nvGrpSpPr>
          <p:grpSpPr>
            <a:xfrm>
              <a:off x="8253841" y="329711"/>
              <a:ext cx="367408" cy="2826168"/>
              <a:chOff x="8257796" y="335562"/>
              <a:chExt cx="367408" cy="2826168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5A12178-D86D-4F4B-9429-56F72D4F4A04}"/>
                  </a:ext>
                </a:extLst>
              </p:cNvPr>
              <p:cNvSpPr txBox="1"/>
              <p:nvPr/>
            </p:nvSpPr>
            <p:spPr>
              <a:xfrm>
                <a:off x="8349166" y="2853953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0</a:t>
                </a: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B51A709-A11C-8386-182B-38B9B5553471}"/>
                  </a:ext>
                </a:extLst>
              </p:cNvPr>
              <p:cNvSpPr txBox="1"/>
              <p:nvPr/>
            </p:nvSpPr>
            <p:spPr>
              <a:xfrm>
                <a:off x="8349166" y="2494182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5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ABC00021-216D-14F0-3B3D-7BEE1EB01674}"/>
                  </a:ext>
                </a:extLst>
              </p:cNvPr>
              <p:cNvSpPr txBox="1"/>
              <p:nvPr/>
            </p:nvSpPr>
            <p:spPr>
              <a:xfrm>
                <a:off x="8257796" y="213441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0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DBD7730-C6FE-8E88-7263-5FEC1115ADFD}"/>
                  </a:ext>
                </a:extLst>
              </p:cNvPr>
              <p:cNvSpPr txBox="1"/>
              <p:nvPr/>
            </p:nvSpPr>
            <p:spPr>
              <a:xfrm>
                <a:off x="8257796" y="177464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15</a:t>
                </a: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4E7685D-4BEB-04C0-7955-B9A0C3FE8F7A}"/>
                  </a:ext>
                </a:extLst>
              </p:cNvPr>
              <p:cNvSpPr txBox="1"/>
              <p:nvPr/>
            </p:nvSpPr>
            <p:spPr>
              <a:xfrm>
                <a:off x="8257796" y="105510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5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E66E4BB-5CAB-0F44-D354-85719E4DC687}"/>
                  </a:ext>
                </a:extLst>
              </p:cNvPr>
              <p:cNvSpPr txBox="1"/>
              <p:nvPr/>
            </p:nvSpPr>
            <p:spPr>
              <a:xfrm>
                <a:off x="8257796" y="33556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35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D26F7D7-C5BE-209A-D007-0D7A7F3CE126}"/>
                  </a:ext>
                </a:extLst>
              </p:cNvPr>
              <p:cNvSpPr txBox="1"/>
              <p:nvPr/>
            </p:nvSpPr>
            <p:spPr>
              <a:xfrm>
                <a:off x="8257796" y="69533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30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91C435F8-4F81-CF16-3F36-4C37021CE80F}"/>
                  </a:ext>
                </a:extLst>
              </p:cNvPr>
              <p:cNvSpPr txBox="1"/>
              <p:nvPr/>
            </p:nvSpPr>
            <p:spPr>
              <a:xfrm>
                <a:off x="8257796" y="1414872"/>
                <a:ext cx="3674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400" spc="0" baseline="0">
                    <a:ln/>
                    <a:solidFill>
                      <a:srgbClr val="000000"/>
                    </a:solidFill>
                    <a:latin typeface="Calibri"/>
                    <a:cs typeface="Calibri"/>
                    <a:sym typeface="Calibri"/>
                    <a:rtl val="0"/>
                  </a:rPr>
                  <a:t>20</a:t>
                </a:r>
              </a:p>
            </p:txBody>
          </p: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AD036F25-371B-E32A-1F2E-A1243E4A41B2}"/>
                </a:ext>
              </a:extLst>
            </p:cNvPr>
            <p:cNvGrpSpPr/>
            <p:nvPr/>
          </p:nvGrpSpPr>
          <p:grpSpPr>
            <a:xfrm>
              <a:off x="8578183" y="492608"/>
              <a:ext cx="1381792" cy="303748"/>
              <a:chOff x="8578183" y="492608"/>
              <a:chExt cx="1381792" cy="303748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5C9D32F0-3F50-E125-7C49-6E6D8986B3A5}"/>
                  </a:ext>
                </a:extLst>
              </p:cNvPr>
              <p:cNvSpPr/>
              <p:nvPr/>
            </p:nvSpPr>
            <p:spPr>
              <a:xfrm>
                <a:off x="8578183" y="492608"/>
                <a:ext cx="1381792" cy="303748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800">
                    <a:solidFill>
                      <a:schemeClr val="tx1"/>
                    </a:solidFill>
                  </a:rPr>
                  <a:t>          WT Pennycress</a:t>
                </a:r>
              </a:p>
              <a:p>
                <a:r>
                  <a:rPr lang="en-US" sz="800">
                    <a:solidFill>
                      <a:schemeClr val="tx1"/>
                    </a:solidFill>
                  </a:rPr>
                  <a:t>          C10 Pennycress</a:t>
                </a: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35195D87-3799-C19C-BFDF-7988B79A9FDC}"/>
                  </a:ext>
                </a:extLst>
              </p:cNvPr>
              <p:cNvSpPr/>
              <p:nvPr/>
            </p:nvSpPr>
            <p:spPr>
              <a:xfrm>
                <a:off x="8655993" y="529023"/>
                <a:ext cx="183026" cy="108466"/>
              </a:xfrm>
              <a:prstGeom prst="rect">
                <a:avLst/>
              </a:prstGeom>
              <a:solidFill>
                <a:srgbClr val="6B5ACE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40E611B-AD84-FEE4-3380-B57CC5177E2F}"/>
                  </a:ext>
                </a:extLst>
              </p:cNvPr>
              <p:cNvSpPr/>
              <p:nvPr/>
            </p:nvSpPr>
            <p:spPr>
              <a:xfrm>
                <a:off x="8655993" y="656636"/>
                <a:ext cx="183026" cy="104088"/>
              </a:xfrm>
              <a:prstGeom prst="rect">
                <a:avLst/>
              </a:prstGeom>
              <a:solidFill>
                <a:srgbClr val="FF7F53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72747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" name="Object 440">
            <a:extLst>
              <a:ext uri="{FF2B5EF4-FFF2-40B4-BE49-F238E27FC236}">
                <a16:creationId xmlns:a16="http://schemas.microsoft.com/office/drawing/2014/main" id="{29CFA705-13CC-838C-5E0E-A0F79509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2853" y="2741219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441" name="Object 440">
                        <a:extLst>
                          <a:ext uri="{FF2B5EF4-FFF2-40B4-BE49-F238E27FC236}">
                            <a16:creationId xmlns:a16="http://schemas.microsoft.com/office/drawing/2014/main" id="{29CFA705-13CC-838C-5E0E-A0F795098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2853" y="2741219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" name="TextBox 441">
            <a:extLst>
              <a:ext uri="{FF2B5EF4-FFF2-40B4-BE49-F238E27FC236}">
                <a16:creationId xmlns:a16="http://schemas.microsoft.com/office/drawing/2014/main" id="{4B75BCB0-C341-0F06-846B-8D12E36430DD}"/>
              </a:ext>
            </a:extLst>
          </p:cNvPr>
          <p:cNvSpPr txBox="1"/>
          <p:nvPr/>
        </p:nvSpPr>
        <p:spPr>
          <a:xfrm>
            <a:off x="6340923" y="3136812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443" name="Object 442">
            <a:extLst>
              <a:ext uri="{FF2B5EF4-FFF2-40B4-BE49-F238E27FC236}">
                <a16:creationId xmlns:a16="http://schemas.microsoft.com/office/drawing/2014/main" id="{8E4DA256-ABD2-CBA5-82BC-0A7D2E04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9204" y="1569254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443" name="Object 442">
                        <a:extLst>
                          <a:ext uri="{FF2B5EF4-FFF2-40B4-BE49-F238E27FC236}">
                            <a16:creationId xmlns:a16="http://schemas.microsoft.com/office/drawing/2014/main" id="{8E4DA256-ABD2-CBA5-82BC-0A7D2E040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9204" y="1569254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" name="TextBox 443">
            <a:extLst>
              <a:ext uri="{FF2B5EF4-FFF2-40B4-BE49-F238E27FC236}">
                <a16:creationId xmlns:a16="http://schemas.microsoft.com/office/drawing/2014/main" id="{12E726F5-F0A5-7D71-F0C8-B0687675CEC9}"/>
              </a:ext>
            </a:extLst>
          </p:cNvPr>
          <p:cNvSpPr txBox="1"/>
          <p:nvPr/>
        </p:nvSpPr>
        <p:spPr>
          <a:xfrm>
            <a:off x="6344980" y="1962953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445" name="Object 444">
            <a:extLst>
              <a:ext uri="{FF2B5EF4-FFF2-40B4-BE49-F238E27FC236}">
                <a16:creationId xmlns:a16="http://schemas.microsoft.com/office/drawing/2014/main" id="{49BAED0F-001A-E2B9-7246-05BCE6CDD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06010"/>
              </p:ext>
            </p:extLst>
          </p:nvPr>
        </p:nvGraphicFramePr>
        <p:xfrm>
          <a:off x="6498557" y="394453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445" name="Object 444">
                        <a:extLst>
                          <a:ext uri="{FF2B5EF4-FFF2-40B4-BE49-F238E27FC236}">
                            <a16:creationId xmlns:a16="http://schemas.microsoft.com/office/drawing/2014/main" id="{49BAED0F-001A-E2B9-7246-05BCE6CDD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8557" y="394453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" name="TextBox 445">
            <a:extLst>
              <a:ext uri="{FF2B5EF4-FFF2-40B4-BE49-F238E27FC236}">
                <a16:creationId xmlns:a16="http://schemas.microsoft.com/office/drawing/2014/main" id="{F0FB8755-0A5D-4672-8390-A9C7F44C1608}"/>
              </a:ext>
            </a:extLst>
          </p:cNvPr>
          <p:cNvSpPr txBox="1"/>
          <p:nvPr/>
        </p:nvSpPr>
        <p:spPr>
          <a:xfrm>
            <a:off x="6399482" y="792485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447" name="TextBox 446">
            <a:extLst>
              <a:ext uri="{FF2B5EF4-FFF2-40B4-BE49-F238E27FC236}">
                <a16:creationId xmlns:a16="http://schemas.microsoft.com/office/drawing/2014/main" id="{750462E7-25C2-63EE-D019-22D2A8AB1E57}"/>
              </a:ext>
            </a:extLst>
          </p:cNvPr>
          <p:cNvSpPr txBox="1"/>
          <p:nvPr/>
        </p:nvSpPr>
        <p:spPr>
          <a:xfrm>
            <a:off x="6346514" y="1200565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D4E8B5A3-57EE-140D-57E8-357991378F9F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2854" y="1338187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49" name="Arc 448">
            <a:extLst>
              <a:ext uri="{FF2B5EF4-FFF2-40B4-BE49-F238E27FC236}">
                <a16:creationId xmlns:a16="http://schemas.microsoft.com/office/drawing/2014/main" id="{6F7AE0F5-023C-7C3C-3CCA-DD35E2CDF992}"/>
              </a:ext>
            </a:extLst>
          </p:cNvPr>
          <p:cNvSpPr/>
          <p:nvPr/>
        </p:nvSpPr>
        <p:spPr>
          <a:xfrm rot="16200000">
            <a:off x="6922102" y="117375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" name="TextBox 449">
            <a:extLst>
              <a:ext uri="{FF2B5EF4-FFF2-40B4-BE49-F238E27FC236}">
                <a16:creationId xmlns:a16="http://schemas.microsoft.com/office/drawing/2014/main" id="{FEEB8407-8527-6DA0-AD4F-7233C9159DA4}"/>
              </a:ext>
            </a:extLst>
          </p:cNvPr>
          <p:cNvSpPr txBox="1"/>
          <p:nvPr/>
        </p:nvSpPr>
        <p:spPr>
          <a:xfrm>
            <a:off x="6913296" y="1114452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1" name="TextBox 450">
            <a:extLst>
              <a:ext uri="{FF2B5EF4-FFF2-40B4-BE49-F238E27FC236}">
                <a16:creationId xmlns:a16="http://schemas.microsoft.com/office/drawing/2014/main" id="{9FB38DAA-C64F-D23E-A220-A9DB8BB3B731}"/>
              </a:ext>
            </a:extLst>
          </p:cNvPr>
          <p:cNvSpPr txBox="1"/>
          <p:nvPr/>
        </p:nvSpPr>
        <p:spPr>
          <a:xfrm>
            <a:off x="6913296" y="1268873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452" name="TextBox 451">
            <a:extLst>
              <a:ext uri="{FF2B5EF4-FFF2-40B4-BE49-F238E27FC236}">
                <a16:creationId xmlns:a16="http://schemas.microsoft.com/office/drawing/2014/main" id="{6F46DE42-BB7A-3C47-3348-759D38AEA1C7}"/>
              </a:ext>
            </a:extLst>
          </p:cNvPr>
          <p:cNvSpPr txBox="1"/>
          <p:nvPr/>
        </p:nvSpPr>
        <p:spPr>
          <a:xfrm>
            <a:off x="6222401" y="2372530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453" name="Straight Arrow Connector 452">
            <a:extLst>
              <a:ext uri="{FF2B5EF4-FFF2-40B4-BE49-F238E27FC236}">
                <a16:creationId xmlns:a16="http://schemas.microsoft.com/office/drawing/2014/main" id="{4A53BE28-1B95-DA8E-7ADE-DB98DA428CEA}"/>
              </a:ext>
            </a:extLst>
          </p:cNvPr>
          <p:cNvCxnSpPr>
            <a:cxnSpLocks/>
          </p:cNvCxnSpPr>
          <p:nvPr/>
        </p:nvCxnSpPr>
        <p:spPr>
          <a:xfrm rot="5400000" flipV="1">
            <a:off x="6697488" y="2510152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54" name="Arc 453">
            <a:extLst>
              <a:ext uri="{FF2B5EF4-FFF2-40B4-BE49-F238E27FC236}">
                <a16:creationId xmlns:a16="http://schemas.microsoft.com/office/drawing/2014/main" id="{C6656299-4277-4215-C77A-3D005C566AF2}"/>
              </a:ext>
            </a:extLst>
          </p:cNvPr>
          <p:cNvSpPr/>
          <p:nvPr/>
        </p:nvSpPr>
        <p:spPr>
          <a:xfrm rot="16200000">
            <a:off x="6926590" y="2345723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5" name="TextBox 454">
            <a:extLst>
              <a:ext uri="{FF2B5EF4-FFF2-40B4-BE49-F238E27FC236}">
                <a16:creationId xmlns:a16="http://schemas.microsoft.com/office/drawing/2014/main" id="{A5D44CCB-8DFE-00F0-24D4-35745F1C0460}"/>
              </a:ext>
            </a:extLst>
          </p:cNvPr>
          <p:cNvSpPr txBox="1"/>
          <p:nvPr/>
        </p:nvSpPr>
        <p:spPr>
          <a:xfrm>
            <a:off x="6917784" y="2286417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6" name="TextBox 455">
            <a:extLst>
              <a:ext uri="{FF2B5EF4-FFF2-40B4-BE49-F238E27FC236}">
                <a16:creationId xmlns:a16="http://schemas.microsoft.com/office/drawing/2014/main" id="{0BA0583B-1383-A912-DFF3-35FF94C37EFA}"/>
              </a:ext>
            </a:extLst>
          </p:cNvPr>
          <p:cNvSpPr txBox="1"/>
          <p:nvPr/>
        </p:nvSpPr>
        <p:spPr>
          <a:xfrm>
            <a:off x="6917784" y="2440838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7" name="Group 456">
            <a:extLst>
              <a:ext uri="{FF2B5EF4-FFF2-40B4-BE49-F238E27FC236}">
                <a16:creationId xmlns:a16="http://schemas.microsoft.com/office/drawing/2014/main" id="{6490F02A-5EDE-690F-FE72-F9DD4C914D09}"/>
              </a:ext>
            </a:extLst>
          </p:cNvPr>
          <p:cNvGrpSpPr/>
          <p:nvPr/>
        </p:nvGrpSpPr>
        <p:grpSpPr>
          <a:xfrm>
            <a:off x="6195975" y="3460276"/>
            <a:ext cx="1583877" cy="408337"/>
            <a:chOff x="6195975" y="3460276"/>
            <a:chExt cx="1583877" cy="408337"/>
          </a:xfrm>
        </p:grpSpPr>
        <p:sp>
          <p:nvSpPr>
            <p:cNvPr id="458" name="TextBox 457">
              <a:extLst>
                <a:ext uri="{FF2B5EF4-FFF2-40B4-BE49-F238E27FC236}">
                  <a16:creationId xmlns:a16="http://schemas.microsoft.com/office/drawing/2014/main" id="{DAFF0145-DD12-33BE-C478-C3882F38A6E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459" name="Straight Arrow Connector 458">
              <a:extLst>
                <a:ext uri="{FF2B5EF4-FFF2-40B4-BE49-F238E27FC236}">
                  <a16:creationId xmlns:a16="http://schemas.microsoft.com/office/drawing/2014/main" id="{A90B4F5E-5D8F-D6D9-0DDF-A9E2A3FC6958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460" name="Arc 459">
              <a:extLst>
                <a:ext uri="{FF2B5EF4-FFF2-40B4-BE49-F238E27FC236}">
                  <a16:creationId xmlns:a16="http://schemas.microsoft.com/office/drawing/2014/main" id="{74BD44F2-4159-81FC-CFE2-5033EA8C3136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1" name="TextBox 460">
              <a:extLst>
                <a:ext uri="{FF2B5EF4-FFF2-40B4-BE49-F238E27FC236}">
                  <a16:creationId xmlns:a16="http://schemas.microsoft.com/office/drawing/2014/main" id="{27A3E6B3-1FB3-944A-87AF-CD76682C79B3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2" name="TextBox 461">
              <a:extLst>
                <a:ext uri="{FF2B5EF4-FFF2-40B4-BE49-F238E27FC236}">
                  <a16:creationId xmlns:a16="http://schemas.microsoft.com/office/drawing/2014/main" id="{495314C6-7557-1113-0C1B-9A53115F9F19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463" name="Oval 462">
            <a:extLst>
              <a:ext uri="{FF2B5EF4-FFF2-40B4-BE49-F238E27FC236}">
                <a16:creationId xmlns:a16="http://schemas.microsoft.com/office/drawing/2014/main" id="{D61F2EE6-0647-D959-5486-1ADE7204F7EC}"/>
              </a:ext>
            </a:extLst>
          </p:cNvPr>
          <p:cNvSpPr/>
          <p:nvPr/>
        </p:nvSpPr>
        <p:spPr>
          <a:xfrm>
            <a:off x="5966184" y="4289400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4D256D71-726B-6E9F-173D-52E94760E777}"/>
              </a:ext>
            </a:extLst>
          </p:cNvPr>
          <p:cNvSpPr/>
          <p:nvPr/>
        </p:nvSpPr>
        <p:spPr>
          <a:xfrm>
            <a:off x="6290161" y="4249843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5" name="TextBox 464">
            <a:extLst>
              <a:ext uri="{FF2B5EF4-FFF2-40B4-BE49-F238E27FC236}">
                <a16:creationId xmlns:a16="http://schemas.microsoft.com/office/drawing/2014/main" id="{EF88FACE-B969-28F7-EE64-779B83E28786}"/>
              </a:ext>
            </a:extLst>
          </p:cNvPr>
          <p:cNvSpPr txBox="1"/>
          <p:nvPr/>
        </p:nvSpPr>
        <p:spPr>
          <a:xfrm>
            <a:off x="5072213" y="4590357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6" name="TextBox 465">
            <a:extLst>
              <a:ext uri="{FF2B5EF4-FFF2-40B4-BE49-F238E27FC236}">
                <a16:creationId xmlns:a16="http://schemas.microsoft.com/office/drawing/2014/main" id="{3E4A00A9-9127-070E-1D34-E96B9A57D08A}"/>
              </a:ext>
            </a:extLst>
          </p:cNvPr>
          <p:cNvSpPr txBox="1"/>
          <p:nvPr/>
        </p:nvSpPr>
        <p:spPr>
          <a:xfrm>
            <a:off x="5341735" y="4374548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67" name="Arc 466">
            <a:extLst>
              <a:ext uri="{FF2B5EF4-FFF2-40B4-BE49-F238E27FC236}">
                <a16:creationId xmlns:a16="http://schemas.microsoft.com/office/drawing/2014/main" id="{7961727D-7632-45D6-4CC2-D683B2474E08}"/>
              </a:ext>
            </a:extLst>
          </p:cNvPr>
          <p:cNvSpPr/>
          <p:nvPr/>
        </p:nvSpPr>
        <p:spPr>
          <a:xfrm rot="14700000">
            <a:off x="7635361" y="4447938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8" name="TextBox 467">
            <a:extLst>
              <a:ext uri="{FF2B5EF4-FFF2-40B4-BE49-F238E27FC236}">
                <a16:creationId xmlns:a16="http://schemas.microsoft.com/office/drawing/2014/main" id="{18EE9154-5750-99A8-498E-A384A0122FB6}"/>
              </a:ext>
            </a:extLst>
          </p:cNvPr>
          <p:cNvSpPr txBox="1"/>
          <p:nvPr/>
        </p:nvSpPr>
        <p:spPr>
          <a:xfrm>
            <a:off x="7604016" y="4376490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9" name="TextBox 468">
            <a:extLst>
              <a:ext uri="{FF2B5EF4-FFF2-40B4-BE49-F238E27FC236}">
                <a16:creationId xmlns:a16="http://schemas.microsoft.com/office/drawing/2014/main" id="{3FA0F2FA-E170-8740-0DEA-2A0D1D4019BA}"/>
              </a:ext>
            </a:extLst>
          </p:cNvPr>
          <p:cNvSpPr txBox="1"/>
          <p:nvPr/>
        </p:nvSpPr>
        <p:spPr>
          <a:xfrm>
            <a:off x="7709830" y="452835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0" name="TextBox 469">
            <a:extLst>
              <a:ext uri="{FF2B5EF4-FFF2-40B4-BE49-F238E27FC236}">
                <a16:creationId xmlns:a16="http://schemas.microsoft.com/office/drawing/2014/main" id="{F892ACED-5E5C-5E72-D218-75644E4EB7D6}"/>
              </a:ext>
            </a:extLst>
          </p:cNvPr>
          <p:cNvSpPr txBox="1"/>
          <p:nvPr/>
        </p:nvSpPr>
        <p:spPr>
          <a:xfrm>
            <a:off x="5288388" y="5813061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" name="TextBox 470">
            <a:extLst>
              <a:ext uri="{FF2B5EF4-FFF2-40B4-BE49-F238E27FC236}">
                <a16:creationId xmlns:a16="http://schemas.microsoft.com/office/drawing/2014/main" id="{76D6BBB8-FBCC-8B3C-3B2C-C7D687F494D8}"/>
              </a:ext>
            </a:extLst>
          </p:cNvPr>
          <p:cNvSpPr txBox="1"/>
          <p:nvPr/>
        </p:nvSpPr>
        <p:spPr>
          <a:xfrm>
            <a:off x="5558722" y="5655556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472" name="TextBox 471">
            <a:extLst>
              <a:ext uri="{FF2B5EF4-FFF2-40B4-BE49-F238E27FC236}">
                <a16:creationId xmlns:a16="http://schemas.microsoft.com/office/drawing/2014/main" id="{B6B390CC-A2AF-AEA6-35CB-67861AED2060}"/>
              </a:ext>
            </a:extLst>
          </p:cNvPr>
          <p:cNvSpPr txBox="1"/>
          <p:nvPr/>
        </p:nvSpPr>
        <p:spPr>
          <a:xfrm>
            <a:off x="7662802" y="574190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3" name="Rectangle 472">
            <a:extLst>
              <a:ext uri="{FF2B5EF4-FFF2-40B4-BE49-F238E27FC236}">
                <a16:creationId xmlns:a16="http://schemas.microsoft.com/office/drawing/2014/main" id="{EDC28271-195C-26AE-8AC1-327C81B39E18}"/>
              </a:ext>
            </a:extLst>
          </p:cNvPr>
          <p:cNvSpPr/>
          <p:nvPr/>
        </p:nvSpPr>
        <p:spPr>
          <a:xfrm>
            <a:off x="7695657" y="4878338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4" name="TextBox 473">
            <a:extLst>
              <a:ext uri="{FF2B5EF4-FFF2-40B4-BE49-F238E27FC236}">
                <a16:creationId xmlns:a16="http://schemas.microsoft.com/office/drawing/2014/main" id="{0DF22494-C746-9527-8D26-6BE948B2CDF6}"/>
              </a:ext>
            </a:extLst>
          </p:cNvPr>
          <p:cNvSpPr txBox="1"/>
          <p:nvPr/>
        </p:nvSpPr>
        <p:spPr>
          <a:xfrm>
            <a:off x="6253650" y="4282471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475" name="Object 474">
            <a:extLst>
              <a:ext uri="{FF2B5EF4-FFF2-40B4-BE49-F238E27FC236}">
                <a16:creationId xmlns:a16="http://schemas.microsoft.com/office/drawing/2014/main" id="{4965D4B1-848D-5352-85A9-15A2BD1CB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0990" y="3915076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475" name="Object 474">
                        <a:extLst>
                          <a:ext uri="{FF2B5EF4-FFF2-40B4-BE49-F238E27FC236}">
                            <a16:creationId xmlns:a16="http://schemas.microsoft.com/office/drawing/2014/main" id="{4965D4B1-848D-5352-85A9-15A2BD1CB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990" y="3915076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" name="Rectangle 475">
            <a:extLst>
              <a:ext uri="{FF2B5EF4-FFF2-40B4-BE49-F238E27FC236}">
                <a16:creationId xmlns:a16="http://schemas.microsoft.com/office/drawing/2014/main" id="{BA8107A6-3669-F9C6-CE64-FDCD9BBAFF06}"/>
              </a:ext>
            </a:extLst>
          </p:cNvPr>
          <p:cNvSpPr/>
          <p:nvPr/>
        </p:nvSpPr>
        <p:spPr>
          <a:xfrm rot="20438814">
            <a:off x="6912820" y="6000031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7" name="Rectangle 476">
            <a:extLst>
              <a:ext uri="{FF2B5EF4-FFF2-40B4-BE49-F238E27FC236}">
                <a16:creationId xmlns:a16="http://schemas.microsoft.com/office/drawing/2014/main" id="{B6B76B9E-C407-EC7E-664B-192DF30FB8B6}"/>
              </a:ext>
            </a:extLst>
          </p:cNvPr>
          <p:cNvSpPr/>
          <p:nvPr/>
        </p:nvSpPr>
        <p:spPr>
          <a:xfrm rot="809777">
            <a:off x="6432133" y="5999432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8" name="TextBox 477">
            <a:extLst>
              <a:ext uri="{FF2B5EF4-FFF2-40B4-BE49-F238E27FC236}">
                <a16:creationId xmlns:a16="http://schemas.microsoft.com/office/drawing/2014/main" id="{D9CC8680-3602-C6C5-C6A8-A777F3463F7B}"/>
              </a:ext>
            </a:extLst>
          </p:cNvPr>
          <p:cNvSpPr txBox="1"/>
          <p:nvPr/>
        </p:nvSpPr>
        <p:spPr>
          <a:xfrm>
            <a:off x="6251354" y="6184224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479" name="Object 478">
            <a:extLst>
              <a:ext uri="{FF2B5EF4-FFF2-40B4-BE49-F238E27FC236}">
                <a16:creationId xmlns:a16="http://schemas.microsoft.com/office/drawing/2014/main" id="{757DFFBF-FBFA-4CBF-3A9F-DDB180EC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099" y="5812330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479" name="Object 478">
                        <a:extLst>
                          <a:ext uri="{FF2B5EF4-FFF2-40B4-BE49-F238E27FC236}">
                            <a16:creationId xmlns:a16="http://schemas.microsoft.com/office/drawing/2014/main" id="{757DFFBF-FBFA-4CBF-3A9F-DDB180EC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1099" y="5812330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" name="Isosceles Triangle 188">
            <a:extLst>
              <a:ext uri="{FF2B5EF4-FFF2-40B4-BE49-F238E27FC236}">
                <a16:creationId xmlns:a16="http://schemas.microsoft.com/office/drawing/2014/main" id="{E57C0DBD-4229-A834-9610-7B91554F262B}"/>
              </a:ext>
            </a:extLst>
          </p:cNvPr>
          <p:cNvSpPr>
            <a:spLocks noChangeAspect="1"/>
          </p:cNvSpPr>
          <p:nvPr/>
        </p:nvSpPr>
        <p:spPr>
          <a:xfrm rot="9379203">
            <a:off x="7700784" y="483820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" name="Isosceles Triangle 193">
            <a:extLst>
              <a:ext uri="{FF2B5EF4-FFF2-40B4-BE49-F238E27FC236}">
                <a16:creationId xmlns:a16="http://schemas.microsoft.com/office/drawing/2014/main" id="{735C7A51-ED63-D8AA-1A6B-1CD97C81EE5B}"/>
              </a:ext>
            </a:extLst>
          </p:cNvPr>
          <p:cNvSpPr>
            <a:spLocks noChangeAspect="1"/>
          </p:cNvSpPr>
          <p:nvPr/>
        </p:nvSpPr>
        <p:spPr>
          <a:xfrm rot="13585938">
            <a:off x="7439142" y="5877691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2" name="TextBox 481">
            <a:extLst>
              <a:ext uri="{FF2B5EF4-FFF2-40B4-BE49-F238E27FC236}">
                <a16:creationId xmlns:a16="http://schemas.microsoft.com/office/drawing/2014/main" id="{1D39219A-F340-F278-4953-3B9E5B2CF3CA}"/>
              </a:ext>
            </a:extLst>
          </p:cNvPr>
          <p:cNvSpPr txBox="1"/>
          <p:nvPr/>
        </p:nvSpPr>
        <p:spPr>
          <a:xfrm>
            <a:off x="6175430" y="5544998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483" name="TextBox 482">
            <a:extLst>
              <a:ext uri="{FF2B5EF4-FFF2-40B4-BE49-F238E27FC236}">
                <a16:creationId xmlns:a16="http://schemas.microsoft.com/office/drawing/2014/main" id="{6EAD7151-68DF-E1AB-D639-DC2CF2505DD1}"/>
              </a:ext>
            </a:extLst>
          </p:cNvPr>
          <p:cNvSpPr txBox="1"/>
          <p:nvPr/>
        </p:nvSpPr>
        <p:spPr>
          <a:xfrm>
            <a:off x="7066764" y="5544998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484" name="TextBox 483">
            <a:extLst>
              <a:ext uri="{FF2B5EF4-FFF2-40B4-BE49-F238E27FC236}">
                <a16:creationId xmlns:a16="http://schemas.microsoft.com/office/drawing/2014/main" id="{50DBFD01-5D35-E645-566F-8A7EAF4C4BFC}"/>
              </a:ext>
            </a:extLst>
          </p:cNvPr>
          <p:cNvSpPr txBox="1"/>
          <p:nvPr/>
        </p:nvSpPr>
        <p:spPr>
          <a:xfrm>
            <a:off x="7128559" y="4585603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485" name="TextBox 484">
            <a:extLst>
              <a:ext uri="{FF2B5EF4-FFF2-40B4-BE49-F238E27FC236}">
                <a16:creationId xmlns:a16="http://schemas.microsoft.com/office/drawing/2014/main" id="{CEDC67C3-64C4-AA6C-81F5-185B8D641A79}"/>
              </a:ext>
            </a:extLst>
          </p:cNvPr>
          <p:cNvSpPr txBox="1"/>
          <p:nvPr/>
        </p:nvSpPr>
        <p:spPr>
          <a:xfrm>
            <a:off x="6054324" y="4585603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486" name="TextBox 485">
            <a:extLst>
              <a:ext uri="{FF2B5EF4-FFF2-40B4-BE49-F238E27FC236}">
                <a16:creationId xmlns:a16="http://schemas.microsoft.com/office/drawing/2014/main" id="{3862E6A7-233D-5C2A-5199-7BA8F51EDC04}"/>
              </a:ext>
            </a:extLst>
          </p:cNvPr>
          <p:cNvSpPr txBox="1"/>
          <p:nvPr/>
        </p:nvSpPr>
        <p:spPr>
          <a:xfrm>
            <a:off x="7129055" y="5278984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487" name="Picture 486">
            <a:extLst>
              <a:ext uri="{FF2B5EF4-FFF2-40B4-BE49-F238E27FC236}">
                <a16:creationId xmlns:a16="http://schemas.microsoft.com/office/drawing/2014/main" id="{1FB1344C-5946-8993-49C7-274B92BC8A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25657" y="4918170"/>
            <a:ext cx="1158825" cy="430714"/>
          </a:xfrm>
          <a:prstGeom prst="rect">
            <a:avLst/>
          </a:prstGeom>
        </p:spPr>
      </p:pic>
      <p:sp>
        <p:nvSpPr>
          <p:cNvPr id="488" name="Rectangle 487">
            <a:extLst>
              <a:ext uri="{FF2B5EF4-FFF2-40B4-BE49-F238E27FC236}">
                <a16:creationId xmlns:a16="http://schemas.microsoft.com/office/drawing/2014/main" id="{81DFE90C-1ABB-C3CF-3E42-BE600A7CDE53}"/>
              </a:ext>
            </a:extLst>
          </p:cNvPr>
          <p:cNvSpPr/>
          <p:nvPr/>
        </p:nvSpPr>
        <p:spPr>
          <a:xfrm>
            <a:off x="5968919" y="5054397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9" name="Isosceles Triangle 197">
            <a:extLst>
              <a:ext uri="{FF2B5EF4-FFF2-40B4-BE49-F238E27FC236}">
                <a16:creationId xmlns:a16="http://schemas.microsoft.com/office/drawing/2014/main" id="{BF786FFD-8ADE-492A-2D0F-2CA00894B519}"/>
              </a:ext>
            </a:extLst>
          </p:cNvPr>
          <p:cNvSpPr>
            <a:spLocks noChangeAspect="1"/>
          </p:cNvSpPr>
          <p:nvPr/>
        </p:nvSpPr>
        <p:spPr>
          <a:xfrm rot="20334632">
            <a:off x="6010071" y="553125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0" name="Rectangle 489">
            <a:extLst>
              <a:ext uri="{FF2B5EF4-FFF2-40B4-BE49-F238E27FC236}">
                <a16:creationId xmlns:a16="http://schemas.microsoft.com/office/drawing/2014/main" id="{F6C03D09-BC99-37B4-D668-12552CD77532}"/>
              </a:ext>
            </a:extLst>
          </p:cNvPr>
          <p:cNvSpPr/>
          <p:nvPr/>
        </p:nvSpPr>
        <p:spPr>
          <a:xfrm rot="1007519">
            <a:off x="5939057" y="4877225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1" name="Group 490">
            <a:extLst>
              <a:ext uri="{FF2B5EF4-FFF2-40B4-BE49-F238E27FC236}">
                <a16:creationId xmlns:a16="http://schemas.microsoft.com/office/drawing/2014/main" id="{A82DB563-5458-6DD9-C949-FFF83BC8D654}"/>
              </a:ext>
            </a:extLst>
          </p:cNvPr>
          <p:cNvGrpSpPr/>
          <p:nvPr/>
        </p:nvGrpSpPr>
        <p:grpSpPr>
          <a:xfrm>
            <a:off x="5508173" y="4911820"/>
            <a:ext cx="1123762" cy="644163"/>
            <a:chOff x="5508173" y="4911820"/>
            <a:chExt cx="1123762" cy="644163"/>
          </a:xfrm>
        </p:grpSpPr>
        <p:graphicFrame>
          <p:nvGraphicFramePr>
            <p:cNvPr id="492" name="Object 491">
              <a:extLst>
                <a:ext uri="{FF2B5EF4-FFF2-40B4-BE49-F238E27FC236}">
                  <a16:creationId xmlns:a16="http://schemas.microsoft.com/office/drawing/2014/main" id="{0BB94CD1-DAB5-8AE4-585F-2A042AA94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398915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492" name="Object 491">
                          <a:extLst>
                            <a:ext uri="{FF2B5EF4-FFF2-40B4-BE49-F238E27FC236}">
                              <a16:creationId xmlns:a16="http://schemas.microsoft.com/office/drawing/2014/main" id="{0BB94CD1-DAB5-8AE4-585F-2A042AA941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" name="TextBox 492">
              <a:extLst>
                <a:ext uri="{FF2B5EF4-FFF2-40B4-BE49-F238E27FC236}">
                  <a16:creationId xmlns:a16="http://schemas.microsoft.com/office/drawing/2014/main" id="{F487D3EE-2CF8-181F-BB66-C99F7EEDFA90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FEC04D36-192D-D75A-8D71-1E7098984A67}"/>
              </a:ext>
            </a:extLst>
          </p:cNvPr>
          <p:cNvCxnSpPr>
            <a:cxnSpLocks/>
          </p:cNvCxnSpPr>
          <p:nvPr/>
        </p:nvCxnSpPr>
        <p:spPr>
          <a:xfrm flipH="1">
            <a:off x="4701346" y="5232121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495" name="Isosceles Triangle 188">
            <a:extLst>
              <a:ext uri="{FF2B5EF4-FFF2-40B4-BE49-F238E27FC236}">
                <a16:creationId xmlns:a16="http://schemas.microsoft.com/office/drawing/2014/main" id="{5354981D-6FEA-1910-EC33-3B232902448E}"/>
              </a:ext>
            </a:extLst>
          </p:cNvPr>
          <p:cNvSpPr>
            <a:spLocks noChangeAspect="1"/>
          </p:cNvSpPr>
          <p:nvPr/>
        </p:nvSpPr>
        <p:spPr>
          <a:xfrm rot="2585300">
            <a:off x="6276640" y="4465412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6" name="Arc 495">
            <a:extLst>
              <a:ext uri="{FF2B5EF4-FFF2-40B4-BE49-F238E27FC236}">
                <a16:creationId xmlns:a16="http://schemas.microsoft.com/office/drawing/2014/main" id="{A3435831-BC2E-3BCF-2A09-A3DD887DED8D}"/>
              </a:ext>
            </a:extLst>
          </p:cNvPr>
          <p:cNvSpPr/>
          <p:nvPr/>
        </p:nvSpPr>
        <p:spPr>
          <a:xfrm rot="14700000">
            <a:off x="7646075" y="5624795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7" name="Arc 496">
            <a:extLst>
              <a:ext uri="{FF2B5EF4-FFF2-40B4-BE49-F238E27FC236}">
                <a16:creationId xmlns:a16="http://schemas.microsoft.com/office/drawing/2014/main" id="{346AEC13-51E9-514F-70D6-2757A163DA62}"/>
              </a:ext>
            </a:extLst>
          </p:cNvPr>
          <p:cNvSpPr/>
          <p:nvPr/>
        </p:nvSpPr>
        <p:spPr>
          <a:xfrm rot="3900000">
            <a:off x="5967368" y="572403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8" name="Arc 497">
            <a:extLst>
              <a:ext uri="{FF2B5EF4-FFF2-40B4-BE49-F238E27FC236}">
                <a16:creationId xmlns:a16="http://schemas.microsoft.com/office/drawing/2014/main" id="{E90776F7-1105-81F6-1E0E-9BB606165F8C}"/>
              </a:ext>
            </a:extLst>
          </p:cNvPr>
          <p:cNvSpPr/>
          <p:nvPr/>
        </p:nvSpPr>
        <p:spPr>
          <a:xfrm rot="6000000">
            <a:off x="5922589" y="4484965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9" name="Group 498">
            <a:extLst>
              <a:ext uri="{FF2B5EF4-FFF2-40B4-BE49-F238E27FC236}">
                <a16:creationId xmlns:a16="http://schemas.microsoft.com/office/drawing/2014/main" id="{0A244FDA-4168-F586-439F-2800A8903F2B}"/>
              </a:ext>
            </a:extLst>
          </p:cNvPr>
          <p:cNvGrpSpPr/>
          <p:nvPr/>
        </p:nvGrpSpPr>
        <p:grpSpPr>
          <a:xfrm>
            <a:off x="2338330" y="4477943"/>
            <a:ext cx="1178194" cy="719685"/>
            <a:chOff x="2338330" y="4477943"/>
            <a:chExt cx="1178194" cy="719685"/>
          </a:xfrm>
        </p:grpSpPr>
        <p:sp>
          <p:nvSpPr>
            <p:cNvPr id="500" name="TextBox 499">
              <a:extLst>
                <a:ext uri="{FF2B5EF4-FFF2-40B4-BE49-F238E27FC236}">
                  <a16:creationId xmlns:a16="http://schemas.microsoft.com/office/drawing/2014/main" id="{9681D5B0-8534-27CE-FAAB-87AA39E759E5}"/>
                </a:ext>
              </a:extLst>
            </p:cNvPr>
            <p:cNvSpPr txBox="1"/>
            <p:nvPr/>
          </p:nvSpPr>
          <p:spPr>
            <a:xfrm>
              <a:off x="2601944" y="4477943"/>
              <a:ext cx="914580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  <a:r>
                <a:rPr lang="en-US" sz="1200" b="1" strike="sngStrike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501" name="TextBox 500">
              <a:extLst>
                <a:ext uri="{FF2B5EF4-FFF2-40B4-BE49-F238E27FC236}">
                  <a16:creationId xmlns:a16="http://schemas.microsoft.com/office/drawing/2014/main" id="{D9E3487A-888C-A1AD-D4E3-550F241BE8C7}"/>
                </a:ext>
              </a:extLst>
            </p:cNvPr>
            <p:cNvSpPr txBox="1"/>
            <p:nvPr/>
          </p:nvSpPr>
          <p:spPr>
            <a:xfrm>
              <a:off x="2398972" y="4737885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2" name="TextBox 501">
              <a:extLst>
                <a:ext uri="{FF2B5EF4-FFF2-40B4-BE49-F238E27FC236}">
                  <a16:creationId xmlns:a16="http://schemas.microsoft.com/office/drawing/2014/main" id="{CEAF5410-1A08-5BD5-6A3C-37FA32C386DD}"/>
                </a:ext>
              </a:extLst>
            </p:cNvPr>
            <p:cNvSpPr txBox="1"/>
            <p:nvPr/>
          </p:nvSpPr>
          <p:spPr>
            <a:xfrm>
              <a:off x="2618016" y="49514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03" name="Group 502">
              <a:extLst>
                <a:ext uri="{FF2B5EF4-FFF2-40B4-BE49-F238E27FC236}">
                  <a16:creationId xmlns:a16="http://schemas.microsoft.com/office/drawing/2014/main" id="{1EDA9CE4-0A63-0484-93E4-7FECFFF10F72}"/>
                </a:ext>
              </a:extLst>
            </p:cNvPr>
            <p:cNvGrpSpPr/>
            <p:nvPr/>
          </p:nvGrpSpPr>
          <p:grpSpPr>
            <a:xfrm rot="2100000">
              <a:off x="2338330" y="4816635"/>
              <a:ext cx="1116494" cy="274239"/>
              <a:chOff x="2678417" y="5240092"/>
              <a:chExt cx="762807" cy="274239"/>
            </a:xfrm>
          </p:grpSpPr>
          <p:cxnSp>
            <p:nvCxnSpPr>
              <p:cNvPr id="504" name="Straight Arrow Connector 503">
                <a:extLst>
                  <a:ext uri="{FF2B5EF4-FFF2-40B4-BE49-F238E27FC236}">
                    <a16:creationId xmlns:a16="http://schemas.microsoft.com/office/drawing/2014/main" id="{14E77A2E-34FD-20CC-049D-526B24BF5C3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78417" y="5240092"/>
                <a:ext cx="762807" cy="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05" name="Arc 504">
                <a:extLst>
                  <a:ext uri="{FF2B5EF4-FFF2-40B4-BE49-F238E27FC236}">
                    <a16:creationId xmlns:a16="http://schemas.microsoft.com/office/drawing/2014/main" id="{DC2EFF5D-E5B1-C1DE-336B-0BFE769B4601}"/>
                  </a:ext>
                </a:extLst>
              </p:cNvPr>
              <p:cNvSpPr/>
              <p:nvPr/>
            </p:nvSpPr>
            <p:spPr>
              <a:xfrm>
                <a:off x="2967931" y="5242711"/>
                <a:ext cx="183778" cy="271620"/>
              </a:xfrm>
              <a:prstGeom prst="arc">
                <a:avLst>
                  <a:gd name="adj1" fmla="val 11181196"/>
                  <a:gd name="adj2" fmla="val 1021245"/>
                </a:avLst>
              </a:prstGeom>
              <a:noFill/>
              <a:ln w="6350" cap="flat" cmpd="sng" algn="ctr">
                <a:solidFill>
                  <a:srgbClr val="00000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A9974284-B0D0-68B3-C367-215BDEBC1ACB}"/>
              </a:ext>
            </a:extLst>
          </p:cNvPr>
          <p:cNvGrpSpPr/>
          <p:nvPr/>
        </p:nvGrpSpPr>
        <p:grpSpPr>
          <a:xfrm>
            <a:off x="3410451" y="4483300"/>
            <a:ext cx="684957" cy="365760"/>
            <a:chOff x="3410451" y="5655150"/>
            <a:chExt cx="684957" cy="365760"/>
          </a:xfrm>
        </p:grpSpPr>
        <p:sp>
          <p:nvSpPr>
            <p:cNvPr id="507" name="TextBox 506">
              <a:extLst>
                <a:ext uri="{FF2B5EF4-FFF2-40B4-BE49-F238E27FC236}">
                  <a16:creationId xmlns:a16="http://schemas.microsoft.com/office/drawing/2014/main" id="{3240332B-F3C1-C57B-2304-9165CD37255E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508" name="Straight Arrow Connector 507">
              <a:extLst>
                <a:ext uri="{FF2B5EF4-FFF2-40B4-BE49-F238E27FC236}">
                  <a16:creationId xmlns:a16="http://schemas.microsoft.com/office/drawing/2014/main" id="{F252A54F-6965-4945-C473-18B4916844D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12" name="Group 511">
            <a:extLst>
              <a:ext uri="{FF2B5EF4-FFF2-40B4-BE49-F238E27FC236}">
                <a16:creationId xmlns:a16="http://schemas.microsoft.com/office/drawing/2014/main" id="{BCEF235E-5DCF-CECE-4F9A-B0F98F485033}"/>
              </a:ext>
            </a:extLst>
          </p:cNvPr>
          <p:cNvGrpSpPr/>
          <p:nvPr/>
        </p:nvGrpSpPr>
        <p:grpSpPr>
          <a:xfrm>
            <a:off x="3532650" y="4911820"/>
            <a:ext cx="1123762" cy="644163"/>
            <a:chOff x="5508173" y="4911820"/>
            <a:chExt cx="1123762" cy="644163"/>
          </a:xfrm>
        </p:grpSpPr>
        <p:graphicFrame>
          <p:nvGraphicFramePr>
            <p:cNvPr id="513" name="Object 512">
              <a:extLst>
                <a:ext uri="{FF2B5EF4-FFF2-40B4-BE49-F238E27FC236}">
                  <a16:creationId xmlns:a16="http://schemas.microsoft.com/office/drawing/2014/main" id="{B8727834-3D58-7AB0-968D-8AF30A3EB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433042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3" name="Object 512">
                          <a:extLst>
                            <a:ext uri="{FF2B5EF4-FFF2-40B4-BE49-F238E27FC236}">
                              <a16:creationId xmlns:a16="http://schemas.microsoft.com/office/drawing/2014/main" id="{B8727834-3D58-7AB0-968D-8AF30A3EBF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" name="TextBox 513">
              <a:extLst>
                <a:ext uri="{FF2B5EF4-FFF2-40B4-BE49-F238E27FC236}">
                  <a16:creationId xmlns:a16="http://schemas.microsoft.com/office/drawing/2014/main" id="{D0B1048D-EB49-DBC1-C049-501FACCD7C3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515" name="Group 514">
            <a:extLst>
              <a:ext uri="{FF2B5EF4-FFF2-40B4-BE49-F238E27FC236}">
                <a16:creationId xmlns:a16="http://schemas.microsoft.com/office/drawing/2014/main" id="{0256C517-1710-620D-6E8A-334F200185E8}"/>
              </a:ext>
            </a:extLst>
          </p:cNvPr>
          <p:cNvGrpSpPr/>
          <p:nvPr/>
        </p:nvGrpSpPr>
        <p:grpSpPr>
          <a:xfrm>
            <a:off x="3516524" y="3798609"/>
            <a:ext cx="1123762" cy="644163"/>
            <a:chOff x="5508173" y="4911820"/>
            <a:chExt cx="1123762" cy="644163"/>
          </a:xfrm>
        </p:grpSpPr>
        <p:graphicFrame>
          <p:nvGraphicFramePr>
            <p:cNvPr id="516" name="Object 515">
              <a:extLst>
                <a:ext uri="{FF2B5EF4-FFF2-40B4-BE49-F238E27FC236}">
                  <a16:creationId xmlns:a16="http://schemas.microsoft.com/office/drawing/2014/main" id="{3445E8F3-0978-8D7C-7AFB-2FA9C9B92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40414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16" name="Object 515">
                          <a:extLst>
                            <a:ext uri="{FF2B5EF4-FFF2-40B4-BE49-F238E27FC236}">
                              <a16:creationId xmlns:a16="http://schemas.microsoft.com/office/drawing/2014/main" id="{3445E8F3-0978-8D7C-7AFB-2FA9C9B92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" name="TextBox 516">
              <a:extLst>
                <a:ext uri="{FF2B5EF4-FFF2-40B4-BE49-F238E27FC236}">
                  <a16:creationId xmlns:a16="http://schemas.microsoft.com/office/drawing/2014/main" id="{91045D05-5047-886B-B21D-20FDA6F12671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518" name="Group 517">
            <a:extLst>
              <a:ext uri="{FF2B5EF4-FFF2-40B4-BE49-F238E27FC236}">
                <a16:creationId xmlns:a16="http://schemas.microsoft.com/office/drawing/2014/main" id="{5D2564B1-C57C-24CA-A5CA-D6408741BF5E}"/>
              </a:ext>
            </a:extLst>
          </p:cNvPr>
          <p:cNvGrpSpPr/>
          <p:nvPr/>
        </p:nvGrpSpPr>
        <p:grpSpPr>
          <a:xfrm>
            <a:off x="2489124" y="3873549"/>
            <a:ext cx="1106513" cy="560221"/>
            <a:chOff x="3019391" y="1784007"/>
            <a:chExt cx="1106513" cy="560221"/>
          </a:xfrm>
        </p:grpSpPr>
        <p:sp>
          <p:nvSpPr>
            <p:cNvPr id="519" name="TextBox 518">
              <a:extLst>
                <a:ext uri="{FF2B5EF4-FFF2-40B4-BE49-F238E27FC236}">
                  <a16:creationId xmlns:a16="http://schemas.microsoft.com/office/drawing/2014/main" id="{4C2F79AB-993E-4BFE-A622-87FD0584E876}"/>
                </a:ext>
              </a:extLst>
            </p:cNvPr>
            <p:cNvSpPr txBox="1"/>
            <p:nvPr/>
          </p:nvSpPr>
          <p:spPr>
            <a:xfrm>
              <a:off x="3019391" y="1784007"/>
              <a:ext cx="1106513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strike="sngStrike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2</a:t>
              </a: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FatA</a:t>
              </a:r>
            </a:p>
          </p:txBody>
        </p:sp>
        <p:sp>
          <p:nvSpPr>
            <p:cNvPr id="520" name="TextBox 519">
              <a:extLst>
                <a:ext uri="{FF2B5EF4-FFF2-40B4-BE49-F238E27FC236}">
                  <a16:creationId xmlns:a16="http://schemas.microsoft.com/office/drawing/2014/main" id="{73008E06-7A0E-8858-4F2D-349E90D80846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1" name="TextBox 520">
              <a:extLst>
                <a:ext uri="{FF2B5EF4-FFF2-40B4-BE49-F238E27FC236}">
                  <a16:creationId xmlns:a16="http://schemas.microsoft.com/office/drawing/2014/main" id="{E3067FE1-16D1-F9A9-B63F-A4EDE77503C8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2" name="Straight Arrow Connector 521">
              <a:extLst>
                <a:ext uri="{FF2B5EF4-FFF2-40B4-BE49-F238E27FC236}">
                  <a16:creationId xmlns:a16="http://schemas.microsoft.com/office/drawing/2014/main" id="{F09F8371-D13C-5B1F-E576-1FA2D267E03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23" name="Arc 522">
              <a:extLst>
                <a:ext uri="{FF2B5EF4-FFF2-40B4-BE49-F238E27FC236}">
                  <a16:creationId xmlns:a16="http://schemas.microsoft.com/office/drawing/2014/main" id="{6D41470D-3D96-E944-8499-F3D2B633F246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4" name="Group 523">
            <a:extLst>
              <a:ext uri="{FF2B5EF4-FFF2-40B4-BE49-F238E27FC236}">
                <a16:creationId xmlns:a16="http://schemas.microsoft.com/office/drawing/2014/main" id="{F8FC50BC-CEC9-E5D6-C216-51EA9CAAB9F5}"/>
              </a:ext>
            </a:extLst>
          </p:cNvPr>
          <p:cNvGrpSpPr/>
          <p:nvPr/>
        </p:nvGrpSpPr>
        <p:grpSpPr>
          <a:xfrm>
            <a:off x="1336711" y="3769453"/>
            <a:ext cx="1219757" cy="672743"/>
            <a:chOff x="1999875" y="3827276"/>
            <a:chExt cx="1219757" cy="672743"/>
          </a:xfrm>
        </p:grpSpPr>
        <p:graphicFrame>
          <p:nvGraphicFramePr>
            <p:cNvPr id="525" name="Object 524">
              <a:extLst>
                <a:ext uri="{FF2B5EF4-FFF2-40B4-BE49-F238E27FC236}">
                  <a16:creationId xmlns:a16="http://schemas.microsoft.com/office/drawing/2014/main" id="{E33BB2E1-E7B5-F334-390B-3A59316EF4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219692"/>
                </p:ext>
              </p:extLst>
            </p:nvPr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525" name="Object 524">
                          <a:extLst>
                            <a:ext uri="{FF2B5EF4-FFF2-40B4-BE49-F238E27FC236}">
                              <a16:creationId xmlns:a16="http://schemas.microsoft.com/office/drawing/2014/main" id="{E33BB2E1-E7B5-F334-390B-3A59316EF4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" name="TextBox 525">
              <a:extLst>
                <a:ext uri="{FF2B5EF4-FFF2-40B4-BE49-F238E27FC236}">
                  <a16:creationId xmlns:a16="http://schemas.microsoft.com/office/drawing/2014/main" id="{834BCC71-CBE6-9832-E22D-4853595DC5D5}"/>
                </a:ext>
              </a:extLst>
            </p:cNvPr>
            <p:cNvSpPr txBox="1"/>
            <p:nvPr/>
          </p:nvSpPr>
          <p:spPr>
            <a:xfrm>
              <a:off x="1999875" y="4223020"/>
              <a:ext cx="12197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ee Fatty Acid</a:t>
              </a:r>
            </a:p>
          </p:txBody>
        </p:sp>
      </p:grpSp>
      <p:grpSp>
        <p:nvGrpSpPr>
          <p:cNvPr id="527" name="Group 526">
            <a:extLst>
              <a:ext uri="{FF2B5EF4-FFF2-40B4-BE49-F238E27FC236}">
                <a16:creationId xmlns:a16="http://schemas.microsoft.com/office/drawing/2014/main" id="{8751D913-FFD4-DC75-6832-552CECD08B7B}"/>
              </a:ext>
            </a:extLst>
          </p:cNvPr>
          <p:cNvGrpSpPr/>
          <p:nvPr/>
        </p:nvGrpSpPr>
        <p:grpSpPr>
          <a:xfrm>
            <a:off x="3542990" y="3332000"/>
            <a:ext cx="552418" cy="365760"/>
            <a:chOff x="3542990" y="5655150"/>
            <a:chExt cx="552418" cy="365760"/>
          </a:xfrm>
        </p:grpSpPr>
        <p:sp>
          <p:nvSpPr>
            <p:cNvPr id="528" name="TextBox 527">
              <a:extLst>
                <a:ext uri="{FF2B5EF4-FFF2-40B4-BE49-F238E27FC236}">
                  <a16:creationId xmlns:a16="http://schemas.microsoft.com/office/drawing/2014/main" id="{54E4DEE0-A951-9AF6-1612-68CADF44830A}"/>
                </a:ext>
              </a:extLst>
            </p:cNvPr>
            <p:cNvSpPr txBox="1"/>
            <p:nvPr/>
          </p:nvSpPr>
          <p:spPr>
            <a:xfrm>
              <a:off x="3542990" y="5699530"/>
              <a:ext cx="5481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529" name="Straight Arrow Connector 528">
              <a:extLst>
                <a:ext uri="{FF2B5EF4-FFF2-40B4-BE49-F238E27FC236}">
                  <a16:creationId xmlns:a16="http://schemas.microsoft.com/office/drawing/2014/main" id="{EF8639DD-8210-E140-CDE1-4A41B33CFF82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C58A2141-A6AC-55EF-CFC0-6FBB014C028F}"/>
              </a:ext>
            </a:extLst>
          </p:cNvPr>
          <p:cNvGrpSpPr/>
          <p:nvPr/>
        </p:nvGrpSpPr>
        <p:grpSpPr>
          <a:xfrm>
            <a:off x="3534994" y="2651136"/>
            <a:ext cx="1123762" cy="644163"/>
            <a:chOff x="5508173" y="4911820"/>
            <a:chExt cx="1123762" cy="644163"/>
          </a:xfrm>
        </p:grpSpPr>
        <p:graphicFrame>
          <p:nvGraphicFramePr>
            <p:cNvPr id="534" name="Object 533">
              <a:extLst>
                <a:ext uri="{FF2B5EF4-FFF2-40B4-BE49-F238E27FC236}">
                  <a16:creationId xmlns:a16="http://schemas.microsoft.com/office/drawing/2014/main" id="{2B1FA65C-F6A5-FB5D-C0A4-41B7F3E44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917903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534" name="Object 533">
                          <a:extLst>
                            <a:ext uri="{FF2B5EF4-FFF2-40B4-BE49-F238E27FC236}">
                              <a16:creationId xmlns:a16="http://schemas.microsoft.com/office/drawing/2014/main" id="{2B1FA65C-F6A5-FB5D-C0A4-41B7F3E444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" name="TextBox 534">
              <a:extLst>
                <a:ext uri="{FF2B5EF4-FFF2-40B4-BE49-F238E27FC236}">
                  <a16:creationId xmlns:a16="http://schemas.microsoft.com/office/drawing/2014/main" id="{76D4C969-061E-AB14-28ED-EEF72FA69EA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sp>
        <p:nvSpPr>
          <p:cNvPr id="536" name="TextBox 535">
            <a:extLst>
              <a:ext uri="{FF2B5EF4-FFF2-40B4-BE49-F238E27FC236}">
                <a16:creationId xmlns:a16="http://schemas.microsoft.com/office/drawing/2014/main" id="{8565E4CE-82DA-20AC-85F5-3A2F06100011}"/>
              </a:ext>
            </a:extLst>
          </p:cNvPr>
          <p:cNvSpPr txBox="1"/>
          <p:nvPr/>
        </p:nvSpPr>
        <p:spPr>
          <a:xfrm rot="10800000" flipV="1">
            <a:off x="2770791" y="3431558"/>
            <a:ext cx="558333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A</a:t>
            </a:r>
          </a:p>
        </p:txBody>
      </p:sp>
      <p:sp>
        <p:nvSpPr>
          <p:cNvPr id="537" name="TextBox 536">
            <a:extLst>
              <a:ext uri="{FF2B5EF4-FFF2-40B4-BE49-F238E27FC236}">
                <a16:creationId xmlns:a16="http://schemas.microsoft.com/office/drawing/2014/main" id="{65BD47FD-2ED9-A0AE-DF5E-F4DB902BEEB6}"/>
              </a:ext>
            </a:extLst>
          </p:cNvPr>
          <p:cNvSpPr txBox="1"/>
          <p:nvPr/>
        </p:nvSpPr>
        <p:spPr>
          <a:xfrm rot="10800000" flipV="1">
            <a:off x="2401633" y="326436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8" name="TextBox 537">
            <a:extLst>
              <a:ext uri="{FF2B5EF4-FFF2-40B4-BE49-F238E27FC236}">
                <a16:creationId xmlns:a16="http://schemas.microsoft.com/office/drawing/2014/main" id="{AEADBDAA-B4C2-6325-BAF1-A58742BA577F}"/>
              </a:ext>
            </a:extLst>
          </p:cNvPr>
          <p:cNvSpPr txBox="1"/>
          <p:nvPr/>
        </p:nvSpPr>
        <p:spPr>
          <a:xfrm rot="10800000" flipV="1">
            <a:off x="2595277" y="3025445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9" name="Group 538">
            <a:extLst>
              <a:ext uri="{FF2B5EF4-FFF2-40B4-BE49-F238E27FC236}">
                <a16:creationId xmlns:a16="http://schemas.microsoft.com/office/drawing/2014/main" id="{98A330D0-12EC-188D-4E68-1E2246C000DF}"/>
              </a:ext>
            </a:extLst>
          </p:cNvPr>
          <p:cNvGrpSpPr/>
          <p:nvPr/>
        </p:nvGrpSpPr>
        <p:grpSpPr>
          <a:xfrm rot="19470868" flipV="1">
            <a:off x="2315591" y="3170299"/>
            <a:ext cx="1116494" cy="274239"/>
            <a:chOff x="2678417" y="5240092"/>
            <a:chExt cx="762807" cy="274239"/>
          </a:xfrm>
        </p:grpSpPr>
        <p:cxnSp>
          <p:nvCxnSpPr>
            <p:cNvPr id="540" name="Straight Arrow Connector 539">
              <a:extLst>
                <a:ext uri="{FF2B5EF4-FFF2-40B4-BE49-F238E27FC236}">
                  <a16:creationId xmlns:a16="http://schemas.microsoft.com/office/drawing/2014/main" id="{0AFEB73C-DE60-5F33-E645-F483F72A9B4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78417" y="5240092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41" name="Arc 540">
              <a:extLst>
                <a:ext uri="{FF2B5EF4-FFF2-40B4-BE49-F238E27FC236}">
                  <a16:creationId xmlns:a16="http://schemas.microsoft.com/office/drawing/2014/main" id="{EBF4341A-1ABE-965E-B45E-F4563CF50636}"/>
                </a:ext>
              </a:extLst>
            </p:cNvPr>
            <p:cNvSpPr/>
            <p:nvPr/>
          </p:nvSpPr>
          <p:spPr>
            <a:xfrm>
              <a:off x="2967931" y="5242711"/>
              <a:ext cx="183778" cy="271620"/>
            </a:xfrm>
            <a:prstGeom prst="arc">
              <a:avLst>
                <a:gd name="adj1" fmla="val 11181196"/>
                <a:gd name="adj2" fmla="val 1021245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2" name="TextBox 541">
            <a:extLst>
              <a:ext uri="{FF2B5EF4-FFF2-40B4-BE49-F238E27FC236}">
                <a16:creationId xmlns:a16="http://schemas.microsoft.com/office/drawing/2014/main" id="{4ACF0F47-B0D6-C032-D710-5D36E0B92A41}"/>
              </a:ext>
            </a:extLst>
          </p:cNvPr>
          <p:cNvSpPr txBox="1"/>
          <p:nvPr/>
        </p:nvSpPr>
        <p:spPr>
          <a:xfrm flipH="1">
            <a:off x="5401192" y="526267"/>
            <a:ext cx="607781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S</a:t>
            </a:r>
          </a:p>
        </p:txBody>
      </p:sp>
      <p:cxnSp>
        <p:nvCxnSpPr>
          <p:cNvPr id="543" name="Straight Arrow Connector 542">
            <a:extLst>
              <a:ext uri="{FF2B5EF4-FFF2-40B4-BE49-F238E27FC236}">
                <a16:creationId xmlns:a16="http://schemas.microsoft.com/office/drawing/2014/main" id="{8615ED58-24C7-4BDB-63AE-4708C3171F25}"/>
              </a:ext>
            </a:extLst>
          </p:cNvPr>
          <p:cNvCxnSpPr>
            <a:cxnSpLocks/>
          </p:cNvCxnSpPr>
          <p:nvPr/>
        </p:nvCxnSpPr>
        <p:spPr>
          <a:xfrm>
            <a:off x="5341735" y="755297"/>
            <a:ext cx="88968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544" name="Arc 543">
            <a:extLst>
              <a:ext uri="{FF2B5EF4-FFF2-40B4-BE49-F238E27FC236}">
                <a16:creationId xmlns:a16="http://schemas.microsoft.com/office/drawing/2014/main" id="{512505D8-1D3B-3BB5-8F54-A70D19200CA1}"/>
              </a:ext>
            </a:extLst>
          </p:cNvPr>
          <p:cNvSpPr/>
          <p:nvPr/>
        </p:nvSpPr>
        <p:spPr>
          <a:xfrm flipH="1">
            <a:off x="5582926" y="755417"/>
            <a:ext cx="257014" cy="271620"/>
          </a:xfrm>
          <a:prstGeom prst="arc">
            <a:avLst>
              <a:gd name="adj1" fmla="val 11181196"/>
              <a:gd name="adj2" fmla="val 20258918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5" name="TextBox 544">
            <a:extLst>
              <a:ext uri="{FF2B5EF4-FFF2-40B4-BE49-F238E27FC236}">
                <a16:creationId xmlns:a16="http://schemas.microsoft.com/office/drawing/2014/main" id="{F4DCDE43-BE99-C1C3-A6A9-514D8B4AD165}"/>
              </a:ext>
            </a:extLst>
          </p:cNvPr>
          <p:cNvSpPr txBox="1"/>
          <p:nvPr/>
        </p:nvSpPr>
        <p:spPr>
          <a:xfrm>
            <a:off x="5149850" y="834245"/>
            <a:ext cx="708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6" name="TextBox 545">
            <a:extLst>
              <a:ext uri="{FF2B5EF4-FFF2-40B4-BE49-F238E27FC236}">
                <a16:creationId xmlns:a16="http://schemas.microsoft.com/office/drawing/2014/main" id="{7B51B24B-B6E5-77B2-6197-B3B7428A0AA9}"/>
              </a:ext>
            </a:extLst>
          </p:cNvPr>
          <p:cNvSpPr txBox="1"/>
          <p:nvPr/>
        </p:nvSpPr>
        <p:spPr>
          <a:xfrm>
            <a:off x="5680042" y="828619"/>
            <a:ext cx="5081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 + </a:t>
            </a:r>
            <a:r>
              <a:rPr lang="en-US" sz="1000" kern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sz="1000" kern="0" baseline="-2500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7" name="TextBox 546">
            <a:extLst>
              <a:ext uri="{FF2B5EF4-FFF2-40B4-BE49-F238E27FC236}">
                <a16:creationId xmlns:a16="http://schemas.microsoft.com/office/drawing/2014/main" id="{703CC622-46C1-F533-E6AC-803D44406683}"/>
              </a:ext>
            </a:extLst>
          </p:cNvPr>
          <p:cNvSpPr txBox="1"/>
          <p:nvPr/>
        </p:nvSpPr>
        <p:spPr>
          <a:xfrm>
            <a:off x="4409020" y="792485"/>
            <a:ext cx="705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</a:p>
        </p:txBody>
      </p:sp>
      <p:pic>
        <p:nvPicPr>
          <p:cNvPr id="548" name="Picture 547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11332A02-F9AA-9E77-A354-CA38395D057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20856" y="394453"/>
            <a:ext cx="55098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56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774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687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30559" y="45543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56324" y="45543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898181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1CA0CED-1397-5C1E-267F-F3A23CCFA219}"/>
              </a:ext>
            </a:extLst>
          </p:cNvPr>
          <p:cNvGrpSpPr/>
          <p:nvPr/>
        </p:nvGrpSpPr>
        <p:grpSpPr>
          <a:xfrm>
            <a:off x="4920565" y="3785659"/>
            <a:ext cx="944930" cy="672743"/>
            <a:chOff x="2137288" y="3827276"/>
            <a:chExt cx="944930" cy="672743"/>
          </a:xfrm>
        </p:grpSpPr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936B09E5-C9AD-634C-0B58-78D63051B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936B09E5-C9AD-634C-0B58-78D63051BE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44F8E5DB-BA57-D348-FBE1-81F386EF9DD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94281" y="3403758"/>
            <a:ext cx="550662" cy="365760"/>
            <a:chOff x="3544746" y="5655150"/>
            <a:chExt cx="550662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4AA3A238-EA2E-6FF7-F1C8-BEB1065F4DB2}"/>
              </a:ext>
            </a:extLst>
          </p:cNvPr>
          <p:cNvGrpSpPr/>
          <p:nvPr/>
        </p:nvGrpSpPr>
        <p:grpSpPr>
          <a:xfrm>
            <a:off x="4920565" y="2714874"/>
            <a:ext cx="944930" cy="672743"/>
            <a:chOff x="2137288" y="3827276"/>
            <a:chExt cx="944930" cy="672743"/>
          </a:xfrm>
        </p:grpSpPr>
        <p:graphicFrame>
          <p:nvGraphicFramePr>
            <p:cNvPr id="238" name="Object 237">
              <a:extLst>
                <a:ext uri="{FF2B5EF4-FFF2-40B4-BE49-F238E27FC236}">
                  <a16:creationId xmlns:a16="http://schemas.microsoft.com/office/drawing/2014/main" id="{045A53C3-20B7-F45D-47BB-F7A971063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38" name="Object 237">
                          <a:extLst>
                            <a:ext uri="{FF2B5EF4-FFF2-40B4-BE49-F238E27FC236}">
                              <a16:creationId xmlns:a16="http://schemas.microsoft.com/office/drawing/2014/main" id="{045A53C3-20B7-F45D-47BB-F7A971063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0AEF352A-7284-0C1A-BCD3-BBC15154BC9B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68966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157B1CC4-C2FE-B38B-5247-A556DEB048B3}"/>
              </a:ext>
            </a:extLst>
          </p:cNvPr>
          <p:cNvGrpSpPr/>
          <p:nvPr/>
        </p:nvGrpSpPr>
        <p:grpSpPr>
          <a:xfrm>
            <a:off x="4920565" y="4856444"/>
            <a:ext cx="944930" cy="672743"/>
            <a:chOff x="2137288" y="3827276"/>
            <a:chExt cx="944930" cy="672743"/>
          </a:xfrm>
        </p:grpSpPr>
        <p:graphicFrame>
          <p:nvGraphicFramePr>
            <p:cNvPr id="248" name="Object 247">
              <a:extLst>
                <a:ext uri="{FF2B5EF4-FFF2-40B4-BE49-F238E27FC236}">
                  <a16:creationId xmlns:a16="http://schemas.microsoft.com/office/drawing/2014/main" id="{DD54C256-14DD-8A77-9ED2-93F8FF33F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48" name="Object 247">
                          <a:extLst>
                            <a:ext uri="{FF2B5EF4-FFF2-40B4-BE49-F238E27FC236}">
                              <a16:creationId xmlns:a16="http://schemas.microsoft.com/office/drawing/2014/main" id="{DD54C256-14DD-8A77-9ED2-93F8FF33FF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" name="TextBox 248">
              <a:extLst>
                <a:ext uri="{FF2B5EF4-FFF2-40B4-BE49-F238E27FC236}">
                  <a16:creationId xmlns:a16="http://schemas.microsoft.com/office/drawing/2014/main" id="{2F97509E-78F1-DA89-00B0-59EC92D0EAD2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</a:t>
              </a:r>
            </a:p>
          </p:txBody>
        </p:sp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5589AC06-D10E-BE7E-D3EC-33F7D8ABA27E}"/>
              </a:ext>
            </a:extLst>
          </p:cNvPr>
          <p:cNvGrpSpPr/>
          <p:nvPr/>
        </p:nvGrpSpPr>
        <p:grpSpPr>
          <a:xfrm>
            <a:off x="6794281" y="5545328"/>
            <a:ext cx="550662" cy="365760"/>
            <a:chOff x="3544746" y="5655150"/>
            <a:chExt cx="550662" cy="365760"/>
          </a:xfrm>
        </p:grpSpPr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2DF4888-B39C-DFB7-1E0B-FF1B10208EA2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D</a:t>
              </a:r>
            </a:p>
          </p:txBody>
        </p:sp>
        <p:cxnSp>
          <p:nvCxnSpPr>
            <p:cNvPr id="252" name="Straight Arrow Connector 251">
              <a:extLst>
                <a:ext uri="{FF2B5EF4-FFF2-40B4-BE49-F238E27FC236}">
                  <a16:creationId xmlns:a16="http://schemas.microsoft.com/office/drawing/2014/main" id="{9B1B6BDE-7BEF-F5FB-EC91-398F756796C1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34098656-0083-6ADB-8917-6C0D31BAC352}"/>
              </a:ext>
            </a:extLst>
          </p:cNvPr>
          <p:cNvGrpSpPr/>
          <p:nvPr/>
        </p:nvGrpSpPr>
        <p:grpSpPr>
          <a:xfrm>
            <a:off x="6806010" y="5955811"/>
            <a:ext cx="1123762" cy="644163"/>
            <a:chOff x="5508173" y="4911820"/>
            <a:chExt cx="1123762" cy="644163"/>
          </a:xfrm>
        </p:grpSpPr>
        <p:graphicFrame>
          <p:nvGraphicFramePr>
            <p:cNvPr id="254" name="Object 253">
              <a:extLst>
                <a:ext uri="{FF2B5EF4-FFF2-40B4-BE49-F238E27FC236}">
                  <a16:creationId xmlns:a16="http://schemas.microsoft.com/office/drawing/2014/main" id="{E062E668-5E37-AF10-9B46-3F0257DA8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254" name="Object 253">
                          <a:extLst>
                            <a:ext uri="{FF2B5EF4-FFF2-40B4-BE49-F238E27FC236}">
                              <a16:creationId xmlns:a16="http://schemas.microsoft.com/office/drawing/2014/main" id="{E062E668-5E37-AF10-9B46-3F0257DA8D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CC3F17F0-39A5-2E22-8717-A9D04E2E8FDA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-ACP</a:t>
              </a:r>
            </a:p>
          </p:txBody>
        </p:sp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FDAD65D2-C3C7-7D5E-D686-CA15E9C8B3C9}"/>
              </a:ext>
            </a:extLst>
          </p:cNvPr>
          <p:cNvGrpSpPr/>
          <p:nvPr/>
        </p:nvGrpSpPr>
        <p:grpSpPr>
          <a:xfrm>
            <a:off x="5973084" y="6039753"/>
            <a:ext cx="789861" cy="560221"/>
            <a:chOff x="3172491" y="1784007"/>
            <a:chExt cx="789861" cy="560221"/>
          </a:xfrm>
        </p:grpSpPr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43C9E1FA-FA80-5536-B149-D1606F0FC948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B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3FB0AB7F-2D0B-DE6E-1AED-F9966F49192A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TextBox 258">
              <a:extLst>
                <a:ext uri="{FF2B5EF4-FFF2-40B4-BE49-F238E27FC236}">
                  <a16:creationId xmlns:a16="http://schemas.microsoft.com/office/drawing/2014/main" id="{A54DBC8D-A74D-AB95-CDE6-93A24027FEDC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0" name="Straight Arrow Connector 259">
              <a:extLst>
                <a:ext uri="{FF2B5EF4-FFF2-40B4-BE49-F238E27FC236}">
                  <a16:creationId xmlns:a16="http://schemas.microsoft.com/office/drawing/2014/main" id="{BA8E2F67-EECA-D644-7FF0-E1563A2A32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61" name="Arc 260">
              <a:extLst>
                <a:ext uri="{FF2B5EF4-FFF2-40B4-BE49-F238E27FC236}">
                  <a16:creationId xmlns:a16="http://schemas.microsoft.com/office/drawing/2014/main" id="{156ADFD2-BBD3-17A5-3ADC-DA2D0B200DCC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D54C8DC0-2675-1BF1-64DA-5B68732B02C4}"/>
              </a:ext>
            </a:extLst>
          </p:cNvPr>
          <p:cNvGrpSpPr/>
          <p:nvPr/>
        </p:nvGrpSpPr>
        <p:grpSpPr>
          <a:xfrm>
            <a:off x="4920565" y="5927231"/>
            <a:ext cx="944930" cy="672743"/>
            <a:chOff x="2137288" y="3827276"/>
            <a:chExt cx="944930" cy="672743"/>
          </a:xfrm>
        </p:grpSpPr>
        <p:graphicFrame>
          <p:nvGraphicFramePr>
            <p:cNvPr id="263" name="Object 262">
              <a:extLst>
                <a:ext uri="{FF2B5EF4-FFF2-40B4-BE49-F238E27FC236}">
                  <a16:creationId xmlns:a16="http://schemas.microsoft.com/office/drawing/2014/main" id="{7AA1748C-05D5-8950-FC16-5CCC41AF8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63" name="Object 262">
                          <a:extLst>
                            <a:ext uri="{FF2B5EF4-FFF2-40B4-BE49-F238E27FC236}">
                              <a16:creationId xmlns:a16="http://schemas.microsoft.com/office/drawing/2014/main" id="{7AA1748C-05D5-8950-FC16-5CCC41AF8E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D316220E-B37A-18A2-42C3-7A2FCEF1BEAD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1</a:t>
              </a:r>
            </a:p>
          </p:txBody>
        </p:sp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5FF0B217-57AD-1CFE-CD44-64F527F2A632}"/>
              </a:ext>
            </a:extLst>
          </p:cNvPr>
          <p:cNvGrpSpPr/>
          <p:nvPr/>
        </p:nvGrpSpPr>
        <p:grpSpPr>
          <a:xfrm>
            <a:off x="4920565" y="1547690"/>
            <a:ext cx="944930" cy="672743"/>
            <a:chOff x="2137288" y="3827276"/>
            <a:chExt cx="944930" cy="672743"/>
          </a:xfrm>
        </p:grpSpPr>
        <p:graphicFrame>
          <p:nvGraphicFramePr>
            <p:cNvPr id="288" name="Object 287">
              <a:extLst>
                <a:ext uri="{FF2B5EF4-FFF2-40B4-BE49-F238E27FC236}">
                  <a16:creationId xmlns:a16="http://schemas.microsoft.com/office/drawing/2014/main" id="{F99E6C9E-71C9-929B-17D3-0357DBF4E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288" name="Object 287">
                          <a:extLst>
                            <a:ext uri="{FF2B5EF4-FFF2-40B4-BE49-F238E27FC236}">
                              <a16:creationId xmlns:a16="http://schemas.microsoft.com/office/drawing/2014/main" id="{F99E6C9E-71C9-929B-17D3-0357DBF4E8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1225F3A4-F78F-8671-9488-02E6293D3914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2</a:t>
              </a:r>
            </a:p>
          </p:txBody>
        </p:sp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38BA6DF8-6D83-22B8-4883-3F0578D9AEF7}"/>
              </a:ext>
            </a:extLst>
          </p:cNvPr>
          <p:cNvGrpSpPr/>
          <p:nvPr/>
        </p:nvGrpSpPr>
        <p:grpSpPr>
          <a:xfrm>
            <a:off x="4071225" y="3923875"/>
            <a:ext cx="762807" cy="276999"/>
            <a:chOff x="3190304" y="1784007"/>
            <a:chExt cx="762807" cy="276999"/>
          </a:xfrm>
        </p:grpSpPr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6D1AB54F-A5DC-B976-13C6-3E02DC361DD7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1" name="Straight Arrow Connector 300">
              <a:extLst>
                <a:ext uri="{FF2B5EF4-FFF2-40B4-BE49-F238E27FC236}">
                  <a16:creationId xmlns:a16="http://schemas.microsoft.com/office/drawing/2014/main" id="{33FA19B4-8829-68EC-D8DB-803C2AEE3D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D3E70E56-4D1C-80CD-78DD-A7163CF0818B}"/>
              </a:ext>
            </a:extLst>
          </p:cNvPr>
          <p:cNvGrpSpPr/>
          <p:nvPr/>
        </p:nvGrpSpPr>
        <p:grpSpPr>
          <a:xfrm>
            <a:off x="3000893" y="3811353"/>
            <a:ext cx="944930" cy="672743"/>
            <a:chOff x="2137288" y="3827276"/>
            <a:chExt cx="944930" cy="672743"/>
          </a:xfrm>
        </p:grpSpPr>
        <p:graphicFrame>
          <p:nvGraphicFramePr>
            <p:cNvPr id="303" name="Object 302">
              <a:extLst>
                <a:ext uri="{FF2B5EF4-FFF2-40B4-BE49-F238E27FC236}">
                  <a16:creationId xmlns:a16="http://schemas.microsoft.com/office/drawing/2014/main" id="{568ACA91-9A3E-E760-21FB-EEEA68D6D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3" name="Object 302">
                          <a:extLst>
                            <a:ext uri="{FF2B5EF4-FFF2-40B4-BE49-F238E27FC236}">
                              <a16:creationId xmlns:a16="http://schemas.microsoft.com/office/drawing/2014/main" id="{568ACA91-9A3E-E760-21FB-EEEA68D6D7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TextBox 303">
              <a:extLst>
                <a:ext uri="{FF2B5EF4-FFF2-40B4-BE49-F238E27FC236}">
                  <a16:creationId xmlns:a16="http://schemas.microsoft.com/office/drawing/2014/main" id="{6EDD6837-8E48-1B60-C7FA-6E4B478C2036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0</a:t>
              </a:r>
            </a:p>
          </p:txBody>
        </p:sp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85294A11-1D94-5661-3F6D-01B281234572}"/>
              </a:ext>
            </a:extLst>
          </p:cNvPr>
          <p:cNvGrpSpPr/>
          <p:nvPr/>
        </p:nvGrpSpPr>
        <p:grpSpPr>
          <a:xfrm>
            <a:off x="2097544" y="3930098"/>
            <a:ext cx="762807" cy="276999"/>
            <a:chOff x="3190304" y="1784007"/>
            <a:chExt cx="762807" cy="276999"/>
          </a:xfrm>
        </p:grpSpPr>
        <p:sp>
          <p:nvSpPr>
            <p:cNvPr id="306" name="TextBox 305">
              <a:extLst>
                <a:ext uri="{FF2B5EF4-FFF2-40B4-BE49-F238E27FC236}">
                  <a16:creationId xmlns:a16="http://schemas.microsoft.com/office/drawing/2014/main" id="{4256D9D7-7CC7-754D-A1BE-12A2BABC0B30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07" name="Straight Arrow Connector 306">
              <a:extLst>
                <a:ext uri="{FF2B5EF4-FFF2-40B4-BE49-F238E27FC236}">
                  <a16:creationId xmlns:a16="http://schemas.microsoft.com/office/drawing/2014/main" id="{FD6B686A-1FFA-764A-0F12-93A243425E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E6D16B9-2B7F-9A72-69EF-4379FC856C25}"/>
              </a:ext>
            </a:extLst>
          </p:cNvPr>
          <p:cNvGrpSpPr/>
          <p:nvPr/>
        </p:nvGrpSpPr>
        <p:grpSpPr>
          <a:xfrm>
            <a:off x="1027212" y="3817576"/>
            <a:ext cx="944930" cy="672743"/>
            <a:chOff x="2137288" y="3827276"/>
            <a:chExt cx="944930" cy="672743"/>
          </a:xfrm>
        </p:grpSpPr>
        <p:graphicFrame>
          <p:nvGraphicFramePr>
            <p:cNvPr id="309" name="Object 308">
              <a:extLst>
                <a:ext uri="{FF2B5EF4-FFF2-40B4-BE49-F238E27FC236}">
                  <a16:creationId xmlns:a16="http://schemas.microsoft.com/office/drawing/2014/main" id="{F8F8341D-FD3E-1DBF-64BE-1407488E2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09" name="Object 308">
                          <a:extLst>
                            <a:ext uri="{FF2B5EF4-FFF2-40B4-BE49-F238E27FC236}">
                              <a16:creationId xmlns:a16="http://schemas.microsoft.com/office/drawing/2014/main" id="{F8F8341D-FD3E-1DBF-64BE-1407488E2F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DA54A273-CBB3-2303-3DB2-57E126C9F4B8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0</a:t>
              </a: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64397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5B42901-D7B8-92A4-AC0D-A91466E6A476}"/>
              </a:ext>
            </a:extLst>
          </p:cNvPr>
          <p:cNvGrpSpPr/>
          <p:nvPr/>
        </p:nvGrpSpPr>
        <p:grpSpPr>
          <a:xfrm>
            <a:off x="2970332" y="2751875"/>
            <a:ext cx="944930" cy="672743"/>
            <a:chOff x="2137288" y="3827276"/>
            <a:chExt cx="944930" cy="672743"/>
          </a:xfrm>
        </p:grpSpPr>
        <p:graphicFrame>
          <p:nvGraphicFramePr>
            <p:cNvPr id="315" name="Object 314">
              <a:extLst>
                <a:ext uri="{FF2B5EF4-FFF2-40B4-BE49-F238E27FC236}">
                  <a16:creationId xmlns:a16="http://schemas.microsoft.com/office/drawing/2014/main" id="{8483C636-5117-889A-5D14-4FC0877F5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15" name="Object 314">
                          <a:extLst>
                            <a:ext uri="{FF2B5EF4-FFF2-40B4-BE49-F238E27FC236}">
                              <a16:creationId xmlns:a16="http://schemas.microsoft.com/office/drawing/2014/main" id="{8483C636-5117-889A-5D14-4FC0877F58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98C94D1C-A8F4-50DC-EBD7-4E9D8A9D58F8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:1</a:t>
              </a:r>
            </a:p>
          </p:txBody>
        </p: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70620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0E73C191-ABD7-16C4-9DAD-6EBC095382EA}"/>
              </a:ext>
            </a:extLst>
          </p:cNvPr>
          <p:cNvGrpSpPr/>
          <p:nvPr/>
        </p:nvGrpSpPr>
        <p:grpSpPr>
          <a:xfrm>
            <a:off x="996651" y="2758098"/>
            <a:ext cx="944930" cy="672743"/>
            <a:chOff x="2137288" y="3827276"/>
            <a:chExt cx="944930" cy="672743"/>
          </a:xfrm>
        </p:grpSpPr>
        <p:graphicFrame>
          <p:nvGraphicFramePr>
            <p:cNvPr id="321" name="Object 320">
              <a:extLst>
                <a:ext uri="{FF2B5EF4-FFF2-40B4-BE49-F238E27FC236}">
                  <a16:creationId xmlns:a16="http://schemas.microsoft.com/office/drawing/2014/main" id="{14CF19CA-02A5-0055-321A-1ACA43D81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1" name="Object 320">
                          <a:extLst>
                            <a:ext uri="{FF2B5EF4-FFF2-40B4-BE49-F238E27FC236}">
                              <a16:creationId xmlns:a16="http://schemas.microsoft.com/office/drawing/2014/main" id="{14CF19CA-02A5-0055-321A-1ACA43D813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0528EC46-B659-0A05-0C50-FBF1ABB2D9B3}"/>
                </a:ext>
              </a:extLst>
            </p:cNvPr>
            <p:cNvSpPr txBox="1"/>
            <p:nvPr/>
          </p:nvSpPr>
          <p:spPr>
            <a:xfrm>
              <a:off x="2368342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2:1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5017315" y="2270855"/>
            <a:ext cx="550662" cy="365760"/>
            <a:chOff x="3544746" y="5655150"/>
            <a:chExt cx="550662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544746" y="5699530"/>
              <a:ext cx="5463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449366E5-971E-F231-4D87-36B7C432986F}"/>
              </a:ext>
            </a:extLst>
          </p:cNvPr>
          <p:cNvGrpSpPr/>
          <p:nvPr/>
        </p:nvGrpSpPr>
        <p:grpSpPr>
          <a:xfrm>
            <a:off x="4920565" y="443698"/>
            <a:ext cx="944930" cy="672743"/>
            <a:chOff x="2137288" y="3827276"/>
            <a:chExt cx="944930" cy="672743"/>
          </a:xfrm>
        </p:grpSpPr>
        <p:graphicFrame>
          <p:nvGraphicFramePr>
            <p:cNvPr id="327" name="Object 326">
              <a:extLst>
                <a:ext uri="{FF2B5EF4-FFF2-40B4-BE49-F238E27FC236}">
                  <a16:creationId xmlns:a16="http://schemas.microsoft.com/office/drawing/2014/main" id="{272DBAA1-B42D-6DD5-7D3C-071DFE9C6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7288" y="3827276"/>
            <a:ext cx="9449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869367" imgH="431842" progId="ChemDraw.Document.6.0">
                    <p:embed/>
                  </p:oleObj>
                </mc:Choice>
                <mc:Fallback>
                  <p:oleObj name="CS ChemDraw Drawing" r:id="rId16" imgW="869367" imgH="431842" progId="ChemDraw.Document.6.0">
                    <p:embed/>
                    <p:pic>
                      <p:nvPicPr>
                        <p:cNvPr id="327" name="Object 326">
                          <a:extLst>
                            <a:ext uri="{FF2B5EF4-FFF2-40B4-BE49-F238E27FC236}">
                              <a16:creationId xmlns:a16="http://schemas.microsoft.com/office/drawing/2014/main" id="{272DBAA1-B42D-6DD5-7D3C-071DFE9C6C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37288" y="3827276"/>
                          <a:ext cx="944930" cy="457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" name="TextBox 327">
              <a:extLst>
                <a:ext uri="{FF2B5EF4-FFF2-40B4-BE49-F238E27FC236}">
                  <a16:creationId xmlns:a16="http://schemas.microsoft.com/office/drawing/2014/main" id="{DEB7E182-8C24-0415-F804-56D66E035D50}"/>
                </a:ext>
              </a:extLst>
            </p:cNvPr>
            <p:cNvSpPr txBox="1"/>
            <p:nvPr/>
          </p:nvSpPr>
          <p:spPr>
            <a:xfrm>
              <a:off x="2368341" y="4223020"/>
              <a:ext cx="4828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3</a:t>
              </a:r>
            </a:p>
          </p:txBody>
        </p: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66863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341706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901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560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17859" y="45670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369024" y="456702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03346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B20E79-BB6E-11C2-3AA1-316447F322D4}"/>
              </a:ext>
            </a:extLst>
          </p:cNvPr>
          <p:cNvGrpSpPr/>
          <p:nvPr/>
        </p:nvGrpSpPr>
        <p:grpSpPr>
          <a:xfrm>
            <a:off x="6659986" y="4474543"/>
            <a:ext cx="684957" cy="365760"/>
            <a:chOff x="3410451" y="5655150"/>
            <a:chExt cx="684957" cy="365760"/>
          </a:xfrm>
        </p:grpSpPr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1B2D183-72BE-C9A3-A574-8C54B7B4B361}"/>
                </a:ext>
              </a:extLst>
            </p:cNvPr>
            <p:cNvSpPr txBox="1"/>
            <p:nvPr/>
          </p:nvSpPr>
          <p:spPr>
            <a:xfrm>
              <a:off x="3410451" y="5699530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</a:t>
              </a:r>
            </a:p>
          </p:txBody>
        </p: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A3F1A9D9-AFBD-5B8D-0A64-EE84401878D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906648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22115" y="3403758"/>
            <a:ext cx="622828" cy="365760"/>
            <a:chOff x="3472580" y="5655150"/>
            <a:chExt cx="622828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472580" y="5659879"/>
              <a:ext cx="6121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77433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30529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36752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4917743" y="2296256"/>
            <a:ext cx="650234" cy="365760"/>
            <a:chOff x="3445174" y="5655150"/>
            <a:chExt cx="650234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445174" y="5699530"/>
              <a:ext cx="6459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07594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D5F1F06-364E-D0B7-85B1-25EBE93568A8}"/>
              </a:ext>
            </a:extLst>
          </p:cNvPr>
          <p:cNvSpPr txBox="1"/>
          <p:nvPr/>
        </p:nvSpPr>
        <p:spPr>
          <a:xfrm>
            <a:off x="192577" y="172670"/>
            <a:ext cx="4345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Highlighted means not in poster genes – also in ER not plastid so maybe that is why, or they are just named differently</a:t>
            </a:r>
          </a:p>
          <a:p>
            <a:endParaRPr lang="en-US" sz="1600"/>
          </a:p>
          <a:p>
            <a:r>
              <a:rPr lang="en-US" sz="1600"/>
              <a:t>Boxed are FA products</a:t>
            </a:r>
          </a:p>
          <a:p>
            <a:endParaRPr lang="en-US" sz="1600"/>
          </a:p>
          <a:p>
            <a:r>
              <a:rPr lang="en-US" sz="1600"/>
              <a:t>KAS II, SAD, Fae, and Fad not sure mechanism ye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9132FF-816F-39B9-1B46-0B96BF8B6D9E}"/>
              </a:ext>
            </a:extLst>
          </p:cNvPr>
          <p:cNvGrpSpPr/>
          <p:nvPr/>
        </p:nvGrpSpPr>
        <p:grpSpPr>
          <a:xfrm>
            <a:off x="898199" y="2667263"/>
            <a:ext cx="1165283" cy="805170"/>
            <a:chOff x="898199" y="2684543"/>
            <a:chExt cx="1165283" cy="805170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0E73C191-ABD7-16C4-9DAD-6EBC095382EA}"/>
                </a:ext>
              </a:extLst>
            </p:cNvPr>
            <p:cNvGrpSpPr/>
            <p:nvPr/>
          </p:nvGrpSpPr>
          <p:grpSpPr>
            <a:xfrm>
              <a:off x="1008375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1" name="Object 320">
                <a:extLst>
                  <a:ext uri="{FF2B5EF4-FFF2-40B4-BE49-F238E27FC236}">
                    <a16:creationId xmlns:a16="http://schemas.microsoft.com/office/drawing/2014/main" id="{14CF19CA-02A5-0055-321A-1ACA43D813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1" name="Object 320">
                            <a:extLst>
                              <a:ext uri="{FF2B5EF4-FFF2-40B4-BE49-F238E27FC236}">
                                <a16:creationId xmlns:a16="http://schemas.microsoft.com/office/drawing/2014/main" id="{14CF19CA-02A5-0055-321A-1ACA43D81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0528EC46-B659-0A05-0C50-FBF1ABB2D9B3}"/>
                  </a:ext>
                </a:extLst>
              </p:cNvPr>
              <p:cNvSpPr txBox="1"/>
              <p:nvPr/>
            </p:nvSpPr>
            <p:spPr>
              <a:xfrm>
                <a:off x="2368342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:1</a:t>
                </a:r>
              </a:p>
            </p:txBody>
          </p:sp>
        </p:grpSp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ADAAA25-2D55-627F-4AF4-31E25917ECC2}"/>
                </a:ext>
              </a:extLst>
            </p:cNvPr>
            <p:cNvSpPr/>
            <p:nvPr/>
          </p:nvSpPr>
          <p:spPr>
            <a:xfrm>
              <a:off x="898199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D5639F-6EF2-15CB-F985-02E482741DD0}"/>
              </a:ext>
            </a:extLst>
          </p:cNvPr>
          <p:cNvGrpSpPr/>
          <p:nvPr/>
        </p:nvGrpSpPr>
        <p:grpSpPr>
          <a:xfrm>
            <a:off x="2866491" y="2667263"/>
            <a:ext cx="1165283" cy="805170"/>
            <a:chOff x="2866491" y="2684543"/>
            <a:chExt cx="1165283" cy="805170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5B42901-D7B8-92A4-AC0D-A91466E6A476}"/>
                </a:ext>
              </a:extLst>
            </p:cNvPr>
            <p:cNvGrpSpPr/>
            <p:nvPr/>
          </p:nvGrpSpPr>
          <p:grpSpPr>
            <a:xfrm>
              <a:off x="2976667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15" name="Object 314">
                <a:extLst>
                  <a:ext uri="{FF2B5EF4-FFF2-40B4-BE49-F238E27FC236}">
                    <a16:creationId xmlns:a16="http://schemas.microsoft.com/office/drawing/2014/main" id="{8483C636-5117-889A-5D14-4FC0877F58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15" name="Object 314">
                            <a:extLst>
                              <a:ext uri="{FF2B5EF4-FFF2-40B4-BE49-F238E27FC236}">
                                <a16:creationId xmlns:a16="http://schemas.microsoft.com/office/drawing/2014/main" id="{8483C636-5117-889A-5D14-4FC0877F58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98C94D1C-A8F4-50DC-EBD7-4E9D8A9D58F8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:1</a:t>
                </a:r>
              </a:p>
            </p:txBody>
          </p:sp>
        </p:grpSp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E1190EAC-2C1D-51AC-A392-DBD75183FFE8}"/>
                </a:ext>
              </a:extLst>
            </p:cNvPr>
            <p:cNvSpPr/>
            <p:nvPr/>
          </p:nvSpPr>
          <p:spPr>
            <a:xfrm>
              <a:off x="2866491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4640D0-5772-5B7B-C1DF-FF80EFBD164E}"/>
              </a:ext>
            </a:extLst>
          </p:cNvPr>
          <p:cNvGrpSpPr/>
          <p:nvPr/>
        </p:nvGrpSpPr>
        <p:grpSpPr>
          <a:xfrm>
            <a:off x="4801455" y="3752046"/>
            <a:ext cx="1165283" cy="805170"/>
            <a:chOff x="4801455" y="3739218"/>
            <a:chExt cx="1165283" cy="805170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1CA0CED-1397-5C1E-267F-F3A23CCFA219}"/>
                </a:ext>
              </a:extLst>
            </p:cNvPr>
            <p:cNvGrpSpPr/>
            <p:nvPr/>
          </p:nvGrpSpPr>
          <p:grpSpPr>
            <a:xfrm>
              <a:off x="4911631" y="3805432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936B09E5-C9AD-634C-0B58-78D63051B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936B09E5-C9AD-634C-0B58-78D63051BE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4F8E5DB-BA57-D348-FBE1-81F386EF9DD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</a:t>
                </a:r>
              </a:p>
            </p:txBody>
          </p:sp>
        </p:grp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CF7FB90-6C74-0741-8985-066B96A9BAD9}"/>
                </a:ext>
              </a:extLst>
            </p:cNvPr>
            <p:cNvSpPr/>
            <p:nvPr/>
          </p:nvSpPr>
          <p:spPr>
            <a:xfrm>
              <a:off x="4801455" y="3739218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B21871-FC61-A5C9-F64F-3E7463B98AF3}"/>
              </a:ext>
            </a:extLst>
          </p:cNvPr>
          <p:cNvGrpSpPr/>
          <p:nvPr/>
        </p:nvGrpSpPr>
        <p:grpSpPr>
          <a:xfrm>
            <a:off x="4801455" y="4828361"/>
            <a:ext cx="1165283" cy="805170"/>
            <a:chOff x="4801455" y="4769092"/>
            <a:chExt cx="1165283" cy="805170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157B1CC4-C2FE-B38B-5247-A556DEB048B3}"/>
                </a:ext>
              </a:extLst>
            </p:cNvPr>
            <p:cNvGrpSpPr/>
            <p:nvPr/>
          </p:nvGrpSpPr>
          <p:grpSpPr>
            <a:xfrm>
              <a:off x="4911631" y="4835306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48" name="Object 247">
                <a:extLst>
                  <a:ext uri="{FF2B5EF4-FFF2-40B4-BE49-F238E27FC236}">
                    <a16:creationId xmlns:a16="http://schemas.microsoft.com/office/drawing/2014/main" id="{DD54C256-14DD-8A77-9ED2-93F8FF33FF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48" name="Object 247">
                            <a:extLst>
                              <a:ext uri="{FF2B5EF4-FFF2-40B4-BE49-F238E27FC236}">
                                <a16:creationId xmlns:a16="http://schemas.microsoft.com/office/drawing/2014/main" id="{DD54C256-14DD-8A77-9ED2-93F8FF33FF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F97509E-78F1-DA89-00B0-59EC92D0EAD2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</a:t>
                </a:r>
              </a:p>
            </p:txBody>
          </p:sp>
        </p:grp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97D2BB91-B2D9-27F7-E121-D3F5D1F73090}"/>
                </a:ext>
              </a:extLst>
            </p:cNvPr>
            <p:cNvSpPr/>
            <p:nvPr/>
          </p:nvSpPr>
          <p:spPr>
            <a:xfrm>
              <a:off x="4801455" y="4769092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187649-7968-B694-085E-1A672CDBA5C1}"/>
              </a:ext>
            </a:extLst>
          </p:cNvPr>
          <p:cNvGrpSpPr/>
          <p:nvPr/>
        </p:nvGrpSpPr>
        <p:grpSpPr>
          <a:xfrm>
            <a:off x="4801455" y="2675730"/>
            <a:ext cx="1165283" cy="805170"/>
            <a:chOff x="4801455" y="2683851"/>
            <a:chExt cx="1165283" cy="805170"/>
          </a:xfrm>
        </p:grpSpPr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AA3A238-EA2E-6FF7-F1C8-BEB1065F4DB2}"/>
                </a:ext>
              </a:extLst>
            </p:cNvPr>
            <p:cNvGrpSpPr/>
            <p:nvPr/>
          </p:nvGrpSpPr>
          <p:grpSpPr>
            <a:xfrm>
              <a:off x="4911631" y="2750065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38" name="Object 237">
                <a:extLst>
                  <a:ext uri="{FF2B5EF4-FFF2-40B4-BE49-F238E27FC236}">
                    <a16:creationId xmlns:a16="http://schemas.microsoft.com/office/drawing/2014/main" id="{045A53C3-20B7-F45D-47BB-F7A97106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38" name="Object 237">
                            <a:extLst>
                              <a:ext uri="{FF2B5EF4-FFF2-40B4-BE49-F238E27FC236}">
                                <a16:creationId xmlns:a16="http://schemas.microsoft.com/office/drawing/2014/main" id="{045A53C3-20B7-F45D-47BB-F7A9710632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0AEF352A-7284-0C1A-BCD3-BBC15154BC9B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</a:t>
                </a:r>
              </a:p>
            </p:txBody>
          </p:sp>
        </p:grp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26E7A954-C728-BF09-A501-8863D1431050}"/>
                </a:ext>
              </a:extLst>
            </p:cNvPr>
            <p:cNvSpPr/>
            <p:nvPr/>
          </p:nvSpPr>
          <p:spPr>
            <a:xfrm>
              <a:off x="4801455" y="2683851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4FDB5D1-3D98-5F8E-A95A-39BCF06342C9}"/>
              </a:ext>
            </a:extLst>
          </p:cNvPr>
          <p:cNvGrpSpPr/>
          <p:nvPr/>
        </p:nvGrpSpPr>
        <p:grpSpPr>
          <a:xfrm>
            <a:off x="4801455" y="1480940"/>
            <a:ext cx="1165283" cy="805170"/>
            <a:chOff x="4801455" y="1472473"/>
            <a:chExt cx="1165283" cy="805170"/>
          </a:xfrm>
        </p:grpSpPr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5FF0B217-57AD-1CFE-CD44-64F527F2A632}"/>
                </a:ext>
              </a:extLst>
            </p:cNvPr>
            <p:cNvGrpSpPr/>
            <p:nvPr/>
          </p:nvGrpSpPr>
          <p:grpSpPr>
            <a:xfrm>
              <a:off x="4911631" y="153868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88" name="Object 287">
                <a:extLst>
                  <a:ext uri="{FF2B5EF4-FFF2-40B4-BE49-F238E27FC236}">
                    <a16:creationId xmlns:a16="http://schemas.microsoft.com/office/drawing/2014/main" id="{F99E6C9E-71C9-929B-17D3-0357DBF4E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88" name="Object 287">
                            <a:extLst>
                              <a:ext uri="{FF2B5EF4-FFF2-40B4-BE49-F238E27FC236}">
                                <a16:creationId xmlns:a16="http://schemas.microsoft.com/office/drawing/2014/main" id="{F99E6C9E-71C9-929B-17D3-0357DBF4E8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1225F3A4-F78F-8671-9488-02E6293D3914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2</a:t>
                </a:r>
              </a:p>
            </p:txBody>
          </p:sp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D40C8687-EC4A-480F-157C-222145179136}"/>
                </a:ext>
              </a:extLst>
            </p:cNvPr>
            <p:cNvSpPr/>
            <p:nvPr/>
          </p:nvSpPr>
          <p:spPr>
            <a:xfrm>
              <a:off x="4801455" y="147247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971C20-A6EC-4B75-8942-933AEB431936}"/>
              </a:ext>
            </a:extLst>
          </p:cNvPr>
          <p:cNvGrpSpPr/>
          <p:nvPr/>
        </p:nvGrpSpPr>
        <p:grpSpPr>
          <a:xfrm>
            <a:off x="4801455" y="294650"/>
            <a:ext cx="1165283" cy="805170"/>
            <a:chOff x="4801455" y="286183"/>
            <a:chExt cx="1165283" cy="805170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449366E5-971E-F231-4D87-36B7C432986F}"/>
                </a:ext>
              </a:extLst>
            </p:cNvPr>
            <p:cNvGrpSpPr/>
            <p:nvPr/>
          </p:nvGrpSpPr>
          <p:grpSpPr>
            <a:xfrm>
              <a:off x="4911631" y="35239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7" name="Object 326">
                <a:extLst>
                  <a:ext uri="{FF2B5EF4-FFF2-40B4-BE49-F238E27FC236}">
                    <a16:creationId xmlns:a16="http://schemas.microsoft.com/office/drawing/2014/main" id="{272DBAA1-B42D-6DD5-7D3C-071DFE9C6C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7" name="Object 326">
                            <a:extLst>
                              <a:ext uri="{FF2B5EF4-FFF2-40B4-BE49-F238E27FC236}">
                                <a16:creationId xmlns:a16="http://schemas.microsoft.com/office/drawing/2014/main" id="{272DBAA1-B42D-6DD5-7D3C-071DFE9C6C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EB7E182-8C24-0415-F804-56D66E035D5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3</a:t>
                </a:r>
              </a:p>
            </p:txBody>
          </p:sp>
        </p:grp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70AA981C-7C45-38D9-2975-9D4ECB5A7A18}"/>
                </a:ext>
              </a:extLst>
            </p:cNvPr>
            <p:cNvSpPr/>
            <p:nvPr/>
          </p:nvSpPr>
          <p:spPr>
            <a:xfrm>
              <a:off x="4801455" y="28618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0550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" name="Object 142">
            <a:extLst>
              <a:ext uri="{FF2B5EF4-FFF2-40B4-BE49-F238E27FC236}">
                <a16:creationId xmlns:a16="http://schemas.microsoft.com/office/drawing/2014/main" id="{B9B6BD7B-9237-5146-7946-58660768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56444"/>
              </p:ext>
            </p:extLst>
          </p:nvPr>
        </p:nvGraphicFramePr>
        <p:xfrm>
          <a:off x="9594853" y="2709943"/>
          <a:ext cx="1175282" cy="45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204682" imgH="431842" progId="ChemDraw.Document.6.0">
                  <p:embed/>
                </p:oleObj>
              </mc:Choice>
              <mc:Fallback>
                <p:oleObj name="CS ChemDraw Drawing" r:id="rId3" imgW="1204682" imgH="431842" progId="ChemDraw.Document.6.0">
                  <p:embed/>
                  <p:pic>
                    <p:nvPicPr>
                      <p:cNvPr id="143" name="Object 142">
                        <a:extLst>
                          <a:ext uri="{FF2B5EF4-FFF2-40B4-BE49-F238E27FC236}">
                            <a16:creationId xmlns:a16="http://schemas.microsoft.com/office/drawing/2014/main" id="{B9B6BD7B-9237-5146-7946-586607680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4853" y="2709943"/>
                        <a:ext cx="1175282" cy="4564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>
            <a:extLst>
              <a:ext uri="{FF2B5EF4-FFF2-40B4-BE49-F238E27FC236}">
                <a16:creationId xmlns:a16="http://schemas.microsoft.com/office/drawing/2014/main" id="{6EEAF801-C35A-9E83-CB53-5374CDAEA225}"/>
              </a:ext>
            </a:extLst>
          </p:cNvPr>
          <p:cNvSpPr txBox="1"/>
          <p:nvPr/>
        </p:nvSpPr>
        <p:spPr>
          <a:xfrm>
            <a:off x="9642923" y="3105536"/>
            <a:ext cx="1079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AC13D0EF-99C3-0BA3-0C50-968BE7A0E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43700"/>
              </p:ext>
            </p:extLst>
          </p:nvPr>
        </p:nvGraphicFramePr>
        <p:xfrm>
          <a:off x="9701204" y="1537978"/>
          <a:ext cx="9530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00235" imgH="432266" progId="ChemDraw.Document.6.0">
                  <p:embed/>
                </p:oleObj>
              </mc:Choice>
              <mc:Fallback>
                <p:oleObj name="CS ChemDraw Drawing" r:id="rId5" imgW="900235" imgH="432266" progId="ChemDraw.Document.6.0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AC13D0EF-99C3-0BA3-0C50-968BE7A0E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1204" y="1537978"/>
                        <a:ext cx="953060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>
            <a:extLst>
              <a:ext uri="{FF2B5EF4-FFF2-40B4-BE49-F238E27FC236}">
                <a16:creationId xmlns:a16="http://schemas.microsoft.com/office/drawing/2014/main" id="{C855B051-63D0-E53C-A9DF-1711E9072F32}"/>
              </a:ext>
            </a:extLst>
          </p:cNvPr>
          <p:cNvSpPr txBox="1"/>
          <p:nvPr/>
        </p:nvSpPr>
        <p:spPr>
          <a:xfrm>
            <a:off x="9646980" y="1931677"/>
            <a:ext cx="106150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CoA</a:t>
            </a:r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D915358F-5B04-D4B6-9873-77F973BE4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61756"/>
              </p:ext>
            </p:extLst>
          </p:nvPr>
        </p:nvGraphicFramePr>
        <p:xfrm>
          <a:off x="9800557" y="363177"/>
          <a:ext cx="75435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41668" imgH="432266" progId="ChemDraw.Document.6.0">
                  <p:embed/>
                </p:oleObj>
              </mc:Choice>
              <mc:Fallback>
                <p:oleObj name="CS ChemDraw Drawing" r:id="rId7" imgW="741668" imgH="432266" progId="ChemDraw.Document.6.0">
                  <p:embed/>
                  <p:pic>
                    <p:nvPicPr>
                      <p:cNvPr id="163" name="Object 162">
                        <a:extLst>
                          <a:ext uri="{FF2B5EF4-FFF2-40B4-BE49-F238E27FC236}">
                            <a16:creationId xmlns:a16="http://schemas.microsoft.com/office/drawing/2014/main" id="{D915358F-5B04-D4B6-9873-77F973BE4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0557" y="363177"/>
                        <a:ext cx="754354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>
            <a:extLst>
              <a:ext uri="{FF2B5EF4-FFF2-40B4-BE49-F238E27FC236}">
                <a16:creationId xmlns:a16="http://schemas.microsoft.com/office/drawing/2014/main" id="{B211E6EE-16A5-ABCA-7AC1-040F4EC89D58}"/>
              </a:ext>
            </a:extLst>
          </p:cNvPr>
          <p:cNvSpPr txBox="1"/>
          <p:nvPr/>
        </p:nvSpPr>
        <p:spPr>
          <a:xfrm>
            <a:off x="9701482" y="761209"/>
            <a:ext cx="952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-CoA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D5CD97-B30E-EA72-D2E0-88FE4B1EE35E}"/>
              </a:ext>
            </a:extLst>
          </p:cNvPr>
          <p:cNvSpPr txBox="1"/>
          <p:nvPr/>
        </p:nvSpPr>
        <p:spPr>
          <a:xfrm>
            <a:off x="9648514" y="1169289"/>
            <a:ext cx="525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</a:p>
        </p:txBody>
      </p: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8ECB631D-0ABD-826F-C86D-F0B4AE850157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4854" y="1306911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68" name="Arc 167">
            <a:extLst>
              <a:ext uri="{FF2B5EF4-FFF2-40B4-BE49-F238E27FC236}">
                <a16:creationId xmlns:a16="http://schemas.microsoft.com/office/drawing/2014/main" id="{A6F81A68-F387-877A-5853-E9B034C438B8}"/>
              </a:ext>
            </a:extLst>
          </p:cNvPr>
          <p:cNvSpPr/>
          <p:nvPr/>
        </p:nvSpPr>
        <p:spPr>
          <a:xfrm rot="16200000">
            <a:off x="10224102" y="114248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0C8C04D-195A-B2BE-0CD9-40A5122EDAB4}"/>
              </a:ext>
            </a:extLst>
          </p:cNvPr>
          <p:cNvSpPr txBox="1"/>
          <p:nvPr/>
        </p:nvSpPr>
        <p:spPr>
          <a:xfrm>
            <a:off x="10215296" y="1083176"/>
            <a:ext cx="89434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06EDA893-04BA-0602-6968-5973231F4F5C}"/>
              </a:ext>
            </a:extLst>
          </p:cNvPr>
          <p:cNvSpPr txBox="1"/>
          <p:nvPr/>
        </p:nvSpPr>
        <p:spPr>
          <a:xfrm>
            <a:off x="10215296" y="1237597"/>
            <a:ext cx="7172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P + P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AFFFAEAD-20FD-141C-827E-2F5575D77BCD}"/>
              </a:ext>
            </a:extLst>
          </p:cNvPr>
          <p:cNvSpPr txBox="1"/>
          <p:nvPr/>
        </p:nvSpPr>
        <p:spPr>
          <a:xfrm>
            <a:off x="9524401" y="2341254"/>
            <a:ext cx="654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MT</a:t>
            </a:r>
          </a:p>
        </p:txBody>
      </p: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CBC17296-4CDF-6322-A3E0-2D5B702995A9}"/>
              </a:ext>
            </a:extLst>
          </p:cNvPr>
          <p:cNvCxnSpPr>
            <a:cxnSpLocks/>
          </p:cNvCxnSpPr>
          <p:nvPr/>
        </p:nvCxnSpPr>
        <p:spPr>
          <a:xfrm rot="5400000" flipV="1">
            <a:off x="9999488" y="2478876"/>
            <a:ext cx="365760" cy="175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82" name="Arc 181">
            <a:extLst>
              <a:ext uri="{FF2B5EF4-FFF2-40B4-BE49-F238E27FC236}">
                <a16:creationId xmlns:a16="http://schemas.microsoft.com/office/drawing/2014/main" id="{B1C0FFFA-8EAC-BF1B-8085-05FCD4CC2C95}"/>
              </a:ext>
            </a:extLst>
          </p:cNvPr>
          <p:cNvSpPr/>
          <p:nvPr/>
        </p:nvSpPr>
        <p:spPr>
          <a:xfrm rot="16200000">
            <a:off x="10228590" y="2314447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92EC7FC-5F14-A7D7-72E1-4C974AA1695C}"/>
              </a:ext>
            </a:extLst>
          </p:cNvPr>
          <p:cNvSpPr txBox="1"/>
          <p:nvPr/>
        </p:nvSpPr>
        <p:spPr>
          <a:xfrm>
            <a:off x="10219784" y="2255141"/>
            <a:ext cx="4741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ADA8A1A-CE82-6556-CBD0-38714ED2F858}"/>
              </a:ext>
            </a:extLst>
          </p:cNvPr>
          <p:cNvSpPr txBox="1"/>
          <p:nvPr/>
        </p:nvSpPr>
        <p:spPr>
          <a:xfrm>
            <a:off x="10219784" y="2409562"/>
            <a:ext cx="47242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3A9BDDF-1CF2-70BF-8DBF-0F1718C78C53}"/>
              </a:ext>
            </a:extLst>
          </p:cNvPr>
          <p:cNvGrpSpPr/>
          <p:nvPr/>
        </p:nvGrpSpPr>
        <p:grpSpPr>
          <a:xfrm>
            <a:off x="9497975" y="3429000"/>
            <a:ext cx="1583877" cy="408337"/>
            <a:chOff x="6195975" y="3460276"/>
            <a:chExt cx="1583877" cy="408337"/>
          </a:xfrm>
        </p:grpSpPr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AE31F544-268E-70D7-8A76-DDB5404226BC}"/>
                </a:ext>
              </a:extLst>
            </p:cNvPr>
            <p:cNvSpPr txBox="1"/>
            <p:nvPr/>
          </p:nvSpPr>
          <p:spPr>
            <a:xfrm>
              <a:off x="6195975" y="3546389"/>
              <a:ext cx="6806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AS III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7C9A72FA-6556-AD1A-0DAC-108B6DF870E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6697488" y="3684011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693DFCAA-58B4-2B22-61BF-13607C49D23B}"/>
                </a:ext>
              </a:extLst>
            </p:cNvPr>
            <p:cNvSpPr/>
            <p:nvPr/>
          </p:nvSpPr>
          <p:spPr>
            <a:xfrm rot="16200000">
              <a:off x="6926590" y="3519582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1CE03EE6-96AD-FCDC-6A74-05E6625715AF}"/>
                </a:ext>
              </a:extLst>
            </p:cNvPr>
            <p:cNvSpPr txBox="1"/>
            <p:nvPr/>
          </p:nvSpPr>
          <p:spPr>
            <a:xfrm>
              <a:off x="6917783" y="3460276"/>
              <a:ext cx="86206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etyl-CoA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FB1D9028-59C7-EF3B-EB5E-B77ED098A08F}"/>
                </a:ext>
              </a:extLst>
            </p:cNvPr>
            <p:cNvSpPr txBox="1"/>
            <p:nvPr/>
          </p:nvSpPr>
          <p:spPr>
            <a:xfrm>
              <a:off x="6917783" y="3614697"/>
              <a:ext cx="785413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, CO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id="{B1DFDAC9-C10F-2AC8-7963-B4E7F7A6A52C}"/>
              </a:ext>
            </a:extLst>
          </p:cNvPr>
          <p:cNvSpPr/>
          <p:nvPr/>
        </p:nvSpPr>
        <p:spPr>
          <a:xfrm>
            <a:off x="9268184" y="4258124"/>
            <a:ext cx="1828800" cy="1828800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925BA186-D77E-C8E9-4BEA-3268A49E4AD3}"/>
              </a:ext>
            </a:extLst>
          </p:cNvPr>
          <p:cNvSpPr/>
          <p:nvPr/>
        </p:nvSpPr>
        <p:spPr>
          <a:xfrm>
            <a:off x="9592161" y="4218567"/>
            <a:ext cx="1164039" cy="34232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sz="1200" kern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1004B40-4F1E-B45D-83C4-FF2B19ABC0C0}"/>
              </a:ext>
            </a:extLst>
          </p:cNvPr>
          <p:cNvSpPr txBox="1"/>
          <p:nvPr/>
        </p:nvSpPr>
        <p:spPr>
          <a:xfrm>
            <a:off x="8374213" y="4559081"/>
            <a:ext cx="11237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onyl-ACP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0E784EAD-D7D1-80F0-E167-6F0021C846AA}"/>
              </a:ext>
            </a:extLst>
          </p:cNvPr>
          <p:cNvSpPr txBox="1"/>
          <p:nvPr/>
        </p:nvSpPr>
        <p:spPr>
          <a:xfrm>
            <a:off x="8643735" y="4343272"/>
            <a:ext cx="758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P, CO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9" name="Arc 108">
            <a:extLst>
              <a:ext uri="{FF2B5EF4-FFF2-40B4-BE49-F238E27FC236}">
                <a16:creationId xmlns:a16="http://schemas.microsoft.com/office/drawing/2014/main" id="{51BA73C6-4792-1013-827A-869C5762F0AF}"/>
              </a:ext>
            </a:extLst>
          </p:cNvPr>
          <p:cNvSpPr/>
          <p:nvPr/>
        </p:nvSpPr>
        <p:spPr>
          <a:xfrm rot="14700000">
            <a:off x="10937361" y="4416662"/>
            <a:ext cx="183778" cy="271620"/>
          </a:xfrm>
          <a:prstGeom prst="arc">
            <a:avLst>
              <a:gd name="adj1" fmla="val 11181196"/>
              <a:gd name="adj2" fmla="val 19593497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DA00C31A-0D9C-5A61-762F-D6CBB3BAB304}"/>
              </a:ext>
            </a:extLst>
          </p:cNvPr>
          <p:cNvSpPr txBox="1"/>
          <p:nvPr/>
        </p:nvSpPr>
        <p:spPr>
          <a:xfrm>
            <a:off x="10906016" y="4345214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C397261-FA93-0AA2-647B-E4852E51BE0F}"/>
              </a:ext>
            </a:extLst>
          </p:cNvPr>
          <p:cNvSpPr txBox="1"/>
          <p:nvPr/>
        </p:nvSpPr>
        <p:spPr>
          <a:xfrm>
            <a:off x="11011830" y="4497076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P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FDBE78E-C7ED-784E-5868-701EA0020369}"/>
              </a:ext>
            </a:extLst>
          </p:cNvPr>
          <p:cNvSpPr txBox="1"/>
          <p:nvPr/>
        </p:nvSpPr>
        <p:spPr>
          <a:xfrm>
            <a:off x="8590388" y="5781785"/>
            <a:ext cx="9588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H + H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1000" kern="0" baseline="-25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C2A88F8-F7C3-A6C4-053F-FE9264599AD0}"/>
              </a:ext>
            </a:extLst>
          </p:cNvPr>
          <p:cNvSpPr txBox="1"/>
          <p:nvPr/>
        </p:nvSpPr>
        <p:spPr>
          <a:xfrm>
            <a:off x="8860722" y="5624280"/>
            <a:ext cx="5720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1000" kern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C9BA7CE-8337-205E-BF40-B418393A6458}"/>
              </a:ext>
            </a:extLst>
          </p:cNvPr>
          <p:cNvSpPr txBox="1"/>
          <p:nvPr/>
        </p:nvSpPr>
        <p:spPr>
          <a:xfrm>
            <a:off x="10964802" y="5710633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>
              <a:defRPr/>
            </a:pP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000" kern="0" baseline="300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7DD21188-02F3-2EC3-16D0-85CFD2E5D047}"/>
              </a:ext>
            </a:extLst>
          </p:cNvPr>
          <p:cNvSpPr/>
          <p:nvPr/>
        </p:nvSpPr>
        <p:spPr>
          <a:xfrm>
            <a:off x="10997657" y="4847062"/>
            <a:ext cx="144158" cy="6678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BC398CFF-686A-8083-6F0D-46F6AC6E0E6D}"/>
              </a:ext>
            </a:extLst>
          </p:cNvPr>
          <p:cNvSpPr txBox="1"/>
          <p:nvPr/>
        </p:nvSpPr>
        <p:spPr>
          <a:xfrm>
            <a:off x="9555650" y="4251195"/>
            <a:ext cx="1253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etoacyl-ACP</a:t>
            </a:r>
          </a:p>
        </p:txBody>
      </p:sp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8DC84A03-FBAB-79F4-5269-AA16DEBF1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41814"/>
              </p:ext>
            </p:extLst>
          </p:nvPr>
        </p:nvGraphicFramePr>
        <p:xfrm>
          <a:off x="9622990" y="3883800"/>
          <a:ext cx="110579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03008" imgH="426379" progId="ChemDraw.Document.6.0">
                  <p:embed/>
                </p:oleObj>
              </mc:Choice>
              <mc:Fallback>
                <p:oleObj name="CS ChemDraw Drawing" r:id="rId9" imgW="1103008" imgH="42637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8DC84A03-FBAB-79F4-5269-AA16DEBF1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22990" y="3883800"/>
                        <a:ext cx="1105790" cy="4297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>
            <a:extLst>
              <a:ext uri="{FF2B5EF4-FFF2-40B4-BE49-F238E27FC236}">
                <a16:creationId xmlns:a16="http://schemas.microsoft.com/office/drawing/2014/main" id="{2AE52D88-ECAF-1F40-067E-086326B2B11A}"/>
              </a:ext>
            </a:extLst>
          </p:cNvPr>
          <p:cNvSpPr/>
          <p:nvPr/>
        </p:nvSpPr>
        <p:spPr>
          <a:xfrm rot="20438814">
            <a:off x="10214820" y="5968755"/>
            <a:ext cx="558333" cy="923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EA70038-B9AD-5DAC-3C0D-E6E7FA202EB2}"/>
              </a:ext>
            </a:extLst>
          </p:cNvPr>
          <p:cNvSpPr/>
          <p:nvPr/>
        </p:nvSpPr>
        <p:spPr>
          <a:xfrm rot="809777">
            <a:off x="9734133" y="5968156"/>
            <a:ext cx="558333" cy="13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BB8B61E-E15C-96C1-0D9C-691F8369C9D6}"/>
              </a:ext>
            </a:extLst>
          </p:cNvPr>
          <p:cNvSpPr txBox="1"/>
          <p:nvPr/>
        </p:nvSpPr>
        <p:spPr>
          <a:xfrm>
            <a:off x="9553354" y="6152948"/>
            <a:ext cx="12586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oyl-acyl-ACP</a:t>
            </a:r>
          </a:p>
        </p:txBody>
      </p:sp>
      <p:graphicFrame>
        <p:nvGraphicFramePr>
          <p:cNvPr id="136" name="Object 135">
            <a:extLst>
              <a:ext uri="{FF2B5EF4-FFF2-40B4-BE49-F238E27FC236}">
                <a16:creationId xmlns:a16="http://schemas.microsoft.com/office/drawing/2014/main" id="{216AC4B0-85C6-C309-DF91-DA95EDBD0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15270"/>
              </p:ext>
            </p:extLst>
          </p:nvPr>
        </p:nvGraphicFramePr>
        <p:xfrm>
          <a:off x="9623099" y="5781054"/>
          <a:ext cx="1119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03008" imgH="426123" progId="ChemDraw.Document.6.0">
                  <p:embed/>
                </p:oleObj>
              </mc:Choice>
              <mc:Fallback>
                <p:oleObj name="CS ChemDraw Drawing" r:id="rId11" imgW="1103008" imgH="426123" progId="ChemDraw.Document.6.0">
                  <p:embed/>
                  <p:pic>
                    <p:nvPicPr>
                      <p:cNvPr id="136" name="Object 135">
                        <a:extLst>
                          <a:ext uri="{FF2B5EF4-FFF2-40B4-BE49-F238E27FC236}">
                            <a16:creationId xmlns:a16="http://schemas.microsoft.com/office/drawing/2014/main" id="{216AC4B0-85C6-C309-DF91-DA95EDBD0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23099" y="5781054"/>
                        <a:ext cx="1119188" cy="4333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Isosceles Triangle 188">
            <a:extLst>
              <a:ext uri="{FF2B5EF4-FFF2-40B4-BE49-F238E27FC236}">
                <a16:creationId xmlns:a16="http://schemas.microsoft.com/office/drawing/2014/main" id="{6C2C9012-C39E-03DF-1C25-36A4E82D662F}"/>
              </a:ext>
            </a:extLst>
          </p:cNvPr>
          <p:cNvSpPr>
            <a:spLocks noChangeAspect="1"/>
          </p:cNvSpPr>
          <p:nvPr/>
        </p:nvSpPr>
        <p:spPr>
          <a:xfrm rot="9379203">
            <a:off x="11002784" y="480692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Isosceles Triangle 193">
            <a:extLst>
              <a:ext uri="{FF2B5EF4-FFF2-40B4-BE49-F238E27FC236}">
                <a16:creationId xmlns:a16="http://schemas.microsoft.com/office/drawing/2014/main" id="{560024C1-FD9F-BDC4-3816-B81A2840269F}"/>
              </a:ext>
            </a:extLst>
          </p:cNvPr>
          <p:cNvSpPr>
            <a:spLocks noChangeAspect="1"/>
          </p:cNvSpPr>
          <p:nvPr/>
        </p:nvSpPr>
        <p:spPr>
          <a:xfrm rot="13585938">
            <a:off x="10741142" y="5846415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173725C-1142-8CAE-8918-2BD8FA47336B}"/>
              </a:ext>
            </a:extLst>
          </p:cNvPr>
          <p:cNvSpPr txBox="1"/>
          <p:nvPr/>
        </p:nvSpPr>
        <p:spPr>
          <a:xfrm>
            <a:off x="9490130" y="5513722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9DCA9-C934-4EAB-C536-214C9B580278}"/>
              </a:ext>
            </a:extLst>
          </p:cNvPr>
          <p:cNvSpPr txBox="1"/>
          <p:nvPr/>
        </p:nvSpPr>
        <p:spPr>
          <a:xfrm>
            <a:off x="10356064" y="5513722"/>
            <a:ext cx="64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6926CF0D-0E24-C04B-DBEF-156CE1A8A81C}"/>
              </a:ext>
            </a:extLst>
          </p:cNvPr>
          <p:cNvSpPr txBox="1"/>
          <p:nvPr/>
        </p:nvSpPr>
        <p:spPr>
          <a:xfrm>
            <a:off x="10417859" y="4567027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1200" b="1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R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47D857E-4336-FE0F-CD1D-93D3859FAE20}"/>
              </a:ext>
            </a:extLst>
          </p:cNvPr>
          <p:cNvSpPr txBox="1"/>
          <p:nvPr/>
        </p:nvSpPr>
        <p:spPr>
          <a:xfrm>
            <a:off x="9529531" y="4478445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F762BAA-21B8-F2B3-513E-17B9C4BE1FF0}"/>
              </a:ext>
            </a:extLst>
          </p:cNvPr>
          <p:cNvSpPr txBox="1"/>
          <p:nvPr/>
        </p:nvSpPr>
        <p:spPr>
          <a:xfrm>
            <a:off x="10431055" y="5247708"/>
            <a:ext cx="1552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l-GR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droxy-acyl-ACP</a:t>
            </a:r>
          </a:p>
        </p:txBody>
      </p:sp>
      <p:pic>
        <p:nvPicPr>
          <p:cNvPr id="150" name="Picture 149">
            <a:extLst>
              <a:ext uri="{FF2B5EF4-FFF2-40B4-BE49-F238E27FC236}">
                <a16:creationId xmlns:a16="http://schemas.microsoft.com/office/drawing/2014/main" id="{829FA163-5C5C-76D3-3DCC-A06E23C8275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27657" y="4886894"/>
            <a:ext cx="1158825" cy="430714"/>
          </a:xfrm>
          <a:prstGeom prst="rect">
            <a:avLst/>
          </a:prstGeom>
        </p:spPr>
      </p:pic>
      <p:sp>
        <p:nvSpPr>
          <p:cNvPr id="126" name="Rectangle 125">
            <a:extLst>
              <a:ext uri="{FF2B5EF4-FFF2-40B4-BE49-F238E27FC236}">
                <a16:creationId xmlns:a16="http://schemas.microsoft.com/office/drawing/2014/main" id="{1B77C781-30D6-2B47-48CA-DCCE3DDDC067}"/>
              </a:ext>
            </a:extLst>
          </p:cNvPr>
          <p:cNvSpPr/>
          <p:nvPr/>
        </p:nvSpPr>
        <p:spPr>
          <a:xfrm>
            <a:off x="9270919" y="5023121"/>
            <a:ext cx="78203" cy="473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Isosceles Triangle 197">
            <a:extLst>
              <a:ext uri="{FF2B5EF4-FFF2-40B4-BE49-F238E27FC236}">
                <a16:creationId xmlns:a16="http://schemas.microsoft.com/office/drawing/2014/main" id="{F513B2FE-E46D-EF21-7308-222065662B22}"/>
              </a:ext>
            </a:extLst>
          </p:cNvPr>
          <p:cNvSpPr>
            <a:spLocks noChangeAspect="1"/>
          </p:cNvSpPr>
          <p:nvPr/>
        </p:nvSpPr>
        <p:spPr>
          <a:xfrm rot="20334632">
            <a:off x="9312071" y="549997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B03083FC-ACD0-DBE5-BE17-63E8E381047D}"/>
              </a:ext>
            </a:extLst>
          </p:cNvPr>
          <p:cNvSpPr/>
          <p:nvPr/>
        </p:nvSpPr>
        <p:spPr>
          <a:xfrm rot="1007519">
            <a:off x="9241057" y="4845949"/>
            <a:ext cx="99863" cy="383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1029692-6C16-9AB6-13CA-CBC6FDF36828}"/>
              </a:ext>
            </a:extLst>
          </p:cNvPr>
          <p:cNvGrpSpPr/>
          <p:nvPr/>
        </p:nvGrpSpPr>
        <p:grpSpPr>
          <a:xfrm>
            <a:off x="8810173" y="4880544"/>
            <a:ext cx="1123762" cy="644163"/>
            <a:chOff x="5508173" y="4911820"/>
            <a:chExt cx="1123762" cy="644163"/>
          </a:xfrm>
        </p:grpSpPr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E70F9524-4388-0E15-4CDA-8DEEA554E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E70F9524-4388-0E15-4CDA-8DEEA554E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7C2C44B3-8BFD-6293-D408-D6B1B2C1CF73}"/>
                </a:ext>
              </a:extLst>
            </p:cNvPr>
            <p:cNvSpPr txBox="1"/>
            <p:nvPr/>
          </p:nvSpPr>
          <p:spPr>
            <a:xfrm>
              <a:off x="5649106" y="5278984"/>
              <a:ext cx="841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yl-ACP</a:t>
              </a:r>
            </a:p>
          </p:txBody>
        </p:sp>
      </p:grp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BE022075-6C96-B120-C487-409745E54DE6}"/>
              </a:ext>
            </a:extLst>
          </p:cNvPr>
          <p:cNvCxnSpPr>
            <a:cxnSpLocks/>
          </p:cNvCxnSpPr>
          <p:nvPr/>
        </p:nvCxnSpPr>
        <p:spPr>
          <a:xfrm flipH="1">
            <a:off x="8035430" y="5215835"/>
            <a:ext cx="76280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229" name="Isosceles Triangle 188">
            <a:extLst>
              <a:ext uri="{FF2B5EF4-FFF2-40B4-BE49-F238E27FC236}">
                <a16:creationId xmlns:a16="http://schemas.microsoft.com/office/drawing/2014/main" id="{04B47634-4F0C-39CC-FB05-FBE2E7128D64}"/>
              </a:ext>
            </a:extLst>
          </p:cNvPr>
          <p:cNvSpPr>
            <a:spLocks noChangeAspect="1"/>
          </p:cNvSpPr>
          <p:nvPr/>
        </p:nvSpPr>
        <p:spPr>
          <a:xfrm rot="2585300">
            <a:off x="9578640" y="4434136"/>
            <a:ext cx="54258" cy="5486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0" name="Arc 229">
            <a:extLst>
              <a:ext uri="{FF2B5EF4-FFF2-40B4-BE49-F238E27FC236}">
                <a16:creationId xmlns:a16="http://schemas.microsoft.com/office/drawing/2014/main" id="{F7BD8C7B-0239-2AF3-89DB-EA3E8D1369DB}"/>
              </a:ext>
            </a:extLst>
          </p:cNvPr>
          <p:cNvSpPr/>
          <p:nvPr/>
        </p:nvSpPr>
        <p:spPr>
          <a:xfrm rot="14700000">
            <a:off x="10948075" y="5593519"/>
            <a:ext cx="183778" cy="274320"/>
          </a:xfrm>
          <a:prstGeom prst="arc">
            <a:avLst>
              <a:gd name="adj1" fmla="val 12396057"/>
              <a:gd name="adj2" fmla="val 18564025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rc 230">
            <a:extLst>
              <a:ext uri="{FF2B5EF4-FFF2-40B4-BE49-F238E27FC236}">
                <a16:creationId xmlns:a16="http://schemas.microsoft.com/office/drawing/2014/main" id="{C704126B-2EA7-B1B3-A656-0BDBB3F4CAA8}"/>
              </a:ext>
            </a:extLst>
          </p:cNvPr>
          <p:cNvSpPr/>
          <p:nvPr/>
        </p:nvSpPr>
        <p:spPr>
          <a:xfrm rot="3900000">
            <a:off x="9269368" y="5692763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Arc 231">
            <a:extLst>
              <a:ext uri="{FF2B5EF4-FFF2-40B4-BE49-F238E27FC236}">
                <a16:creationId xmlns:a16="http://schemas.microsoft.com/office/drawing/2014/main" id="{BCB49655-A025-D45F-2F45-F50431023FBF}"/>
              </a:ext>
            </a:extLst>
          </p:cNvPr>
          <p:cNvSpPr/>
          <p:nvPr/>
        </p:nvSpPr>
        <p:spPr>
          <a:xfrm rot="6000000">
            <a:off x="9224589" y="4453689"/>
            <a:ext cx="183778" cy="274320"/>
          </a:xfrm>
          <a:prstGeom prst="arc">
            <a:avLst>
              <a:gd name="adj1" fmla="val 11181196"/>
              <a:gd name="adj2" fmla="val 19792813"/>
            </a:avLst>
          </a:prstGeom>
          <a:noFill/>
          <a:ln w="6350" cap="flat" cmpd="sng" algn="ctr">
            <a:solidFill>
              <a:srgbClr val="00000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 defTabSz="457200">
              <a:defRPr/>
            </a:pPr>
            <a:endParaRPr lang="en-US" sz="12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D1DB1-4AF4-448A-3328-B8FA506695AB}"/>
              </a:ext>
            </a:extLst>
          </p:cNvPr>
          <p:cNvGrpSpPr/>
          <p:nvPr/>
        </p:nvGrpSpPr>
        <p:grpSpPr>
          <a:xfrm>
            <a:off x="6806010" y="3814239"/>
            <a:ext cx="1123762" cy="644163"/>
            <a:chOff x="5508173" y="4911820"/>
            <a:chExt cx="1123762" cy="644163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E99DF892-3045-EF44-41BF-A8ABD26D9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E99DF892-3045-EF44-41BF-A8ABD26D9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8AEB2F38-8668-7A96-69EE-7AE72A1FAF14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0-ACP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7A4D37B-FD29-CA29-A484-29312556C63D}"/>
              </a:ext>
            </a:extLst>
          </p:cNvPr>
          <p:cNvGrpSpPr/>
          <p:nvPr/>
        </p:nvGrpSpPr>
        <p:grpSpPr>
          <a:xfrm>
            <a:off x="5973084" y="3906648"/>
            <a:ext cx="789861" cy="560221"/>
            <a:chOff x="3172491" y="1784007"/>
            <a:chExt cx="789861" cy="560221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9A9E0F1-A3B1-B167-CB07-86AF0DE8FF69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9806A83-CC62-2078-4A1D-17879466FB63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B637E895-446D-E719-79F4-6058200A7F1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77B18150-46F7-5EE0-BECE-A4851F8A17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D6C4059-B6F7-3A56-4ED6-24B159473329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2B9E7B-7A0C-6EC1-38A5-AAF88B9E1E50}"/>
              </a:ext>
            </a:extLst>
          </p:cNvPr>
          <p:cNvGrpSpPr/>
          <p:nvPr/>
        </p:nvGrpSpPr>
        <p:grpSpPr>
          <a:xfrm>
            <a:off x="6722115" y="3403758"/>
            <a:ext cx="622828" cy="365760"/>
            <a:chOff x="3472580" y="5655150"/>
            <a:chExt cx="622828" cy="36576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E810313-F6E7-D4C9-3C3B-3C176EDB5F84}"/>
                </a:ext>
              </a:extLst>
            </p:cNvPr>
            <p:cNvSpPr txBox="1"/>
            <p:nvPr/>
          </p:nvSpPr>
          <p:spPr>
            <a:xfrm>
              <a:off x="3472580" y="5659879"/>
              <a:ext cx="6121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659074D4-7C33-796B-AF37-DF727915EAD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12AA81A-1292-E3FB-3FF6-854A9629E4B6}"/>
              </a:ext>
            </a:extLst>
          </p:cNvPr>
          <p:cNvGrpSpPr/>
          <p:nvPr/>
        </p:nvGrpSpPr>
        <p:grpSpPr>
          <a:xfrm>
            <a:off x="6806010" y="2743454"/>
            <a:ext cx="1123762" cy="644163"/>
            <a:chOff x="5508173" y="4911820"/>
            <a:chExt cx="1123762" cy="644163"/>
          </a:xfrm>
        </p:grpSpPr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EF216CE1-8FFA-340B-D17B-3465614AB8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157" name="Object 156">
                          <a:extLst>
                            <a:ext uri="{FF2B5EF4-FFF2-40B4-BE49-F238E27FC236}">
                              <a16:creationId xmlns:a16="http://schemas.microsoft.com/office/drawing/2014/main" id="{EF216CE1-8FFA-340B-D17B-3465614AB8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AA1B84A2-DB6F-288D-2F64-139B65C988FE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:1-ACP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066439C-C7CD-C09E-8F5F-56432EC88CEB}"/>
              </a:ext>
            </a:extLst>
          </p:cNvPr>
          <p:cNvGrpSpPr/>
          <p:nvPr/>
        </p:nvGrpSpPr>
        <p:grpSpPr>
          <a:xfrm>
            <a:off x="5973084" y="2827396"/>
            <a:ext cx="789861" cy="560221"/>
            <a:chOff x="3172491" y="1784007"/>
            <a:chExt cx="789861" cy="560221"/>
          </a:xfrm>
        </p:grpSpPr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E3256DEC-4D46-5F99-BE08-620F0924EF3C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50CA212-7E37-A68E-0300-B47D1E1FFAFD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>
              <a:extLst>
                <a:ext uri="{FF2B5EF4-FFF2-40B4-BE49-F238E27FC236}">
                  <a16:creationId xmlns:a16="http://schemas.microsoft.com/office/drawing/2014/main" id="{332BFCAF-A41F-A115-C375-8E0870F0FEF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1068C87C-1E74-29DC-8F47-D67BA815D0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36" name="Arc 235">
              <a:extLst>
                <a:ext uri="{FF2B5EF4-FFF2-40B4-BE49-F238E27FC236}">
                  <a16:creationId xmlns:a16="http://schemas.microsoft.com/office/drawing/2014/main" id="{D848CFF3-0C25-BE74-56A0-37C3371AC2C0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9D190B5-85F5-C362-FE6A-190619031022}"/>
              </a:ext>
            </a:extLst>
          </p:cNvPr>
          <p:cNvGrpSpPr/>
          <p:nvPr/>
        </p:nvGrpSpPr>
        <p:grpSpPr>
          <a:xfrm>
            <a:off x="6806010" y="4885024"/>
            <a:ext cx="1123762" cy="644163"/>
            <a:chOff x="5508173" y="4911820"/>
            <a:chExt cx="1123762" cy="644163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903B0E1C-BAA6-F1C1-0010-6FDE1DA3F9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651507"/>
                </p:ext>
              </p:extLst>
            </p:nvPr>
          </p:nvGraphicFramePr>
          <p:xfrm>
            <a:off x="5508173" y="4911820"/>
            <a:ext cx="1123762" cy="426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1108697" imgH="433539" progId="ChemDraw.Document.6.0">
                    <p:embed/>
                  </p:oleObj>
                </mc:Choice>
                <mc:Fallback>
                  <p:oleObj name="CS ChemDraw Drawing" r:id="rId14" imgW="1108697" imgH="433539" progId="ChemDraw.Document.6.0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903B0E1C-BAA6-F1C1-0010-6FDE1DA3F9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08173" y="4911820"/>
                          <a:ext cx="1123762" cy="42688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9F815E7D-8B16-1E4E-A06A-0D7BE52D96B8}"/>
                </a:ext>
              </a:extLst>
            </p:cNvPr>
            <p:cNvSpPr txBox="1"/>
            <p:nvPr/>
          </p:nvSpPr>
          <p:spPr>
            <a:xfrm>
              <a:off x="5645098" y="5278984"/>
              <a:ext cx="8499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2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:0-ACP</a:t>
              </a:r>
            </a:p>
          </p:txBody>
        </p:sp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B8138DE-DC55-384E-AA52-E3E058D55F21}"/>
              </a:ext>
            </a:extLst>
          </p:cNvPr>
          <p:cNvGrpSpPr/>
          <p:nvPr/>
        </p:nvGrpSpPr>
        <p:grpSpPr>
          <a:xfrm>
            <a:off x="5973084" y="4977433"/>
            <a:ext cx="789861" cy="560221"/>
            <a:chOff x="3172491" y="1784007"/>
            <a:chExt cx="789861" cy="560221"/>
          </a:xfrm>
        </p:grpSpPr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08174239-B37E-ECCD-CE46-88D0CED2316A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tA</a:t>
              </a: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DAF1AE52-863A-06A0-2566-FFF8CA8874BB}"/>
                </a:ext>
              </a:extLst>
            </p:cNvPr>
            <p:cNvSpPr txBox="1"/>
            <p:nvPr/>
          </p:nvSpPr>
          <p:spPr>
            <a:xfrm>
              <a:off x="3172491" y="2098007"/>
              <a:ext cx="44755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>
                <a:defRPr/>
              </a:pP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P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5D059B5-E7D9-2466-6EED-193424ACC27F}"/>
                </a:ext>
              </a:extLst>
            </p:cNvPr>
            <p:cNvSpPr txBox="1"/>
            <p:nvPr/>
          </p:nvSpPr>
          <p:spPr>
            <a:xfrm>
              <a:off x="3537236" y="2098007"/>
              <a:ext cx="42511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/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1000" kern="0" baseline="-25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1000" kern="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DA350A02-0D1A-462B-4A3B-9352B2FDB5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246" name="Arc 245">
              <a:extLst>
                <a:ext uri="{FF2B5EF4-FFF2-40B4-BE49-F238E27FC236}">
                  <a16:creationId xmlns:a16="http://schemas.microsoft.com/office/drawing/2014/main" id="{9177C616-A893-A469-E148-918AF6253D8B}"/>
                </a:ext>
              </a:extLst>
            </p:cNvPr>
            <p:cNvSpPr/>
            <p:nvPr/>
          </p:nvSpPr>
          <p:spPr>
            <a:xfrm>
              <a:off x="3479818" y="2037829"/>
              <a:ext cx="183778" cy="271620"/>
            </a:xfrm>
            <a:prstGeom prst="arc">
              <a:avLst>
                <a:gd name="adj1" fmla="val 11181196"/>
                <a:gd name="adj2" fmla="val 19593497"/>
              </a:avLst>
            </a:prstGeom>
            <a:noFill/>
            <a:ln w="6350" cap="flat" cmpd="sng" algn="ctr">
              <a:solidFill>
                <a:srgbClr val="00000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12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F627419D-9B07-63EC-88DA-FF699B4B5F61}"/>
              </a:ext>
            </a:extLst>
          </p:cNvPr>
          <p:cNvGrpSpPr/>
          <p:nvPr/>
        </p:nvGrpSpPr>
        <p:grpSpPr>
          <a:xfrm>
            <a:off x="4040664" y="2830529"/>
            <a:ext cx="762807" cy="276999"/>
            <a:chOff x="3190304" y="1784007"/>
            <a:chExt cx="762807" cy="276999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F8903645-21AA-AE43-F7E7-A23FF2E24E70}"/>
                </a:ext>
              </a:extLst>
            </p:cNvPr>
            <p:cNvSpPr txBox="1"/>
            <p:nvPr/>
          </p:nvSpPr>
          <p:spPr>
            <a:xfrm>
              <a:off x="3267816" y="1784007"/>
              <a:ext cx="607781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3" name="Straight Arrow Connector 312">
              <a:extLst>
                <a:ext uri="{FF2B5EF4-FFF2-40B4-BE49-F238E27FC236}">
                  <a16:creationId xmlns:a16="http://schemas.microsoft.com/office/drawing/2014/main" id="{FBF2EE14-FFF2-CE23-E128-BD2CBFF1B0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EE970055-0226-5BE3-1A40-9019A7944F7F}"/>
              </a:ext>
            </a:extLst>
          </p:cNvPr>
          <p:cNvGrpSpPr/>
          <p:nvPr/>
        </p:nvGrpSpPr>
        <p:grpSpPr>
          <a:xfrm>
            <a:off x="2066983" y="2836752"/>
            <a:ext cx="762807" cy="276999"/>
            <a:chOff x="3190304" y="1784007"/>
            <a:chExt cx="762807" cy="276999"/>
          </a:xfrm>
        </p:grpSpPr>
        <p:sp>
          <p:nvSpPr>
            <p:cNvPr id="318" name="TextBox 317">
              <a:extLst>
                <a:ext uri="{FF2B5EF4-FFF2-40B4-BE49-F238E27FC236}">
                  <a16:creationId xmlns:a16="http://schemas.microsoft.com/office/drawing/2014/main" id="{BB4ABE1C-C83C-1B24-DEFB-3D28FB939B9C}"/>
                </a:ext>
              </a:extLst>
            </p:cNvPr>
            <p:cNvSpPr txBox="1"/>
            <p:nvPr/>
          </p:nvSpPr>
          <p:spPr>
            <a:xfrm>
              <a:off x="3267816" y="1784007"/>
              <a:ext cx="674272" cy="276999"/>
            </a:xfrm>
            <a:prstGeom prst="rect">
              <a:avLst/>
            </a:prstGeom>
            <a:noFill/>
            <a:ln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e1</a:t>
              </a:r>
            </a:p>
          </p:txBody>
        </p:sp>
        <p:cxnSp>
          <p:nvCxnSpPr>
            <p:cNvPr id="319" name="Straight Arrow Connector 318">
              <a:extLst>
                <a:ext uri="{FF2B5EF4-FFF2-40B4-BE49-F238E27FC236}">
                  <a16:creationId xmlns:a16="http://schemas.microsoft.com/office/drawing/2014/main" id="{9F7814BF-110E-7FEC-4EEE-6FE83B3F26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0304" y="2031538"/>
              <a:ext cx="762807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B0D23C76-BE79-CA20-69A7-367BC69D91B5}"/>
              </a:ext>
            </a:extLst>
          </p:cNvPr>
          <p:cNvGrpSpPr/>
          <p:nvPr/>
        </p:nvGrpSpPr>
        <p:grpSpPr>
          <a:xfrm>
            <a:off x="4917743" y="2296256"/>
            <a:ext cx="650234" cy="365760"/>
            <a:chOff x="3445174" y="5655150"/>
            <a:chExt cx="650234" cy="365760"/>
          </a:xfrm>
        </p:grpSpPr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3C3F156B-8210-E046-2B89-0032A34DC807}"/>
                </a:ext>
              </a:extLst>
            </p:cNvPr>
            <p:cNvSpPr txBox="1"/>
            <p:nvPr/>
          </p:nvSpPr>
          <p:spPr>
            <a:xfrm>
              <a:off x="3445174" y="5699530"/>
              <a:ext cx="6459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2</a:t>
              </a:r>
            </a:p>
          </p:txBody>
        </p:sp>
        <p:cxnSp>
          <p:nvCxnSpPr>
            <p:cNvPr id="325" name="Straight Arrow Connector 324">
              <a:extLst>
                <a:ext uri="{FF2B5EF4-FFF2-40B4-BE49-F238E27FC236}">
                  <a16:creationId xmlns:a16="http://schemas.microsoft.com/office/drawing/2014/main" id="{11251F28-9833-4DBA-7836-D6F7DB02A62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B46335FB-A2BC-827F-C00F-3CFF730A1E05}"/>
              </a:ext>
            </a:extLst>
          </p:cNvPr>
          <p:cNvGrpSpPr/>
          <p:nvPr/>
        </p:nvGrpSpPr>
        <p:grpSpPr>
          <a:xfrm>
            <a:off x="4879579" y="1107594"/>
            <a:ext cx="688398" cy="365760"/>
            <a:chOff x="3407010" y="5655150"/>
            <a:chExt cx="688398" cy="365760"/>
          </a:xfrm>
        </p:grpSpPr>
        <p:sp>
          <p:nvSpPr>
            <p:cNvPr id="330" name="TextBox 329">
              <a:extLst>
                <a:ext uri="{FF2B5EF4-FFF2-40B4-BE49-F238E27FC236}">
                  <a16:creationId xmlns:a16="http://schemas.microsoft.com/office/drawing/2014/main" id="{EF8A0C23-DC8A-6A95-FE03-B34249AAC96F}"/>
                </a:ext>
              </a:extLst>
            </p:cNvPr>
            <p:cNvSpPr txBox="1"/>
            <p:nvPr/>
          </p:nvSpPr>
          <p:spPr>
            <a:xfrm>
              <a:off x="3407010" y="5699530"/>
              <a:ext cx="6841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>
                <a:defRPr/>
              </a:pPr>
              <a:r>
                <a:rPr lang="en-US" sz="1200" b="1" kern="0">
                  <a:solidFill>
                    <a:prstClr val="black"/>
                  </a:solidFill>
                  <a:highlight>
                    <a:srgbClr val="FFFF00"/>
                  </a:highlight>
                  <a:latin typeface="Arial" panose="020B0604020202020204" pitchFamily="34" charset="0"/>
                  <a:cs typeface="Arial" panose="020B0604020202020204" pitchFamily="34" charset="0"/>
                </a:rPr>
                <a:t>Fad3</a:t>
              </a:r>
            </a:p>
          </p:txBody>
        </p:sp>
        <p:cxnSp>
          <p:nvCxnSpPr>
            <p:cNvPr id="331" name="Straight Arrow Connector 330">
              <a:extLst>
                <a:ext uri="{FF2B5EF4-FFF2-40B4-BE49-F238E27FC236}">
                  <a16:creationId xmlns:a16="http://schemas.microsoft.com/office/drawing/2014/main" id="{4B634C79-ECD3-6932-004E-BC763F9E02B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911651" y="5837152"/>
              <a:ext cx="365760" cy="175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D5F1F06-364E-D0B7-85B1-25EBE93568A8}"/>
              </a:ext>
            </a:extLst>
          </p:cNvPr>
          <p:cNvSpPr txBox="1"/>
          <p:nvPr/>
        </p:nvSpPr>
        <p:spPr>
          <a:xfrm>
            <a:off x="192577" y="172670"/>
            <a:ext cx="4345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Highlighted means not in poster genes – also in ER not plastid so maybe that is why, or they are just named differently</a:t>
            </a:r>
          </a:p>
          <a:p>
            <a:endParaRPr lang="en-US" sz="1600"/>
          </a:p>
          <a:p>
            <a:r>
              <a:rPr lang="en-US" sz="1600"/>
              <a:t>Boxed are FA products</a:t>
            </a:r>
          </a:p>
          <a:p>
            <a:endParaRPr lang="en-US" sz="1600"/>
          </a:p>
          <a:p>
            <a:r>
              <a:rPr lang="en-US" sz="1600"/>
              <a:t>KAS II, SAD, Fae, and Fad not sure mechanism ye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9132FF-816F-39B9-1B46-0B96BF8B6D9E}"/>
              </a:ext>
            </a:extLst>
          </p:cNvPr>
          <p:cNvGrpSpPr/>
          <p:nvPr/>
        </p:nvGrpSpPr>
        <p:grpSpPr>
          <a:xfrm>
            <a:off x="898199" y="2667263"/>
            <a:ext cx="1165283" cy="805170"/>
            <a:chOff x="898199" y="2684543"/>
            <a:chExt cx="1165283" cy="805170"/>
          </a:xfrm>
        </p:grpSpPr>
        <p:grpSp>
          <p:nvGrpSpPr>
            <p:cNvPr id="320" name="Group 319">
              <a:extLst>
                <a:ext uri="{FF2B5EF4-FFF2-40B4-BE49-F238E27FC236}">
                  <a16:creationId xmlns:a16="http://schemas.microsoft.com/office/drawing/2014/main" id="{0E73C191-ABD7-16C4-9DAD-6EBC095382EA}"/>
                </a:ext>
              </a:extLst>
            </p:cNvPr>
            <p:cNvGrpSpPr/>
            <p:nvPr/>
          </p:nvGrpSpPr>
          <p:grpSpPr>
            <a:xfrm>
              <a:off x="1008375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1" name="Object 320">
                <a:extLst>
                  <a:ext uri="{FF2B5EF4-FFF2-40B4-BE49-F238E27FC236}">
                    <a16:creationId xmlns:a16="http://schemas.microsoft.com/office/drawing/2014/main" id="{14CF19CA-02A5-0055-321A-1ACA43D813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1" name="Object 320">
                            <a:extLst>
                              <a:ext uri="{FF2B5EF4-FFF2-40B4-BE49-F238E27FC236}">
                                <a16:creationId xmlns:a16="http://schemas.microsoft.com/office/drawing/2014/main" id="{14CF19CA-02A5-0055-321A-1ACA43D8131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0528EC46-B659-0A05-0C50-FBF1ABB2D9B3}"/>
                  </a:ext>
                </a:extLst>
              </p:cNvPr>
              <p:cNvSpPr txBox="1"/>
              <p:nvPr/>
            </p:nvSpPr>
            <p:spPr>
              <a:xfrm>
                <a:off x="2368342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:1</a:t>
                </a:r>
              </a:p>
            </p:txBody>
          </p:sp>
        </p:grpSp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ADAAA25-2D55-627F-4AF4-31E25917ECC2}"/>
                </a:ext>
              </a:extLst>
            </p:cNvPr>
            <p:cNvSpPr/>
            <p:nvPr/>
          </p:nvSpPr>
          <p:spPr>
            <a:xfrm>
              <a:off x="898199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FD5639F-6EF2-15CB-F985-02E482741DD0}"/>
              </a:ext>
            </a:extLst>
          </p:cNvPr>
          <p:cNvGrpSpPr/>
          <p:nvPr/>
        </p:nvGrpSpPr>
        <p:grpSpPr>
          <a:xfrm>
            <a:off x="2866491" y="2667263"/>
            <a:ext cx="1165283" cy="805170"/>
            <a:chOff x="2866491" y="2684543"/>
            <a:chExt cx="1165283" cy="805170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5B42901-D7B8-92A4-AC0D-A91466E6A476}"/>
                </a:ext>
              </a:extLst>
            </p:cNvPr>
            <p:cNvGrpSpPr/>
            <p:nvPr/>
          </p:nvGrpSpPr>
          <p:grpSpPr>
            <a:xfrm>
              <a:off x="2976667" y="275075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15" name="Object 314">
                <a:extLst>
                  <a:ext uri="{FF2B5EF4-FFF2-40B4-BE49-F238E27FC236}">
                    <a16:creationId xmlns:a16="http://schemas.microsoft.com/office/drawing/2014/main" id="{8483C636-5117-889A-5D14-4FC0877F58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15" name="Object 314">
                            <a:extLst>
                              <a:ext uri="{FF2B5EF4-FFF2-40B4-BE49-F238E27FC236}">
                                <a16:creationId xmlns:a16="http://schemas.microsoft.com/office/drawing/2014/main" id="{8483C636-5117-889A-5D14-4FC0877F58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id="{98C94D1C-A8F4-50DC-EBD7-4E9D8A9D58F8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:1</a:t>
                </a:r>
              </a:p>
            </p:txBody>
          </p:sp>
        </p:grpSp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E1190EAC-2C1D-51AC-A392-DBD75183FFE8}"/>
                </a:ext>
              </a:extLst>
            </p:cNvPr>
            <p:cNvSpPr/>
            <p:nvPr/>
          </p:nvSpPr>
          <p:spPr>
            <a:xfrm>
              <a:off x="2866491" y="268454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E4640D0-5772-5B7B-C1DF-FF80EFBD164E}"/>
              </a:ext>
            </a:extLst>
          </p:cNvPr>
          <p:cNvGrpSpPr/>
          <p:nvPr/>
        </p:nvGrpSpPr>
        <p:grpSpPr>
          <a:xfrm>
            <a:off x="4801455" y="3752046"/>
            <a:ext cx="1165283" cy="805170"/>
            <a:chOff x="4801455" y="3739218"/>
            <a:chExt cx="1165283" cy="805170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1CA0CED-1397-5C1E-267F-F3A23CCFA219}"/>
                </a:ext>
              </a:extLst>
            </p:cNvPr>
            <p:cNvGrpSpPr/>
            <p:nvPr/>
          </p:nvGrpSpPr>
          <p:grpSpPr>
            <a:xfrm>
              <a:off x="4911631" y="3805432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936B09E5-C9AD-634C-0B58-78D63051BE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104" name="Object 103">
                            <a:extLst>
                              <a:ext uri="{FF2B5EF4-FFF2-40B4-BE49-F238E27FC236}">
                                <a16:creationId xmlns:a16="http://schemas.microsoft.com/office/drawing/2014/main" id="{936B09E5-C9AD-634C-0B58-78D63051BE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4F8E5DB-BA57-D348-FBE1-81F386EF9DD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0</a:t>
                </a:r>
              </a:p>
            </p:txBody>
          </p:sp>
        </p:grp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CF7FB90-6C74-0741-8985-066B96A9BAD9}"/>
                </a:ext>
              </a:extLst>
            </p:cNvPr>
            <p:cNvSpPr/>
            <p:nvPr/>
          </p:nvSpPr>
          <p:spPr>
            <a:xfrm>
              <a:off x="4801455" y="3739218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8B21871-FC61-A5C9-F64F-3E7463B98AF3}"/>
              </a:ext>
            </a:extLst>
          </p:cNvPr>
          <p:cNvGrpSpPr/>
          <p:nvPr/>
        </p:nvGrpSpPr>
        <p:grpSpPr>
          <a:xfrm>
            <a:off x="4801455" y="4828361"/>
            <a:ext cx="1165283" cy="805170"/>
            <a:chOff x="4801455" y="4769092"/>
            <a:chExt cx="1165283" cy="805170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157B1CC4-C2FE-B38B-5247-A556DEB048B3}"/>
                </a:ext>
              </a:extLst>
            </p:cNvPr>
            <p:cNvGrpSpPr/>
            <p:nvPr/>
          </p:nvGrpSpPr>
          <p:grpSpPr>
            <a:xfrm>
              <a:off x="4911631" y="4835306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48" name="Object 247">
                <a:extLst>
                  <a:ext uri="{FF2B5EF4-FFF2-40B4-BE49-F238E27FC236}">
                    <a16:creationId xmlns:a16="http://schemas.microsoft.com/office/drawing/2014/main" id="{DD54C256-14DD-8A77-9ED2-93F8FF33FF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5888936"/>
                  </p:ext>
                </p:extLst>
              </p:nvPr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48" name="Object 247">
                            <a:extLst>
                              <a:ext uri="{FF2B5EF4-FFF2-40B4-BE49-F238E27FC236}">
                                <a16:creationId xmlns:a16="http://schemas.microsoft.com/office/drawing/2014/main" id="{DD54C256-14DD-8A77-9ED2-93F8FF33FF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2F97509E-78F1-DA89-00B0-59EC92D0EAD2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:0</a:t>
                </a:r>
              </a:p>
            </p:txBody>
          </p:sp>
        </p:grpSp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97D2BB91-B2D9-27F7-E121-D3F5D1F73090}"/>
                </a:ext>
              </a:extLst>
            </p:cNvPr>
            <p:cNvSpPr/>
            <p:nvPr/>
          </p:nvSpPr>
          <p:spPr>
            <a:xfrm>
              <a:off x="4801455" y="4769092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187649-7968-B694-085E-1A672CDBA5C1}"/>
              </a:ext>
            </a:extLst>
          </p:cNvPr>
          <p:cNvGrpSpPr/>
          <p:nvPr/>
        </p:nvGrpSpPr>
        <p:grpSpPr>
          <a:xfrm>
            <a:off x="4801455" y="2675730"/>
            <a:ext cx="1165283" cy="805170"/>
            <a:chOff x="4801455" y="2683851"/>
            <a:chExt cx="1165283" cy="805170"/>
          </a:xfrm>
        </p:grpSpPr>
        <p:grpSp>
          <p:nvGrpSpPr>
            <p:cNvPr id="237" name="Group 236">
              <a:extLst>
                <a:ext uri="{FF2B5EF4-FFF2-40B4-BE49-F238E27FC236}">
                  <a16:creationId xmlns:a16="http://schemas.microsoft.com/office/drawing/2014/main" id="{4AA3A238-EA2E-6FF7-F1C8-BEB1065F4DB2}"/>
                </a:ext>
              </a:extLst>
            </p:cNvPr>
            <p:cNvGrpSpPr/>
            <p:nvPr/>
          </p:nvGrpSpPr>
          <p:grpSpPr>
            <a:xfrm>
              <a:off x="4911631" y="2750065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38" name="Object 237">
                <a:extLst>
                  <a:ext uri="{FF2B5EF4-FFF2-40B4-BE49-F238E27FC236}">
                    <a16:creationId xmlns:a16="http://schemas.microsoft.com/office/drawing/2014/main" id="{045A53C3-20B7-F45D-47BB-F7A971063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38" name="Object 237">
                            <a:extLst>
                              <a:ext uri="{FF2B5EF4-FFF2-40B4-BE49-F238E27FC236}">
                                <a16:creationId xmlns:a16="http://schemas.microsoft.com/office/drawing/2014/main" id="{045A53C3-20B7-F45D-47BB-F7A9710632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9" name="TextBox 238">
                <a:extLst>
                  <a:ext uri="{FF2B5EF4-FFF2-40B4-BE49-F238E27FC236}">
                    <a16:creationId xmlns:a16="http://schemas.microsoft.com/office/drawing/2014/main" id="{0AEF352A-7284-0C1A-BCD3-BBC15154BC9B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1</a:t>
                </a:r>
              </a:p>
            </p:txBody>
          </p:sp>
        </p:grp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26E7A954-C728-BF09-A501-8863D1431050}"/>
                </a:ext>
              </a:extLst>
            </p:cNvPr>
            <p:cNvSpPr/>
            <p:nvPr/>
          </p:nvSpPr>
          <p:spPr>
            <a:xfrm>
              <a:off x="4801455" y="2683851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4FDB5D1-3D98-5F8E-A95A-39BCF06342C9}"/>
              </a:ext>
            </a:extLst>
          </p:cNvPr>
          <p:cNvGrpSpPr/>
          <p:nvPr/>
        </p:nvGrpSpPr>
        <p:grpSpPr>
          <a:xfrm>
            <a:off x="4801455" y="1480940"/>
            <a:ext cx="1165283" cy="805170"/>
            <a:chOff x="4801455" y="1472473"/>
            <a:chExt cx="1165283" cy="805170"/>
          </a:xfrm>
        </p:grpSpPr>
        <p:grpSp>
          <p:nvGrpSpPr>
            <p:cNvPr id="287" name="Group 286">
              <a:extLst>
                <a:ext uri="{FF2B5EF4-FFF2-40B4-BE49-F238E27FC236}">
                  <a16:creationId xmlns:a16="http://schemas.microsoft.com/office/drawing/2014/main" id="{5FF0B217-57AD-1CFE-CD44-64F527F2A632}"/>
                </a:ext>
              </a:extLst>
            </p:cNvPr>
            <p:cNvGrpSpPr/>
            <p:nvPr/>
          </p:nvGrpSpPr>
          <p:grpSpPr>
            <a:xfrm>
              <a:off x="4911631" y="153868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288" name="Object 287">
                <a:extLst>
                  <a:ext uri="{FF2B5EF4-FFF2-40B4-BE49-F238E27FC236}">
                    <a16:creationId xmlns:a16="http://schemas.microsoft.com/office/drawing/2014/main" id="{F99E6C9E-71C9-929B-17D3-0357DBF4E8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288" name="Object 287">
                            <a:extLst>
                              <a:ext uri="{FF2B5EF4-FFF2-40B4-BE49-F238E27FC236}">
                                <a16:creationId xmlns:a16="http://schemas.microsoft.com/office/drawing/2014/main" id="{F99E6C9E-71C9-929B-17D3-0357DBF4E8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" name="TextBox 288">
                <a:extLst>
                  <a:ext uri="{FF2B5EF4-FFF2-40B4-BE49-F238E27FC236}">
                    <a16:creationId xmlns:a16="http://schemas.microsoft.com/office/drawing/2014/main" id="{1225F3A4-F78F-8671-9488-02E6293D3914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2</a:t>
                </a:r>
              </a:p>
            </p:txBody>
          </p:sp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D40C8687-EC4A-480F-157C-222145179136}"/>
                </a:ext>
              </a:extLst>
            </p:cNvPr>
            <p:cNvSpPr/>
            <p:nvPr/>
          </p:nvSpPr>
          <p:spPr>
            <a:xfrm>
              <a:off x="4801455" y="147247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971C20-A6EC-4B75-8942-933AEB431936}"/>
              </a:ext>
            </a:extLst>
          </p:cNvPr>
          <p:cNvGrpSpPr/>
          <p:nvPr/>
        </p:nvGrpSpPr>
        <p:grpSpPr>
          <a:xfrm>
            <a:off x="4801455" y="294650"/>
            <a:ext cx="1165283" cy="805170"/>
            <a:chOff x="4801455" y="286183"/>
            <a:chExt cx="1165283" cy="805170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449366E5-971E-F231-4D87-36B7C432986F}"/>
                </a:ext>
              </a:extLst>
            </p:cNvPr>
            <p:cNvGrpSpPr/>
            <p:nvPr/>
          </p:nvGrpSpPr>
          <p:grpSpPr>
            <a:xfrm>
              <a:off x="4911631" y="352397"/>
              <a:ext cx="944930" cy="672743"/>
              <a:chOff x="2137288" y="3827276"/>
              <a:chExt cx="944930" cy="672743"/>
            </a:xfrm>
          </p:grpSpPr>
          <p:graphicFrame>
            <p:nvGraphicFramePr>
              <p:cNvPr id="327" name="Object 326">
                <a:extLst>
                  <a:ext uri="{FF2B5EF4-FFF2-40B4-BE49-F238E27FC236}">
                    <a16:creationId xmlns:a16="http://schemas.microsoft.com/office/drawing/2014/main" id="{272DBAA1-B42D-6DD5-7D3C-071DFE9C6C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37288" y="3827276"/>
              <a:ext cx="94493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6" imgW="869367" imgH="431842" progId="ChemDraw.Document.6.0">
                      <p:embed/>
                    </p:oleObj>
                  </mc:Choice>
                  <mc:Fallback>
                    <p:oleObj name="CS ChemDraw Drawing" r:id="rId16" imgW="869367" imgH="431842" progId="ChemDraw.Document.6.0">
                      <p:embed/>
                      <p:pic>
                        <p:nvPicPr>
                          <p:cNvPr id="327" name="Object 326">
                            <a:extLst>
                              <a:ext uri="{FF2B5EF4-FFF2-40B4-BE49-F238E27FC236}">
                                <a16:creationId xmlns:a16="http://schemas.microsoft.com/office/drawing/2014/main" id="{272DBAA1-B42D-6DD5-7D3C-071DFE9C6CC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37288" y="3827276"/>
                            <a:ext cx="944930" cy="457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EB7E182-8C24-0415-F804-56D66E035D50}"/>
                  </a:ext>
                </a:extLst>
              </p:cNvPr>
              <p:cNvSpPr txBox="1"/>
              <p:nvPr/>
            </p:nvSpPr>
            <p:spPr>
              <a:xfrm>
                <a:off x="2368341" y="4223020"/>
                <a:ext cx="4828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/>
                <a:r>
                  <a:rPr lang="en-US" sz="12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:3</a:t>
                </a:r>
              </a:p>
            </p:txBody>
          </p:sp>
        </p:grp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70AA981C-7C45-38D9-2975-9D4ECB5A7A18}"/>
                </a:ext>
              </a:extLst>
            </p:cNvPr>
            <p:cNvSpPr/>
            <p:nvPr/>
          </p:nvSpPr>
          <p:spPr>
            <a:xfrm>
              <a:off x="4801455" y="286183"/>
              <a:ext cx="1165283" cy="80517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4CA73879-6594-2F8B-E537-B8CFEA2C2222}"/>
              </a:ext>
            </a:extLst>
          </p:cNvPr>
          <p:cNvSpPr txBox="1"/>
          <p:nvPr/>
        </p:nvSpPr>
        <p:spPr>
          <a:xfrm>
            <a:off x="9344012" y="4711377"/>
            <a:ext cx="640080" cy="276999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sz="1200" b="1" kern="0">
                <a:latin typeface="Arial" panose="020B0604020202020204" pitchFamily="34" charset="0"/>
                <a:cs typeface="Arial" panose="020B0604020202020204" pitchFamily="34" charset="0"/>
              </a:rPr>
              <a:t>KAS II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EA61EA-4D87-5C7B-3F08-506C2C2A7AE5}"/>
              </a:ext>
            </a:extLst>
          </p:cNvPr>
          <p:cNvCxnSpPr>
            <a:cxnSpLocks/>
          </p:cNvCxnSpPr>
          <p:nvPr/>
        </p:nvCxnSpPr>
        <p:spPr>
          <a:xfrm flipH="1" flipV="1">
            <a:off x="7792848" y="4311882"/>
            <a:ext cx="1017325" cy="905061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ysDash"/>
            <a:miter lim="800000"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093255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Metadata/LabelInfo.xml><?xml version="1.0" encoding="utf-8"?>
<clbl:labelList xmlns:clbl="http://schemas.microsoft.com/office/2020/mipLabelMetadata">
  <clbl:label id="{3ded8b1b-070d-4629-82e4-c0b019f46057}" enabled="0" method="" siteId="{3ded8b1b-070d-4629-82e4-c0b019f46057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</TotalTime>
  <Words>1018</Words>
  <Application>Microsoft Macintosh PowerPoint</Application>
  <PresentationFormat>Widescreen</PresentationFormat>
  <Paragraphs>53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MuseoSans</vt:lpstr>
      <vt:lpstr>Aptos</vt:lpstr>
      <vt:lpstr>Aptos Display</vt:lpstr>
      <vt:lpstr>Arial</vt:lpstr>
      <vt:lpstr>Calibri</vt:lpstr>
      <vt:lpstr>STIX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ette Thompson</dc:creator>
  <cp:lastModifiedBy>Annette Thompson</cp:lastModifiedBy>
  <cp:revision>1</cp:revision>
  <dcterms:created xsi:type="dcterms:W3CDTF">2024-05-30T19:35:29Z</dcterms:created>
  <dcterms:modified xsi:type="dcterms:W3CDTF">2024-06-17T19:41:54Z</dcterms:modified>
</cp:coreProperties>
</file>